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2662B" w:rsidRPr="00B91AB1" w:rsidRDefault="0022662B" w:rsidP="0022662B">
      <w:pPr>
        <w:jc w:val="center"/>
        <w:rPr>
          <w:rFonts w:cstheme="minorHAnsi"/>
          <w:b/>
          <w:sz w:val="24"/>
          <w:szCs w:val="24"/>
        </w:rPr>
      </w:pPr>
      <w:r w:rsidRPr="00B91AB1">
        <w:rPr>
          <w:rFonts w:cstheme="minorHAnsi"/>
          <w:b/>
          <w:sz w:val="24"/>
          <w:szCs w:val="24"/>
        </w:rPr>
        <w:t xml:space="preserve">Supporting Materials </w:t>
      </w:r>
    </w:p>
    <w:p w:rsidR="009C58C7" w:rsidRPr="00B91AB1" w:rsidRDefault="009C58C7" w:rsidP="009C58C7">
      <w:pPr>
        <w:pStyle w:val="01-MainHeading"/>
        <w:spacing w:line="276" w:lineRule="auto"/>
        <w:jc w:val="center"/>
        <w:rPr>
          <w:rFonts w:asciiTheme="minorHAnsi" w:hAnsiTheme="minorHAnsi" w:cstheme="minorHAnsi"/>
          <w:bCs/>
          <w:color w:val="000000"/>
          <w:sz w:val="24"/>
          <w:szCs w:val="24"/>
          <w:lang w:bidi="fa-IR"/>
        </w:rPr>
      </w:pPr>
      <w:r w:rsidRPr="00B91AB1">
        <w:rPr>
          <w:rFonts w:asciiTheme="minorHAnsi" w:hAnsiTheme="minorHAnsi" w:cstheme="minorHAnsi"/>
          <w:i/>
          <w:sz w:val="24"/>
          <w:szCs w:val="24"/>
        </w:rPr>
        <w:t xml:space="preserve">In </w:t>
      </w:r>
      <w:proofErr w:type="spellStart"/>
      <w:r w:rsidRPr="00B91AB1">
        <w:rPr>
          <w:rFonts w:asciiTheme="minorHAnsi" w:hAnsiTheme="minorHAnsi" w:cstheme="minorHAnsi"/>
          <w:i/>
          <w:sz w:val="24"/>
          <w:szCs w:val="24"/>
        </w:rPr>
        <w:t>silico</w:t>
      </w:r>
      <w:proofErr w:type="spellEnd"/>
      <w:r w:rsidRPr="00B91AB1">
        <w:rPr>
          <w:rFonts w:asciiTheme="minorHAnsi" w:hAnsiTheme="minorHAnsi" w:cstheme="minorHAnsi"/>
          <w:sz w:val="24"/>
          <w:szCs w:val="24"/>
        </w:rPr>
        <w:t xml:space="preserve"> studies, synthesis and biological evaluation of 4</w:t>
      </w:r>
      <w:proofErr w:type="gramStart"/>
      <w:r w:rsidRPr="00B91AB1">
        <w:rPr>
          <w:rFonts w:asciiTheme="minorHAnsi" w:hAnsiTheme="minorHAnsi" w:cstheme="minorHAnsi"/>
          <w:sz w:val="24"/>
          <w:szCs w:val="24"/>
        </w:rPr>
        <w:t>,5</w:t>
      </w:r>
      <w:proofErr w:type="gramEnd"/>
      <w:r w:rsidRPr="00B91AB1">
        <w:rPr>
          <w:rFonts w:asciiTheme="minorHAnsi" w:hAnsiTheme="minorHAnsi" w:cstheme="minorHAnsi"/>
          <w:sz w:val="24"/>
          <w:szCs w:val="24"/>
        </w:rPr>
        <w:t xml:space="preserve">-dehydrospisulosine butyrate </w:t>
      </w:r>
      <w:proofErr w:type="spellStart"/>
      <w:r w:rsidRPr="00B91AB1">
        <w:rPr>
          <w:rFonts w:asciiTheme="minorHAnsi" w:hAnsiTheme="minorHAnsi" w:cstheme="minorHAnsi"/>
          <w:sz w:val="24"/>
          <w:szCs w:val="24"/>
        </w:rPr>
        <w:t>ceramides</w:t>
      </w:r>
      <w:proofErr w:type="spellEnd"/>
      <w:r w:rsidRPr="00B91AB1">
        <w:rPr>
          <w:rFonts w:asciiTheme="minorHAnsi" w:hAnsiTheme="minorHAnsi" w:cstheme="minorHAnsi"/>
          <w:sz w:val="24"/>
          <w:szCs w:val="24"/>
        </w:rPr>
        <w:t xml:space="preserve"> as potential </w:t>
      </w:r>
      <w:proofErr w:type="spellStart"/>
      <w:r w:rsidRPr="00B91AB1">
        <w:rPr>
          <w:rFonts w:asciiTheme="minorHAnsi" w:hAnsiTheme="minorHAnsi" w:cstheme="minorHAnsi"/>
          <w:sz w:val="24"/>
          <w:szCs w:val="24"/>
        </w:rPr>
        <w:t>Sphingosine</w:t>
      </w:r>
      <w:proofErr w:type="spellEnd"/>
      <w:r w:rsidRPr="00B91AB1">
        <w:rPr>
          <w:rFonts w:asciiTheme="minorHAnsi" w:hAnsiTheme="minorHAnsi" w:cstheme="minorHAnsi"/>
          <w:sz w:val="24"/>
          <w:szCs w:val="24"/>
        </w:rPr>
        <w:t xml:space="preserve"> </w:t>
      </w:r>
      <w:proofErr w:type="spellStart"/>
      <w:r w:rsidRPr="00B91AB1">
        <w:rPr>
          <w:rFonts w:asciiTheme="minorHAnsi" w:hAnsiTheme="minorHAnsi" w:cstheme="minorHAnsi"/>
          <w:sz w:val="24"/>
          <w:szCs w:val="24"/>
        </w:rPr>
        <w:t>Kinase</w:t>
      </w:r>
      <w:proofErr w:type="spellEnd"/>
      <w:r w:rsidRPr="00B91AB1">
        <w:rPr>
          <w:rFonts w:asciiTheme="minorHAnsi" w:hAnsiTheme="minorHAnsi" w:cstheme="minorHAnsi"/>
          <w:sz w:val="24"/>
          <w:szCs w:val="24"/>
        </w:rPr>
        <w:t xml:space="preserve"> I Inhibitors </w:t>
      </w:r>
    </w:p>
    <w:p w:rsidR="00D43551" w:rsidRPr="00B91AB1" w:rsidRDefault="00D43551" w:rsidP="00D43551">
      <w:pPr>
        <w:pStyle w:val="02-Author"/>
        <w:spacing w:before="360" w:line="276" w:lineRule="auto"/>
        <w:jc w:val="center"/>
        <w:rPr>
          <w:rFonts w:asciiTheme="minorHAnsi" w:hAnsiTheme="minorHAnsi" w:cstheme="minorHAnsi"/>
          <w:color w:val="000000"/>
          <w:kern w:val="24"/>
          <w:szCs w:val="24"/>
        </w:rPr>
      </w:pPr>
      <w:proofErr w:type="spellStart"/>
      <w:r w:rsidRPr="00B91AB1">
        <w:rPr>
          <w:rFonts w:asciiTheme="minorHAnsi" w:hAnsiTheme="minorHAnsi" w:cstheme="minorHAnsi"/>
          <w:color w:val="000000"/>
          <w:szCs w:val="24"/>
        </w:rPr>
        <w:t>Parleen</w:t>
      </w:r>
      <w:proofErr w:type="spellEnd"/>
      <w:r w:rsidRPr="00B91AB1">
        <w:rPr>
          <w:rFonts w:asciiTheme="minorHAnsi" w:hAnsiTheme="minorHAnsi" w:cstheme="minorHAnsi"/>
          <w:color w:val="000000"/>
          <w:szCs w:val="24"/>
        </w:rPr>
        <w:t xml:space="preserve"> </w:t>
      </w:r>
      <w:proofErr w:type="spellStart"/>
      <w:r w:rsidRPr="00B91AB1">
        <w:rPr>
          <w:rFonts w:asciiTheme="minorHAnsi" w:hAnsiTheme="minorHAnsi" w:cstheme="minorHAnsi"/>
          <w:color w:val="000000"/>
          <w:szCs w:val="24"/>
        </w:rPr>
        <w:t>Kaur</w:t>
      </w:r>
      <w:r w:rsidRPr="00B91AB1">
        <w:rPr>
          <w:rFonts w:asciiTheme="minorHAnsi" w:hAnsiTheme="minorHAnsi" w:cstheme="minorHAnsi"/>
          <w:color w:val="000000"/>
          <w:szCs w:val="24"/>
          <w:vertAlign w:val="superscript"/>
        </w:rPr>
        <w:t>a</w:t>
      </w:r>
      <w:proofErr w:type="spellEnd"/>
      <w:r w:rsidRPr="00B91AB1">
        <w:rPr>
          <w:rFonts w:asciiTheme="minorHAnsi" w:hAnsiTheme="minorHAnsi" w:cstheme="minorHAnsi"/>
          <w:color w:val="000000"/>
          <w:szCs w:val="24"/>
        </w:rPr>
        <w:t xml:space="preserve">, Sonia </w:t>
      </w:r>
      <w:proofErr w:type="spellStart"/>
      <w:r w:rsidRPr="00B91AB1">
        <w:rPr>
          <w:rFonts w:asciiTheme="minorHAnsi" w:hAnsiTheme="minorHAnsi" w:cstheme="minorHAnsi"/>
          <w:color w:val="000000"/>
          <w:szCs w:val="24"/>
        </w:rPr>
        <w:t>Sharma</w:t>
      </w:r>
      <w:r w:rsidRPr="00B91AB1">
        <w:rPr>
          <w:rFonts w:asciiTheme="minorHAnsi" w:hAnsiTheme="minorHAnsi" w:cstheme="minorHAnsi"/>
          <w:color w:val="000000"/>
          <w:szCs w:val="24"/>
          <w:vertAlign w:val="superscript"/>
        </w:rPr>
        <w:t>b</w:t>
      </w:r>
      <w:proofErr w:type="spellEnd"/>
      <w:r w:rsidRPr="00B91AB1">
        <w:rPr>
          <w:rFonts w:asciiTheme="minorHAnsi" w:hAnsiTheme="minorHAnsi" w:cstheme="minorHAnsi"/>
          <w:color w:val="000000"/>
          <w:szCs w:val="24"/>
        </w:rPr>
        <w:t xml:space="preserve">, </w:t>
      </w:r>
      <w:proofErr w:type="spellStart"/>
      <w:r w:rsidRPr="00B91AB1">
        <w:rPr>
          <w:rFonts w:asciiTheme="minorHAnsi" w:hAnsiTheme="minorHAnsi" w:cstheme="minorHAnsi"/>
          <w:color w:val="000000"/>
          <w:kern w:val="24"/>
          <w:szCs w:val="24"/>
        </w:rPr>
        <w:t>Vinay</w:t>
      </w:r>
      <w:proofErr w:type="spellEnd"/>
      <w:r w:rsidRPr="00B91AB1">
        <w:rPr>
          <w:rFonts w:asciiTheme="minorHAnsi" w:hAnsiTheme="minorHAnsi" w:cstheme="minorHAnsi"/>
          <w:color w:val="000000"/>
          <w:kern w:val="24"/>
          <w:szCs w:val="24"/>
        </w:rPr>
        <w:t xml:space="preserve"> </w:t>
      </w:r>
      <w:proofErr w:type="spellStart"/>
      <w:r w:rsidRPr="00B91AB1">
        <w:rPr>
          <w:rFonts w:asciiTheme="minorHAnsi" w:hAnsiTheme="minorHAnsi" w:cstheme="minorHAnsi"/>
          <w:color w:val="000000"/>
          <w:kern w:val="24"/>
          <w:szCs w:val="24"/>
        </w:rPr>
        <w:t>Randhawa</w:t>
      </w:r>
      <w:r w:rsidR="00A359EA" w:rsidRPr="00B91AB1">
        <w:rPr>
          <w:rFonts w:asciiTheme="minorHAnsi" w:hAnsiTheme="minorHAnsi" w:cstheme="minorHAnsi"/>
          <w:color w:val="000000"/>
          <w:kern w:val="24"/>
          <w:szCs w:val="24"/>
          <w:vertAlign w:val="superscript"/>
        </w:rPr>
        <w:t>c</w:t>
      </w:r>
      <w:proofErr w:type="spellEnd"/>
      <w:r w:rsidRPr="00B91AB1">
        <w:rPr>
          <w:rFonts w:asciiTheme="minorHAnsi" w:hAnsiTheme="minorHAnsi" w:cstheme="minorHAnsi"/>
          <w:color w:val="000000"/>
          <w:kern w:val="24"/>
          <w:szCs w:val="24"/>
        </w:rPr>
        <w:t xml:space="preserve">, </w:t>
      </w:r>
      <w:proofErr w:type="spellStart"/>
      <w:r w:rsidRPr="00B91AB1">
        <w:rPr>
          <w:rFonts w:asciiTheme="minorHAnsi" w:hAnsiTheme="minorHAnsi" w:cstheme="minorHAnsi"/>
          <w:color w:val="000000"/>
          <w:kern w:val="24"/>
          <w:szCs w:val="24"/>
        </w:rPr>
        <w:t>Navneet</w:t>
      </w:r>
      <w:proofErr w:type="spellEnd"/>
      <w:r w:rsidRPr="00B91AB1">
        <w:rPr>
          <w:rFonts w:asciiTheme="minorHAnsi" w:hAnsiTheme="minorHAnsi" w:cstheme="minorHAnsi"/>
          <w:color w:val="000000"/>
          <w:kern w:val="24"/>
          <w:szCs w:val="24"/>
        </w:rPr>
        <w:t xml:space="preserve"> </w:t>
      </w:r>
      <w:proofErr w:type="spellStart"/>
      <w:r w:rsidRPr="00B91AB1">
        <w:rPr>
          <w:rFonts w:asciiTheme="minorHAnsi" w:hAnsiTheme="minorHAnsi" w:cstheme="minorHAnsi"/>
          <w:color w:val="000000"/>
          <w:kern w:val="24"/>
          <w:szCs w:val="24"/>
        </w:rPr>
        <w:t>Agnihotri</w:t>
      </w:r>
      <w:r w:rsidR="00A359EA" w:rsidRPr="00B91AB1">
        <w:rPr>
          <w:rFonts w:asciiTheme="minorHAnsi" w:hAnsiTheme="minorHAnsi" w:cstheme="minorHAnsi"/>
          <w:color w:val="000000"/>
          <w:kern w:val="24"/>
          <w:szCs w:val="24"/>
          <w:vertAlign w:val="superscript"/>
        </w:rPr>
        <w:t>c</w:t>
      </w:r>
      <w:proofErr w:type="spellEnd"/>
      <w:r w:rsidRPr="00B91AB1">
        <w:rPr>
          <w:rFonts w:asciiTheme="minorHAnsi" w:hAnsiTheme="minorHAnsi" w:cstheme="minorHAnsi"/>
          <w:color w:val="000000"/>
          <w:kern w:val="24"/>
          <w:szCs w:val="24"/>
        </w:rPr>
        <w:t xml:space="preserve">, </w:t>
      </w:r>
      <w:proofErr w:type="spellStart"/>
      <w:r w:rsidRPr="00B91AB1">
        <w:rPr>
          <w:rFonts w:asciiTheme="minorHAnsi" w:hAnsiTheme="minorHAnsi" w:cstheme="minorHAnsi"/>
          <w:color w:val="000000"/>
          <w:kern w:val="24"/>
          <w:szCs w:val="24"/>
        </w:rPr>
        <w:t>Ramandeep</w:t>
      </w:r>
      <w:proofErr w:type="spellEnd"/>
      <w:r w:rsidRPr="00B91AB1">
        <w:rPr>
          <w:rFonts w:asciiTheme="minorHAnsi" w:hAnsiTheme="minorHAnsi" w:cstheme="minorHAnsi"/>
          <w:color w:val="000000"/>
          <w:kern w:val="24"/>
          <w:szCs w:val="24"/>
        </w:rPr>
        <w:t xml:space="preserve"> </w:t>
      </w:r>
      <w:proofErr w:type="spellStart"/>
      <w:r w:rsidRPr="00B91AB1">
        <w:rPr>
          <w:rFonts w:asciiTheme="minorHAnsi" w:hAnsiTheme="minorHAnsi" w:cstheme="minorHAnsi"/>
          <w:color w:val="000000"/>
          <w:kern w:val="24"/>
          <w:szCs w:val="24"/>
        </w:rPr>
        <w:t>Kaur</w:t>
      </w:r>
      <w:r w:rsidRPr="00B91AB1">
        <w:rPr>
          <w:rFonts w:asciiTheme="minorHAnsi" w:hAnsiTheme="minorHAnsi" w:cstheme="minorHAnsi"/>
          <w:color w:val="000000"/>
          <w:kern w:val="24"/>
          <w:szCs w:val="24"/>
          <w:vertAlign w:val="superscript"/>
        </w:rPr>
        <w:t>c</w:t>
      </w:r>
      <w:proofErr w:type="spellEnd"/>
      <w:r w:rsidRPr="00B91AB1">
        <w:rPr>
          <w:rFonts w:asciiTheme="minorHAnsi" w:hAnsiTheme="minorHAnsi" w:cstheme="minorHAnsi"/>
          <w:color w:val="000000"/>
          <w:kern w:val="24"/>
          <w:szCs w:val="24"/>
        </w:rPr>
        <w:t xml:space="preserve">, </w:t>
      </w:r>
      <w:proofErr w:type="spellStart"/>
      <w:r w:rsidRPr="00B91AB1">
        <w:rPr>
          <w:rFonts w:asciiTheme="minorHAnsi" w:hAnsiTheme="minorHAnsi" w:cstheme="minorHAnsi"/>
          <w:color w:val="000000"/>
          <w:szCs w:val="24"/>
        </w:rPr>
        <w:t>Vasundhara</w:t>
      </w:r>
      <w:proofErr w:type="spellEnd"/>
      <w:r w:rsidRPr="00B91AB1">
        <w:rPr>
          <w:rFonts w:asciiTheme="minorHAnsi" w:hAnsiTheme="minorHAnsi" w:cstheme="minorHAnsi"/>
          <w:color w:val="000000"/>
          <w:szCs w:val="24"/>
        </w:rPr>
        <w:t xml:space="preserve"> Singh</w:t>
      </w:r>
      <w:r w:rsidRPr="00B91AB1">
        <w:rPr>
          <w:rFonts w:asciiTheme="minorHAnsi" w:hAnsiTheme="minorHAnsi" w:cstheme="minorHAnsi"/>
          <w:color w:val="000000"/>
          <w:szCs w:val="24"/>
          <w:vertAlign w:val="superscript"/>
        </w:rPr>
        <w:t>*a</w:t>
      </w:r>
    </w:p>
    <w:p w:rsidR="00D43551" w:rsidRPr="00B91AB1" w:rsidRDefault="00D43551" w:rsidP="00D43551">
      <w:pPr>
        <w:pStyle w:val="02-Author"/>
        <w:spacing w:before="0" w:after="0" w:line="276" w:lineRule="auto"/>
        <w:jc w:val="center"/>
        <w:rPr>
          <w:rFonts w:asciiTheme="minorHAnsi" w:hAnsiTheme="minorHAnsi" w:cstheme="minorHAnsi"/>
          <w:i/>
          <w:szCs w:val="24"/>
        </w:rPr>
      </w:pPr>
      <w:proofErr w:type="spellStart"/>
      <w:proofErr w:type="gramStart"/>
      <w:r w:rsidRPr="00B91AB1">
        <w:rPr>
          <w:rFonts w:asciiTheme="minorHAnsi" w:hAnsiTheme="minorHAnsi" w:cstheme="minorHAnsi"/>
          <w:i/>
          <w:szCs w:val="24"/>
          <w:vertAlign w:val="superscript"/>
        </w:rPr>
        <w:t>a</w:t>
      </w:r>
      <w:r w:rsidRPr="00B91AB1">
        <w:rPr>
          <w:rFonts w:asciiTheme="minorHAnsi" w:hAnsiTheme="minorHAnsi" w:cstheme="minorHAnsi"/>
          <w:i/>
          <w:szCs w:val="24"/>
        </w:rPr>
        <w:t>Department</w:t>
      </w:r>
      <w:proofErr w:type="spellEnd"/>
      <w:proofErr w:type="gramEnd"/>
      <w:r w:rsidRPr="00B91AB1">
        <w:rPr>
          <w:rFonts w:asciiTheme="minorHAnsi" w:hAnsiTheme="minorHAnsi" w:cstheme="minorHAnsi"/>
          <w:i/>
          <w:szCs w:val="24"/>
        </w:rPr>
        <w:t xml:space="preserve"> of Applied Sciences, Punjab Engineering College (Deemed to be University), Chandigarh 160 012, India</w:t>
      </w:r>
    </w:p>
    <w:p w:rsidR="00D43551" w:rsidRPr="00B91AB1" w:rsidRDefault="00681457" w:rsidP="00681457">
      <w:pPr>
        <w:pStyle w:val="02-Author"/>
        <w:spacing w:before="0" w:after="0" w:line="276" w:lineRule="auto"/>
        <w:rPr>
          <w:rFonts w:asciiTheme="minorHAnsi" w:hAnsiTheme="minorHAnsi" w:cstheme="minorHAnsi"/>
          <w:i/>
          <w:szCs w:val="24"/>
        </w:rPr>
      </w:pPr>
      <w:proofErr w:type="spellStart"/>
      <w:proofErr w:type="gramStart"/>
      <w:r w:rsidRPr="00B91AB1">
        <w:rPr>
          <w:rFonts w:asciiTheme="minorHAnsi" w:hAnsiTheme="minorHAnsi" w:cstheme="minorHAnsi"/>
          <w:i/>
          <w:szCs w:val="24"/>
          <w:vertAlign w:val="superscript"/>
        </w:rPr>
        <w:t>b</w:t>
      </w:r>
      <w:r w:rsidR="00D43551" w:rsidRPr="00B91AB1">
        <w:rPr>
          <w:rFonts w:asciiTheme="minorHAnsi" w:hAnsiTheme="minorHAnsi" w:cstheme="minorHAnsi"/>
          <w:i/>
          <w:szCs w:val="24"/>
        </w:rPr>
        <w:t>Department</w:t>
      </w:r>
      <w:proofErr w:type="spellEnd"/>
      <w:proofErr w:type="gramEnd"/>
      <w:r w:rsidR="00D43551" w:rsidRPr="00B91AB1">
        <w:rPr>
          <w:rFonts w:asciiTheme="minorHAnsi" w:hAnsiTheme="minorHAnsi" w:cstheme="minorHAnsi"/>
          <w:i/>
          <w:szCs w:val="24"/>
        </w:rPr>
        <w:t xml:space="preserve"> cum National Centre for Human Genomics studies and Research</w:t>
      </w:r>
      <w:r w:rsidRPr="00B91AB1">
        <w:rPr>
          <w:rFonts w:asciiTheme="minorHAnsi" w:hAnsiTheme="minorHAnsi" w:cstheme="minorHAnsi"/>
          <w:i/>
          <w:szCs w:val="24"/>
        </w:rPr>
        <w:t xml:space="preserve">, </w:t>
      </w:r>
      <w:proofErr w:type="spellStart"/>
      <w:r w:rsidRPr="00B91AB1">
        <w:rPr>
          <w:rFonts w:asciiTheme="minorHAnsi" w:hAnsiTheme="minorHAnsi" w:cstheme="minorHAnsi"/>
          <w:i/>
          <w:szCs w:val="24"/>
          <w:vertAlign w:val="superscript"/>
        </w:rPr>
        <w:t>c</w:t>
      </w:r>
      <w:r w:rsidR="00D43551" w:rsidRPr="00B91AB1">
        <w:rPr>
          <w:rFonts w:asciiTheme="minorHAnsi" w:hAnsiTheme="minorHAnsi" w:cstheme="minorHAnsi"/>
          <w:i/>
          <w:szCs w:val="24"/>
        </w:rPr>
        <w:t>Department</w:t>
      </w:r>
      <w:proofErr w:type="spellEnd"/>
      <w:r w:rsidR="00D43551" w:rsidRPr="00B91AB1">
        <w:rPr>
          <w:rFonts w:asciiTheme="minorHAnsi" w:hAnsiTheme="minorHAnsi" w:cstheme="minorHAnsi"/>
          <w:i/>
          <w:szCs w:val="24"/>
        </w:rPr>
        <w:t xml:space="preserve"> of Biochemistry, </w:t>
      </w:r>
      <w:proofErr w:type="spellStart"/>
      <w:r w:rsidR="00D43551" w:rsidRPr="00B91AB1">
        <w:rPr>
          <w:rFonts w:asciiTheme="minorHAnsi" w:hAnsiTheme="minorHAnsi" w:cstheme="minorHAnsi"/>
          <w:i/>
          <w:szCs w:val="24"/>
        </w:rPr>
        <w:t>Panjab</w:t>
      </w:r>
      <w:proofErr w:type="spellEnd"/>
      <w:r w:rsidR="00D43551" w:rsidRPr="00B91AB1">
        <w:rPr>
          <w:rFonts w:asciiTheme="minorHAnsi" w:hAnsiTheme="minorHAnsi" w:cstheme="minorHAnsi"/>
          <w:i/>
          <w:szCs w:val="24"/>
        </w:rPr>
        <w:t xml:space="preserve"> University, Chandigarh 160014, India</w:t>
      </w:r>
      <w:r w:rsidR="00D43551" w:rsidRPr="00B91AB1">
        <w:rPr>
          <w:rFonts w:asciiTheme="minorHAnsi" w:hAnsiTheme="minorHAnsi" w:cstheme="minorHAnsi"/>
          <w:szCs w:val="24"/>
        </w:rPr>
        <w:t>.</w:t>
      </w:r>
    </w:p>
    <w:p w:rsidR="00D43551" w:rsidRPr="00B91AB1" w:rsidRDefault="00D43551" w:rsidP="0022662B">
      <w:pPr>
        <w:jc w:val="center"/>
        <w:rPr>
          <w:rFonts w:cstheme="minorHAnsi"/>
          <w:b/>
          <w:sz w:val="24"/>
          <w:szCs w:val="24"/>
        </w:rPr>
      </w:pPr>
    </w:p>
    <w:p w:rsidR="0022662B" w:rsidRPr="00B91AB1" w:rsidRDefault="0022662B" w:rsidP="0022662B">
      <w:pPr>
        <w:jc w:val="center"/>
        <w:rPr>
          <w:rFonts w:cstheme="minorHAnsi"/>
          <w:b/>
          <w:sz w:val="24"/>
          <w:szCs w:val="24"/>
        </w:rPr>
      </w:pPr>
    </w:p>
    <w:tbl>
      <w:tblPr>
        <w:tblStyle w:val="TableGrid"/>
        <w:tblW w:w="9767" w:type="dxa"/>
        <w:tblLook w:val="04A0"/>
      </w:tblPr>
      <w:tblGrid>
        <w:gridCol w:w="833"/>
        <w:gridCol w:w="5678"/>
        <w:gridCol w:w="3256"/>
      </w:tblGrid>
      <w:tr w:rsidR="0022662B" w:rsidRPr="00B91AB1" w:rsidTr="00B9301D">
        <w:trPr>
          <w:trHeight w:val="744"/>
        </w:trPr>
        <w:tc>
          <w:tcPr>
            <w:tcW w:w="833" w:type="dxa"/>
          </w:tcPr>
          <w:p w:rsidR="0022662B" w:rsidRPr="00B91AB1" w:rsidRDefault="0022662B" w:rsidP="00B9301D">
            <w:pPr>
              <w:jc w:val="center"/>
              <w:rPr>
                <w:rFonts w:cstheme="minorHAnsi"/>
                <w:sz w:val="24"/>
                <w:szCs w:val="24"/>
              </w:rPr>
            </w:pPr>
          </w:p>
          <w:p w:rsidR="0022662B" w:rsidRPr="00B91AB1" w:rsidRDefault="0022662B" w:rsidP="00B9301D">
            <w:pPr>
              <w:jc w:val="center"/>
              <w:rPr>
                <w:rFonts w:cstheme="minorHAnsi"/>
                <w:sz w:val="24"/>
                <w:szCs w:val="24"/>
              </w:rPr>
            </w:pPr>
            <w:proofErr w:type="spellStart"/>
            <w:r w:rsidRPr="00B91AB1">
              <w:rPr>
                <w:rFonts w:cstheme="minorHAnsi"/>
                <w:sz w:val="24"/>
                <w:szCs w:val="24"/>
              </w:rPr>
              <w:t>S.No</w:t>
            </w:r>
            <w:proofErr w:type="spellEnd"/>
            <w:r w:rsidRPr="00B91AB1">
              <w:rPr>
                <w:rFonts w:cstheme="minorHAnsi"/>
                <w:sz w:val="24"/>
                <w:szCs w:val="24"/>
              </w:rPr>
              <w:t>.</w:t>
            </w:r>
          </w:p>
        </w:tc>
        <w:tc>
          <w:tcPr>
            <w:tcW w:w="5678" w:type="dxa"/>
          </w:tcPr>
          <w:p w:rsidR="0022662B" w:rsidRPr="00B91AB1" w:rsidRDefault="0022662B" w:rsidP="00B9301D">
            <w:pPr>
              <w:jc w:val="center"/>
              <w:rPr>
                <w:rFonts w:cstheme="minorHAnsi"/>
                <w:sz w:val="24"/>
                <w:szCs w:val="24"/>
              </w:rPr>
            </w:pPr>
          </w:p>
          <w:p w:rsidR="0022662B" w:rsidRPr="00B91AB1" w:rsidRDefault="0022662B" w:rsidP="00B9301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B91AB1">
              <w:rPr>
                <w:rFonts w:cstheme="minorHAnsi"/>
                <w:sz w:val="24"/>
                <w:szCs w:val="24"/>
              </w:rPr>
              <w:t>Title</w:t>
            </w:r>
          </w:p>
        </w:tc>
        <w:tc>
          <w:tcPr>
            <w:tcW w:w="3256" w:type="dxa"/>
          </w:tcPr>
          <w:p w:rsidR="0022662B" w:rsidRPr="00B91AB1" w:rsidRDefault="0022662B" w:rsidP="00B9301D">
            <w:pPr>
              <w:jc w:val="center"/>
              <w:rPr>
                <w:rFonts w:cstheme="minorHAnsi"/>
                <w:sz w:val="24"/>
                <w:szCs w:val="24"/>
              </w:rPr>
            </w:pPr>
          </w:p>
          <w:p w:rsidR="0022662B" w:rsidRPr="00B91AB1" w:rsidRDefault="0022662B" w:rsidP="00B9301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B91AB1">
              <w:rPr>
                <w:rFonts w:cstheme="minorHAnsi"/>
                <w:sz w:val="24"/>
                <w:szCs w:val="24"/>
              </w:rPr>
              <w:t>Figure/Table No.</w:t>
            </w:r>
          </w:p>
        </w:tc>
      </w:tr>
      <w:tr w:rsidR="00B9301D" w:rsidRPr="00B91AB1" w:rsidTr="00B9301D">
        <w:trPr>
          <w:trHeight w:val="698"/>
        </w:trPr>
        <w:tc>
          <w:tcPr>
            <w:tcW w:w="833" w:type="dxa"/>
          </w:tcPr>
          <w:p w:rsidR="00B9301D" w:rsidRPr="00B91AB1" w:rsidRDefault="00B9301D" w:rsidP="00B9301D">
            <w:pPr>
              <w:jc w:val="center"/>
              <w:rPr>
                <w:rFonts w:cstheme="minorHAnsi"/>
                <w:sz w:val="24"/>
                <w:szCs w:val="24"/>
              </w:rPr>
            </w:pPr>
          </w:p>
          <w:p w:rsidR="00B9301D" w:rsidRPr="00B91AB1" w:rsidRDefault="00B9301D" w:rsidP="00B9301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B91AB1">
              <w:rPr>
                <w:rFonts w:cstheme="minorHAnsi"/>
                <w:sz w:val="24"/>
                <w:szCs w:val="24"/>
              </w:rPr>
              <w:t>1.</w:t>
            </w:r>
          </w:p>
        </w:tc>
        <w:tc>
          <w:tcPr>
            <w:tcW w:w="5678" w:type="dxa"/>
          </w:tcPr>
          <w:p w:rsidR="00B9301D" w:rsidRPr="00B91AB1" w:rsidRDefault="00B9301D" w:rsidP="00B9301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B91AB1">
              <w:rPr>
                <w:rFonts w:cstheme="minorHAnsi"/>
                <w:sz w:val="24"/>
                <w:szCs w:val="24"/>
              </w:rPr>
              <w:t>Data of compound 4 (</w:t>
            </w:r>
            <w:r w:rsidRPr="00B91AB1">
              <w:rPr>
                <w:rFonts w:cstheme="minorHAnsi"/>
                <w:sz w:val="24"/>
                <w:szCs w:val="24"/>
                <w:vertAlign w:val="superscript"/>
              </w:rPr>
              <w:t>1</w:t>
            </w:r>
            <w:r w:rsidRPr="00B91AB1">
              <w:rPr>
                <w:rFonts w:cstheme="minorHAnsi"/>
                <w:sz w:val="24"/>
                <w:szCs w:val="24"/>
              </w:rPr>
              <w:t xml:space="preserve">H, </w:t>
            </w:r>
            <w:r w:rsidRPr="00B91AB1">
              <w:rPr>
                <w:rFonts w:cstheme="minorHAnsi"/>
                <w:sz w:val="24"/>
                <w:szCs w:val="24"/>
                <w:vertAlign w:val="superscript"/>
              </w:rPr>
              <w:t>13</w:t>
            </w:r>
            <w:r w:rsidRPr="00B91AB1">
              <w:rPr>
                <w:rFonts w:cstheme="minorHAnsi"/>
                <w:sz w:val="24"/>
                <w:szCs w:val="24"/>
              </w:rPr>
              <w:t>C and MS)</w:t>
            </w:r>
          </w:p>
        </w:tc>
        <w:tc>
          <w:tcPr>
            <w:tcW w:w="3256" w:type="dxa"/>
          </w:tcPr>
          <w:p w:rsidR="00B9301D" w:rsidRPr="00B91AB1" w:rsidRDefault="00B9301D" w:rsidP="00B9301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B91AB1">
              <w:rPr>
                <w:rFonts w:cstheme="minorHAnsi"/>
                <w:sz w:val="24"/>
                <w:szCs w:val="24"/>
              </w:rPr>
              <w:t xml:space="preserve">Figure </w:t>
            </w:r>
            <w:r w:rsidR="00D86A06" w:rsidRPr="00B91AB1">
              <w:rPr>
                <w:rFonts w:cstheme="minorHAnsi"/>
                <w:sz w:val="24"/>
                <w:szCs w:val="24"/>
              </w:rPr>
              <w:t>S (1-3</w:t>
            </w:r>
            <w:r w:rsidRPr="00B91AB1">
              <w:rPr>
                <w:rFonts w:cstheme="minorHAnsi"/>
                <w:sz w:val="24"/>
                <w:szCs w:val="24"/>
              </w:rPr>
              <w:t>)</w:t>
            </w:r>
          </w:p>
        </w:tc>
      </w:tr>
      <w:tr w:rsidR="00B9301D" w:rsidRPr="00B91AB1" w:rsidTr="00B9301D">
        <w:trPr>
          <w:trHeight w:val="925"/>
        </w:trPr>
        <w:tc>
          <w:tcPr>
            <w:tcW w:w="833" w:type="dxa"/>
          </w:tcPr>
          <w:p w:rsidR="00B9301D" w:rsidRPr="00B91AB1" w:rsidRDefault="00B9301D" w:rsidP="00B9301D">
            <w:pPr>
              <w:jc w:val="center"/>
              <w:rPr>
                <w:rFonts w:cstheme="minorHAnsi"/>
                <w:sz w:val="24"/>
                <w:szCs w:val="24"/>
              </w:rPr>
            </w:pPr>
          </w:p>
          <w:p w:rsidR="00B9301D" w:rsidRPr="00B91AB1" w:rsidRDefault="00B9301D" w:rsidP="00B9301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B91AB1">
              <w:rPr>
                <w:rFonts w:cstheme="minorHAnsi"/>
                <w:sz w:val="24"/>
                <w:szCs w:val="24"/>
              </w:rPr>
              <w:t>2.</w:t>
            </w:r>
          </w:p>
        </w:tc>
        <w:tc>
          <w:tcPr>
            <w:tcW w:w="5678" w:type="dxa"/>
          </w:tcPr>
          <w:p w:rsidR="00B9301D" w:rsidRPr="00B91AB1" w:rsidRDefault="00B9301D" w:rsidP="00B9301D">
            <w:pPr>
              <w:jc w:val="center"/>
              <w:rPr>
                <w:rFonts w:cstheme="minorHAnsi"/>
                <w:sz w:val="24"/>
                <w:szCs w:val="24"/>
              </w:rPr>
            </w:pPr>
          </w:p>
          <w:p w:rsidR="00B9301D" w:rsidRPr="00B91AB1" w:rsidRDefault="00B9301D" w:rsidP="00B9301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B91AB1">
              <w:rPr>
                <w:rFonts w:cstheme="minorHAnsi"/>
                <w:sz w:val="24"/>
                <w:szCs w:val="24"/>
              </w:rPr>
              <w:t xml:space="preserve">     Data of compound </w:t>
            </w:r>
            <w:r w:rsidR="00EE0C7D" w:rsidRPr="00B91AB1">
              <w:rPr>
                <w:rFonts w:cstheme="minorHAnsi"/>
                <w:sz w:val="24"/>
                <w:szCs w:val="24"/>
              </w:rPr>
              <w:t>1</w:t>
            </w:r>
            <w:r w:rsidRPr="00B91AB1">
              <w:rPr>
                <w:rFonts w:cstheme="minorHAnsi"/>
                <w:sz w:val="24"/>
                <w:szCs w:val="24"/>
              </w:rPr>
              <w:t>2 (</w:t>
            </w:r>
            <w:r w:rsidRPr="00B91AB1">
              <w:rPr>
                <w:rFonts w:cstheme="minorHAnsi"/>
                <w:sz w:val="24"/>
                <w:szCs w:val="24"/>
                <w:vertAlign w:val="superscript"/>
              </w:rPr>
              <w:t>1</w:t>
            </w:r>
            <w:r w:rsidRPr="00B91AB1">
              <w:rPr>
                <w:rFonts w:cstheme="minorHAnsi"/>
                <w:sz w:val="24"/>
                <w:szCs w:val="24"/>
              </w:rPr>
              <w:t xml:space="preserve">H, </w:t>
            </w:r>
            <w:r w:rsidRPr="00B91AB1">
              <w:rPr>
                <w:rFonts w:cstheme="minorHAnsi"/>
                <w:sz w:val="24"/>
                <w:szCs w:val="24"/>
                <w:vertAlign w:val="superscript"/>
              </w:rPr>
              <w:t>13</w:t>
            </w:r>
            <w:r w:rsidRPr="00B91AB1">
              <w:rPr>
                <w:rFonts w:cstheme="minorHAnsi"/>
                <w:sz w:val="24"/>
                <w:szCs w:val="24"/>
              </w:rPr>
              <w:t>C</w:t>
            </w:r>
            <w:r w:rsidR="00D86A06" w:rsidRPr="00B91AB1">
              <w:rPr>
                <w:rFonts w:cstheme="minorHAnsi"/>
                <w:sz w:val="24"/>
                <w:szCs w:val="24"/>
              </w:rPr>
              <w:t>)</w:t>
            </w:r>
          </w:p>
        </w:tc>
        <w:tc>
          <w:tcPr>
            <w:tcW w:w="3256" w:type="dxa"/>
          </w:tcPr>
          <w:p w:rsidR="00B9301D" w:rsidRPr="00B91AB1" w:rsidRDefault="00B9301D" w:rsidP="00B9301D">
            <w:pPr>
              <w:jc w:val="center"/>
              <w:rPr>
                <w:rFonts w:cstheme="minorHAnsi"/>
                <w:sz w:val="24"/>
                <w:szCs w:val="24"/>
              </w:rPr>
            </w:pPr>
          </w:p>
          <w:p w:rsidR="00B9301D" w:rsidRPr="00B91AB1" w:rsidRDefault="00B9301D" w:rsidP="00B9301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B91AB1">
              <w:rPr>
                <w:rFonts w:cstheme="minorHAnsi"/>
                <w:sz w:val="24"/>
                <w:szCs w:val="24"/>
              </w:rPr>
              <w:t>Figure</w:t>
            </w:r>
            <w:r w:rsidR="00D86A06" w:rsidRPr="00B91AB1">
              <w:rPr>
                <w:rFonts w:cstheme="minorHAnsi"/>
                <w:sz w:val="24"/>
                <w:szCs w:val="24"/>
              </w:rPr>
              <w:t xml:space="preserve"> S (4-5</w:t>
            </w:r>
            <w:r w:rsidRPr="00B91AB1">
              <w:rPr>
                <w:rFonts w:cstheme="minorHAnsi"/>
                <w:sz w:val="24"/>
                <w:szCs w:val="24"/>
              </w:rPr>
              <w:t>)</w:t>
            </w:r>
          </w:p>
        </w:tc>
      </w:tr>
      <w:tr w:rsidR="00B9301D" w:rsidRPr="00B91AB1" w:rsidTr="00B9301D">
        <w:trPr>
          <w:trHeight w:val="925"/>
        </w:trPr>
        <w:tc>
          <w:tcPr>
            <w:tcW w:w="833" w:type="dxa"/>
          </w:tcPr>
          <w:p w:rsidR="00B9301D" w:rsidRPr="00B91AB1" w:rsidRDefault="00B9301D" w:rsidP="00B9301D">
            <w:pPr>
              <w:jc w:val="center"/>
              <w:rPr>
                <w:rFonts w:cstheme="minorHAnsi"/>
                <w:sz w:val="24"/>
                <w:szCs w:val="24"/>
              </w:rPr>
            </w:pPr>
          </w:p>
          <w:p w:rsidR="00B9301D" w:rsidRPr="00B91AB1" w:rsidRDefault="00B9301D" w:rsidP="00B9301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B91AB1">
              <w:rPr>
                <w:rFonts w:cstheme="minorHAnsi"/>
                <w:sz w:val="24"/>
                <w:szCs w:val="24"/>
              </w:rPr>
              <w:t>3.</w:t>
            </w:r>
          </w:p>
        </w:tc>
        <w:tc>
          <w:tcPr>
            <w:tcW w:w="5678" w:type="dxa"/>
          </w:tcPr>
          <w:p w:rsidR="00B9301D" w:rsidRPr="00B91AB1" w:rsidRDefault="00B9301D" w:rsidP="00B9301D">
            <w:pPr>
              <w:jc w:val="center"/>
              <w:rPr>
                <w:rFonts w:cstheme="minorHAnsi"/>
                <w:sz w:val="24"/>
                <w:szCs w:val="24"/>
              </w:rPr>
            </w:pPr>
          </w:p>
          <w:p w:rsidR="00B9301D" w:rsidRPr="00B91AB1" w:rsidRDefault="00B9301D" w:rsidP="00EE0C7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B91AB1">
              <w:rPr>
                <w:rFonts w:cstheme="minorHAnsi"/>
                <w:sz w:val="24"/>
                <w:szCs w:val="24"/>
              </w:rPr>
              <w:t xml:space="preserve">Data of compound </w:t>
            </w:r>
            <w:r w:rsidR="005875E0" w:rsidRPr="00B91AB1">
              <w:rPr>
                <w:rFonts w:cstheme="minorHAnsi"/>
                <w:sz w:val="24"/>
                <w:szCs w:val="24"/>
              </w:rPr>
              <w:t>2</w:t>
            </w:r>
            <w:r w:rsidRPr="00B91AB1">
              <w:rPr>
                <w:rFonts w:cstheme="minorHAnsi"/>
                <w:sz w:val="24"/>
                <w:szCs w:val="24"/>
              </w:rPr>
              <w:t>(</w:t>
            </w:r>
            <w:r w:rsidRPr="00B91AB1">
              <w:rPr>
                <w:rFonts w:cstheme="minorHAnsi"/>
                <w:sz w:val="24"/>
                <w:szCs w:val="24"/>
                <w:vertAlign w:val="superscript"/>
              </w:rPr>
              <w:t>1</w:t>
            </w:r>
            <w:r w:rsidRPr="00B91AB1">
              <w:rPr>
                <w:rFonts w:cstheme="minorHAnsi"/>
                <w:sz w:val="24"/>
                <w:szCs w:val="24"/>
              </w:rPr>
              <w:t xml:space="preserve">H, </w:t>
            </w:r>
            <w:r w:rsidRPr="00B91AB1">
              <w:rPr>
                <w:rFonts w:cstheme="minorHAnsi"/>
                <w:sz w:val="24"/>
                <w:szCs w:val="24"/>
                <w:vertAlign w:val="superscript"/>
              </w:rPr>
              <w:t>13</w:t>
            </w:r>
            <w:r w:rsidRPr="00B91AB1">
              <w:rPr>
                <w:rFonts w:cstheme="minorHAnsi"/>
                <w:sz w:val="24"/>
                <w:szCs w:val="24"/>
              </w:rPr>
              <w:t>C and MS)</w:t>
            </w:r>
          </w:p>
        </w:tc>
        <w:tc>
          <w:tcPr>
            <w:tcW w:w="3256" w:type="dxa"/>
          </w:tcPr>
          <w:p w:rsidR="00B9301D" w:rsidRPr="00B91AB1" w:rsidRDefault="00B9301D" w:rsidP="00B9301D">
            <w:pPr>
              <w:jc w:val="center"/>
              <w:rPr>
                <w:rFonts w:cstheme="minorHAnsi"/>
                <w:sz w:val="24"/>
                <w:szCs w:val="24"/>
              </w:rPr>
            </w:pPr>
          </w:p>
          <w:p w:rsidR="00B9301D" w:rsidRPr="00B91AB1" w:rsidRDefault="00B9301D" w:rsidP="00B9301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B91AB1">
              <w:rPr>
                <w:rFonts w:cstheme="minorHAnsi"/>
                <w:sz w:val="24"/>
                <w:szCs w:val="24"/>
              </w:rPr>
              <w:t>Figure S (</w:t>
            </w:r>
            <w:r w:rsidR="00D86A06" w:rsidRPr="00B91AB1">
              <w:rPr>
                <w:rFonts w:cstheme="minorHAnsi"/>
                <w:sz w:val="24"/>
                <w:szCs w:val="24"/>
              </w:rPr>
              <w:t>6-8)</w:t>
            </w:r>
          </w:p>
        </w:tc>
      </w:tr>
      <w:tr w:rsidR="00B9301D" w:rsidRPr="00B91AB1" w:rsidTr="00B9301D">
        <w:trPr>
          <w:trHeight w:val="925"/>
        </w:trPr>
        <w:tc>
          <w:tcPr>
            <w:tcW w:w="833" w:type="dxa"/>
          </w:tcPr>
          <w:p w:rsidR="00B9301D" w:rsidRPr="00B91AB1" w:rsidRDefault="00B9301D" w:rsidP="00B9301D">
            <w:pPr>
              <w:jc w:val="center"/>
              <w:rPr>
                <w:rFonts w:cstheme="minorHAnsi"/>
                <w:sz w:val="24"/>
                <w:szCs w:val="24"/>
              </w:rPr>
            </w:pPr>
          </w:p>
          <w:p w:rsidR="00B9301D" w:rsidRPr="00B91AB1" w:rsidRDefault="00B9301D" w:rsidP="00B9301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B91AB1">
              <w:rPr>
                <w:rFonts w:cstheme="minorHAnsi"/>
                <w:sz w:val="24"/>
                <w:szCs w:val="24"/>
              </w:rPr>
              <w:t>4.</w:t>
            </w:r>
          </w:p>
        </w:tc>
        <w:tc>
          <w:tcPr>
            <w:tcW w:w="5678" w:type="dxa"/>
          </w:tcPr>
          <w:p w:rsidR="00B9301D" w:rsidRPr="00B91AB1" w:rsidRDefault="00B9301D" w:rsidP="0022662B">
            <w:pPr>
              <w:jc w:val="left"/>
              <w:rPr>
                <w:rFonts w:cstheme="minorHAnsi"/>
                <w:sz w:val="24"/>
                <w:szCs w:val="24"/>
              </w:rPr>
            </w:pPr>
          </w:p>
          <w:p w:rsidR="00B9301D" w:rsidRPr="00B91AB1" w:rsidRDefault="005875E0" w:rsidP="0022662B">
            <w:pPr>
              <w:jc w:val="center"/>
              <w:rPr>
                <w:rFonts w:cstheme="minorHAnsi"/>
                <w:sz w:val="24"/>
                <w:szCs w:val="24"/>
              </w:rPr>
            </w:pPr>
            <w:r w:rsidRPr="00B91AB1">
              <w:rPr>
                <w:rFonts w:cstheme="minorHAnsi"/>
                <w:sz w:val="24"/>
                <w:szCs w:val="24"/>
              </w:rPr>
              <w:t xml:space="preserve">Data of compound 1 </w:t>
            </w:r>
            <w:r w:rsidR="00B9301D" w:rsidRPr="00B91AB1">
              <w:rPr>
                <w:rFonts w:cstheme="minorHAnsi"/>
                <w:sz w:val="24"/>
                <w:szCs w:val="24"/>
              </w:rPr>
              <w:t>(</w:t>
            </w:r>
            <w:r w:rsidR="00B9301D" w:rsidRPr="00B91AB1">
              <w:rPr>
                <w:rFonts w:cstheme="minorHAnsi"/>
                <w:sz w:val="24"/>
                <w:szCs w:val="24"/>
                <w:vertAlign w:val="superscript"/>
              </w:rPr>
              <w:t>1</w:t>
            </w:r>
            <w:r w:rsidR="00B9301D" w:rsidRPr="00B91AB1">
              <w:rPr>
                <w:rFonts w:cstheme="minorHAnsi"/>
                <w:sz w:val="24"/>
                <w:szCs w:val="24"/>
              </w:rPr>
              <w:t xml:space="preserve">H, </w:t>
            </w:r>
            <w:r w:rsidR="00B9301D" w:rsidRPr="00B91AB1">
              <w:rPr>
                <w:rFonts w:cstheme="minorHAnsi"/>
                <w:sz w:val="24"/>
                <w:szCs w:val="24"/>
                <w:vertAlign w:val="superscript"/>
              </w:rPr>
              <w:t>13</w:t>
            </w:r>
            <w:r w:rsidR="00B9301D" w:rsidRPr="00B91AB1">
              <w:rPr>
                <w:rFonts w:cstheme="minorHAnsi"/>
                <w:sz w:val="24"/>
                <w:szCs w:val="24"/>
              </w:rPr>
              <w:t>C and MS)</w:t>
            </w:r>
          </w:p>
        </w:tc>
        <w:tc>
          <w:tcPr>
            <w:tcW w:w="3256" w:type="dxa"/>
          </w:tcPr>
          <w:p w:rsidR="00B9301D" w:rsidRPr="00B91AB1" w:rsidRDefault="00B9301D" w:rsidP="00B9301D">
            <w:pPr>
              <w:rPr>
                <w:rFonts w:cstheme="minorHAnsi"/>
                <w:sz w:val="24"/>
                <w:szCs w:val="24"/>
              </w:rPr>
            </w:pPr>
            <w:r w:rsidRPr="00B91AB1">
              <w:rPr>
                <w:rFonts w:cstheme="minorHAnsi"/>
                <w:sz w:val="24"/>
                <w:szCs w:val="24"/>
              </w:rPr>
              <w:t xml:space="preserve">             </w:t>
            </w:r>
          </w:p>
          <w:p w:rsidR="00B9301D" w:rsidRPr="00B91AB1" w:rsidRDefault="00B9301D" w:rsidP="00B9301D">
            <w:pPr>
              <w:jc w:val="center"/>
              <w:rPr>
                <w:rFonts w:cstheme="minorHAnsi"/>
                <w:i/>
                <w:sz w:val="24"/>
                <w:szCs w:val="24"/>
              </w:rPr>
            </w:pPr>
            <w:r w:rsidRPr="00B91AB1">
              <w:rPr>
                <w:rFonts w:cstheme="minorHAnsi"/>
                <w:sz w:val="24"/>
                <w:szCs w:val="24"/>
              </w:rPr>
              <w:t xml:space="preserve">Figure </w:t>
            </w:r>
            <w:r w:rsidR="00D86A06" w:rsidRPr="00B91AB1">
              <w:rPr>
                <w:rFonts w:cstheme="minorHAnsi"/>
                <w:sz w:val="24"/>
                <w:szCs w:val="24"/>
              </w:rPr>
              <w:t>S (9-11</w:t>
            </w:r>
            <w:r w:rsidRPr="00B91AB1">
              <w:rPr>
                <w:rFonts w:cstheme="minorHAnsi"/>
                <w:sz w:val="24"/>
                <w:szCs w:val="24"/>
              </w:rPr>
              <w:t>)</w:t>
            </w:r>
          </w:p>
        </w:tc>
      </w:tr>
      <w:tr w:rsidR="00B9301D" w:rsidRPr="00B91AB1" w:rsidTr="00B9301D">
        <w:trPr>
          <w:trHeight w:val="925"/>
        </w:trPr>
        <w:tc>
          <w:tcPr>
            <w:tcW w:w="833" w:type="dxa"/>
          </w:tcPr>
          <w:p w:rsidR="00B9301D" w:rsidRPr="00B91AB1" w:rsidRDefault="00B9301D" w:rsidP="00B9301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B91AB1">
              <w:rPr>
                <w:rFonts w:cstheme="minorHAnsi"/>
                <w:sz w:val="24"/>
                <w:szCs w:val="24"/>
              </w:rPr>
              <w:t>5.</w:t>
            </w:r>
          </w:p>
        </w:tc>
        <w:tc>
          <w:tcPr>
            <w:tcW w:w="5678" w:type="dxa"/>
          </w:tcPr>
          <w:p w:rsidR="00B9301D" w:rsidRPr="00B91AB1" w:rsidRDefault="00B9301D" w:rsidP="00B9301D">
            <w:pPr>
              <w:jc w:val="center"/>
              <w:rPr>
                <w:rFonts w:cstheme="minorHAnsi"/>
                <w:sz w:val="24"/>
                <w:szCs w:val="24"/>
              </w:rPr>
            </w:pPr>
          </w:p>
          <w:p w:rsidR="00B9301D" w:rsidRPr="00B91AB1" w:rsidRDefault="00EE0C7D" w:rsidP="00B9301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B91AB1">
              <w:rPr>
                <w:rFonts w:cstheme="minorHAnsi"/>
                <w:sz w:val="24"/>
                <w:szCs w:val="24"/>
              </w:rPr>
              <w:t>Data of compound 5</w:t>
            </w:r>
            <w:r w:rsidR="00B9301D" w:rsidRPr="00B91AB1">
              <w:rPr>
                <w:rFonts w:cstheme="minorHAnsi"/>
                <w:sz w:val="24"/>
                <w:szCs w:val="24"/>
              </w:rPr>
              <w:t xml:space="preserve"> (</w:t>
            </w:r>
            <w:r w:rsidR="00B9301D" w:rsidRPr="00B91AB1">
              <w:rPr>
                <w:rFonts w:cstheme="minorHAnsi"/>
                <w:sz w:val="24"/>
                <w:szCs w:val="24"/>
                <w:vertAlign w:val="superscript"/>
              </w:rPr>
              <w:t>1</w:t>
            </w:r>
            <w:r w:rsidR="00B9301D" w:rsidRPr="00B91AB1">
              <w:rPr>
                <w:rFonts w:cstheme="minorHAnsi"/>
                <w:sz w:val="24"/>
                <w:szCs w:val="24"/>
              </w:rPr>
              <w:t xml:space="preserve">H, </w:t>
            </w:r>
            <w:r w:rsidR="00B9301D" w:rsidRPr="00B91AB1">
              <w:rPr>
                <w:rFonts w:cstheme="minorHAnsi"/>
                <w:sz w:val="24"/>
                <w:szCs w:val="24"/>
                <w:vertAlign w:val="superscript"/>
              </w:rPr>
              <w:t>13</w:t>
            </w:r>
            <w:r w:rsidR="00B9301D" w:rsidRPr="00B91AB1">
              <w:rPr>
                <w:rFonts w:cstheme="minorHAnsi"/>
                <w:sz w:val="24"/>
                <w:szCs w:val="24"/>
              </w:rPr>
              <w:t>C and MS)</w:t>
            </w:r>
          </w:p>
        </w:tc>
        <w:tc>
          <w:tcPr>
            <w:tcW w:w="3256" w:type="dxa"/>
          </w:tcPr>
          <w:p w:rsidR="00B9301D" w:rsidRPr="00B91AB1" w:rsidRDefault="00B9301D" w:rsidP="00B9301D">
            <w:pPr>
              <w:jc w:val="center"/>
              <w:rPr>
                <w:rFonts w:cstheme="minorHAnsi"/>
                <w:sz w:val="24"/>
                <w:szCs w:val="24"/>
              </w:rPr>
            </w:pPr>
          </w:p>
          <w:p w:rsidR="00B9301D" w:rsidRPr="00B91AB1" w:rsidRDefault="00B9301D" w:rsidP="00B9301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B91AB1">
              <w:rPr>
                <w:rFonts w:cstheme="minorHAnsi"/>
                <w:sz w:val="24"/>
                <w:szCs w:val="24"/>
              </w:rPr>
              <w:t>Figure</w:t>
            </w:r>
            <w:r w:rsidR="00D86A06" w:rsidRPr="00B91AB1">
              <w:rPr>
                <w:rFonts w:cstheme="minorHAnsi"/>
                <w:sz w:val="24"/>
                <w:szCs w:val="24"/>
              </w:rPr>
              <w:t xml:space="preserve"> S (12-14</w:t>
            </w:r>
            <w:r w:rsidRPr="00B91AB1">
              <w:rPr>
                <w:rFonts w:cstheme="minorHAnsi"/>
                <w:sz w:val="24"/>
                <w:szCs w:val="24"/>
              </w:rPr>
              <w:t>)</w:t>
            </w:r>
          </w:p>
        </w:tc>
      </w:tr>
      <w:tr w:rsidR="00484D78" w:rsidRPr="00B91AB1" w:rsidTr="00B9301D">
        <w:trPr>
          <w:trHeight w:val="925"/>
        </w:trPr>
        <w:tc>
          <w:tcPr>
            <w:tcW w:w="833" w:type="dxa"/>
          </w:tcPr>
          <w:p w:rsidR="00484D78" w:rsidRPr="00B91AB1" w:rsidRDefault="00484D78" w:rsidP="00B9301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B91AB1">
              <w:rPr>
                <w:rFonts w:cstheme="minorHAnsi"/>
                <w:sz w:val="24"/>
                <w:szCs w:val="24"/>
              </w:rPr>
              <w:t>6.</w:t>
            </w:r>
          </w:p>
        </w:tc>
        <w:tc>
          <w:tcPr>
            <w:tcW w:w="5678" w:type="dxa"/>
          </w:tcPr>
          <w:p w:rsidR="00484D78" w:rsidRPr="00B91AB1" w:rsidRDefault="00484D78" w:rsidP="00B9301D">
            <w:pPr>
              <w:jc w:val="center"/>
              <w:rPr>
                <w:rFonts w:cstheme="minorHAnsi"/>
                <w:sz w:val="24"/>
                <w:szCs w:val="24"/>
              </w:rPr>
            </w:pPr>
          </w:p>
          <w:p w:rsidR="00484D78" w:rsidRPr="00B91AB1" w:rsidRDefault="00484D78" w:rsidP="00B9301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B91AB1">
              <w:rPr>
                <w:rFonts w:cstheme="minorHAnsi"/>
                <w:sz w:val="24"/>
                <w:szCs w:val="24"/>
              </w:rPr>
              <w:t>Data of compound 5 (</w:t>
            </w:r>
            <w:r w:rsidRPr="00B91AB1">
              <w:rPr>
                <w:rFonts w:cstheme="minorHAnsi"/>
                <w:sz w:val="24"/>
                <w:szCs w:val="24"/>
                <w:vertAlign w:val="superscript"/>
              </w:rPr>
              <w:t>1</w:t>
            </w:r>
            <w:r w:rsidRPr="00B91AB1">
              <w:rPr>
                <w:rFonts w:cstheme="minorHAnsi"/>
                <w:sz w:val="24"/>
                <w:szCs w:val="24"/>
              </w:rPr>
              <w:t xml:space="preserve">H, </w:t>
            </w:r>
            <w:r w:rsidRPr="00B91AB1">
              <w:rPr>
                <w:rFonts w:cstheme="minorHAnsi"/>
                <w:sz w:val="24"/>
                <w:szCs w:val="24"/>
                <w:vertAlign w:val="superscript"/>
              </w:rPr>
              <w:t>13</w:t>
            </w:r>
            <w:r w:rsidRPr="00B91AB1">
              <w:rPr>
                <w:rFonts w:cstheme="minorHAnsi"/>
                <w:sz w:val="24"/>
                <w:szCs w:val="24"/>
              </w:rPr>
              <w:t>C and MS)</w:t>
            </w:r>
          </w:p>
        </w:tc>
        <w:tc>
          <w:tcPr>
            <w:tcW w:w="3256" w:type="dxa"/>
          </w:tcPr>
          <w:p w:rsidR="00484D78" w:rsidRPr="00B91AB1" w:rsidRDefault="00484D78" w:rsidP="00B9301D">
            <w:pPr>
              <w:jc w:val="center"/>
              <w:rPr>
                <w:rFonts w:cstheme="minorHAnsi"/>
                <w:sz w:val="24"/>
                <w:szCs w:val="24"/>
              </w:rPr>
            </w:pPr>
          </w:p>
          <w:p w:rsidR="00484D78" w:rsidRPr="00B91AB1" w:rsidRDefault="00484D78" w:rsidP="00B9301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B91AB1">
              <w:rPr>
                <w:rFonts w:cstheme="minorHAnsi"/>
                <w:sz w:val="24"/>
                <w:szCs w:val="24"/>
              </w:rPr>
              <w:t>Figure S (15-16)</w:t>
            </w:r>
          </w:p>
        </w:tc>
      </w:tr>
    </w:tbl>
    <w:p w:rsidR="00784693" w:rsidRDefault="00784693" w:rsidP="0022662B">
      <w:pPr>
        <w:tabs>
          <w:tab w:val="left" w:pos="7371"/>
        </w:tabs>
        <w:autoSpaceDE w:val="0"/>
        <w:autoSpaceDN w:val="0"/>
        <w:adjustRightInd w:val="0"/>
        <w:spacing w:after="240"/>
        <w:rPr>
          <w:rFonts w:ascii="Times New Roman" w:hAnsi="Times New Roman" w:cs="Times New Roman"/>
          <w:i/>
          <w:sz w:val="24"/>
          <w:szCs w:val="24"/>
        </w:rPr>
      </w:pPr>
    </w:p>
    <w:p w:rsidR="00784693" w:rsidRDefault="00784693" w:rsidP="0022662B">
      <w:pPr>
        <w:tabs>
          <w:tab w:val="left" w:pos="7371"/>
        </w:tabs>
        <w:autoSpaceDE w:val="0"/>
        <w:autoSpaceDN w:val="0"/>
        <w:adjustRightInd w:val="0"/>
        <w:spacing w:after="240"/>
        <w:rPr>
          <w:rFonts w:ascii="Times New Roman" w:hAnsi="Times New Roman" w:cs="Times New Roman"/>
          <w:i/>
          <w:sz w:val="24"/>
          <w:szCs w:val="24"/>
        </w:rPr>
      </w:pPr>
    </w:p>
    <w:p w:rsidR="00784693" w:rsidRDefault="00784693" w:rsidP="0022662B">
      <w:pPr>
        <w:tabs>
          <w:tab w:val="left" w:pos="7371"/>
        </w:tabs>
        <w:autoSpaceDE w:val="0"/>
        <w:autoSpaceDN w:val="0"/>
        <w:adjustRightInd w:val="0"/>
        <w:spacing w:after="240"/>
        <w:rPr>
          <w:rFonts w:ascii="Times New Roman" w:hAnsi="Times New Roman" w:cs="Times New Roman"/>
          <w:i/>
          <w:sz w:val="24"/>
          <w:szCs w:val="24"/>
        </w:rPr>
      </w:pPr>
    </w:p>
    <w:p w:rsidR="00784693" w:rsidRDefault="00784693" w:rsidP="0022662B">
      <w:pPr>
        <w:tabs>
          <w:tab w:val="left" w:pos="7371"/>
        </w:tabs>
        <w:autoSpaceDE w:val="0"/>
        <w:autoSpaceDN w:val="0"/>
        <w:adjustRightInd w:val="0"/>
        <w:spacing w:after="240"/>
        <w:rPr>
          <w:rFonts w:ascii="Times New Roman" w:hAnsi="Times New Roman" w:cs="Times New Roman"/>
          <w:i/>
          <w:sz w:val="24"/>
          <w:szCs w:val="24"/>
        </w:rPr>
      </w:pPr>
    </w:p>
    <w:p w:rsidR="00784693" w:rsidRDefault="00784693" w:rsidP="0022662B">
      <w:pPr>
        <w:tabs>
          <w:tab w:val="left" w:pos="7371"/>
        </w:tabs>
        <w:autoSpaceDE w:val="0"/>
        <w:autoSpaceDN w:val="0"/>
        <w:adjustRightInd w:val="0"/>
        <w:spacing w:after="240"/>
        <w:rPr>
          <w:rFonts w:ascii="Times New Roman" w:hAnsi="Times New Roman" w:cs="Times New Roman"/>
          <w:i/>
          <w:sz w:val="24"/>
          <w:szCs w:val="24"/>
        </w:rPr>
      </w:pPr>
    </w:p>
    <w:p w:rsidR="00CC07D9" w:rsidRDefault="00CC07D9" w:rsidP="000E1370">
      <w:pPr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CC07D9" w:rsidRDefault="00CC07D9" w:rsidP="000E1370">
      <w:pPr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CC07D9" w:rsidRDefault="00CC07D9" w:rsidP="000E1370">
      <w:pPr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CC07D9" w:rsidRDefault="00CC07D9" w:rsidP="000E1370">
      <w:pPr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CC07D9" w:rsidRDefault="00CC07D9" w:rsidP="000E1370">
      <w:pPr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B9301D" w:rsidRDefault="00B9301D" w:rsidP="00B9301D">
      <w:pPr>
        <w:rPr>
          <w:rFonts w:ascii="Times New Roman" w:hAnsi="Times New Roman" w:cs="Times New Roman"/>
          <w:sz w:val="24"/>
          <w:szCs w:val="24"/>
        </w:rPr>
      </w:pPr>
    </w:p>
    <w:p w:rsidR="00B9301D" w:rsidRDefault="00B9301D" w:rsidP="00B9301D">
      <w:pPr>
        <w:rPr>
          <w:rFonts w:ascii="Times New Roman" w:hAnsi="Times New Roman" w:cs="Times New Roman"/>
          <w:sz w:val="24"/>
          <w:szCs w:val="24"/>
        </w:rPr>
      </w:pPr>
    </w:p>
    <w:p w:rsidR="00B9301D" w:rsidRDefault="00D86A06" w:rsidP="00B9301D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Fig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S1: </w:t>
      </w:r>
      <w:r w:rsidRPr="00D86A06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H NMR- Compound </w:t>
      </w:r>
      <w:r w:rsidRPr="00D86A06">
        <w:rPr>
          <w:rFonts w:ascii="Times New Roman" w:hAnsi="Times New Roman" w:cs="Times New Roman"/>
          <w:b/>
          <w:sz w:val="24"/>
          <w:szCs w:val="24"/>
        </w:rPr>
        <w:t>4</w:t>
      </w:r>
    </w:p>
    <w:p w:rsidR="00B9301D" w:rsidRDefault="00FE65ED" w:rsidP="00B9301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282" type="#_x0000_t202" style="position:absolute;margin-left:392.75pt;margin-top:166.2pt;width:15.6pt;height:17.35pt;z-index:251896832">
            <v:textbox style="mso-next-textbox:#_x0000_s1282">
              <w:txbxContent>
                <w:p w:rsidR="00B9301D" w:rsidRPr="00F93731" w:rsidRDefault="00B9301D" w:rsidP="00B9301D">
                  <w:pPr>
                    <w:rPr>
                      <w:sz w:val="16"/>
                      <w:szCs w:val="16"/>
                      <w:lang w:val="en-GB"/>
                    </w:rPr>
                  </w:pPr>
                  <w:proofErr w:type="gramStart"/>
                  <w:r>
                    <w:rPr>
                      <w:sz w:val="16"/>
                      <w:szCs w:val="16"/>
                      <w:lang w:val="en-GB"/>
                    </w:rPr>
                    <w:t>a</w:t>
                  </w:r>
                  <w:proofErr w:type="gramEnd"/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281" type="#_x0000_t202" style="position:absolute;margin-left:417.65pt;margin-top:159.05pt;width:15.6pt;height:17.35pt;z-index:251895808">
            <v:textbox style="mso-next-textbox:#_x0000_s1281">
              <w:txbxContent>
                <w:p w:rsidR="00B9301D" w:rsidRPr="00F93731" w:rsidRDefault="00B9301D" w:rsidP="00B9301D">
                  <w:pPr>
                    <w:rPr>
                      <w:sz w:val="16"/>
                      <w:szCs w:val="16"/>
                      <w:lang w:val="en-GB"/>
                    </w:rPr>
                  </w:pPr>
                  <w:proofErr w:type="gramStart"/>
                  <w:r>
                    <w:rPr>
                      <w:sz w:val="16"/>
                      <w:szCs w:val="16"/>
                      <w:lang w:val="en-GB"/>
                    </w:rPr>
                    <w:t>a</w:t>
                  </w:r>
                  <w:proofErr w:type="gramEnd"/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280" type="#_x0000_t202" style="position:absolute;margin-left:371.8pt;margin-top:178.35pt;width:15.6pt;height:17.35pt;z-index:251894784">
            <v:textbox style="mso-next-textbox:#_x0000_s1280">
              <w:txbxContent>
                <w:p w:rsidR="00B9301D" w:rsidRPr="00F93731" w:rsidRDefault="00B9301D" w:rsidP="00B9301D">
                  <w:pPr>
                    <w:rPr>
                      <w:sz w:val="16"/>
                      <w:szCs w:val="16"/>
                      <w:lang w:val="en-GB"/>
                    </w:rPr>
                  </w:pPr>
                  <w:proofErr w:type="gramStart"/>
                  <w:r>
                    <w:rPr>
                      <w:sz w:val="16"/>
                      <w:szCs w:val="16"/>
                      <w:lang w:val="en-GB"/>
                    </w:rPr>
                    <w:t>a</w:t>
                  </w:r>
                  <w:proofErr w:type="gramEnd"/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279" type="#_x0000_t202" style="position:absolute;margin-left:337.6pt;margin-top:226.35pt;width:49.8pt;height:26.5pt;z-index:251893760">
            <v:textbox style="mso-next-textbox:#_x0000_s1279">
              <w:txbxContent>
                <w:p w:rsidR="00B9301D" w:rsidRPr="00331FB5" w:rsidRDefault="00B9301D" w:rsidP="00B9301D">
                  <w:pPr>
                    <w:rPr>
                      <w:sz w:val="16"/>
                      <w:szCs w:val="16"/>
                      <w:vertAlign w:val="subscript"/>
                      <w:lang w:val="en-GB"/>
                    </w:rPr>
                  </w:pPr>
                  <w:r>
                    <w:rPr>
                      <w:sz w:val="16"/>
                      <w:szCs w:val="16"/>
                      <w:lang w:val="en-GB"/>
                    </w:rPr>
                    <w:t>OH/NH/CH</w:t>
                  </w:r>
                  <w:r>
                    <w:rPr>
                      <w:sz w:val="16"/>
                      <w:szCs w:val="16"/>
                      <w:vertAlign w:val="subscript"/>
                      <w:lang w:val="en-GB"/>
                    </w:rPr>
                    <w:t>2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278" type="#_x0000_t202" style="position:absolute;margin-left:330.05pt;margin-top:209.7pt;width:15.6pt;height:16.65pt;z-index:251892736">
            <v:textbox style="mso-next-textbox:#_x0000_s1278">
              <w:txbxContent>
                <w:p w:rsidR="00B9301D" w:rsidRPr="00F93731" w:rsidRDefault="00B9301D" w:rsidP="00B9301D">
                  <w:pPr>
                    <w:rPr>
                      <w:sz w:val="16"/>
                      <w:szCs w:val="16"/>
                      <w:lang w:val="en-GB"/>
                    </w:rPr>
                  </w:pPr>
                  <w:proofErr w:type="gramStart"/>
                  <w:r>
                    <w:rPr>
                      <w:sz w:val="16"/>
                      <w:szCs w:val="16"/>
                      <w:lang w:val="en-GB"/>
                    </w:rPr>
                    <w:t>b</w:t>
                  </w:r>
                  <w:proofErr w:type="gramEnd"/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277" type="#_x0000_t202" style="position:absolute;margin-left:294.45pt;margin-top:224.2pt;width:15.6pt;height:16.65pt;z-index:251891712">
            <v:textbox style="mso-next-textbox:#_x0000_s1277">
              <w:txbxContent>
                <w:p w:rsidR="00B9301D" w:rsidRPr="00F93731" w:rsidRDefault="00B9301D" w:rsidP="00B9301D">
                  <w:pPr>
                    <w:rPr>
                      <w:sz w:val="16"/>
                      <w:szCs w:val="16"/>
                      <w:lang w:val="en-GB"/>
                    </w:rPr>
                  </w:pPr>
                  <w:proofErr w:type="gramStart"/>
                  <w:r>
                    <w:rPr>
                      <w:sz w:val="16"/>
                      <w:szCs w:val="16"/>
                      <w:lang w:val="en-GB"/>
                    </w:rPr>
                    <w:t>c</w:t>
                  </w:r>
                  <w:proofErr w:type="gramEnd"/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276" type="#_x0000_t202" style="position:absolute;margin-left:233.15pt;margin-top:247.45pt;width:12.4pt;height:16.65pt;z-index:251890688">
            <v:textbox style="mso-next-textbox:#_x0000_s1276">
              <w:txbxContent>
                <w:p w:rsidR="00B9301D" w:rsidRPr="00F93731" w:rsidRDefault="00B9301D" w:rsidP="00B9301D">
                  <w:pPr>
                    <w:rPr>
                      <w:sz w:val="16"/>
                      <w:szCs w:val="16"/>
                      <w:lang w:val="en-GB"/>
                    </w:rPr>
                  </w:pPr>
                  <w:proofErr w:type="gramStart"/>
                  <w:r>
                    <w:rPr>
                      <w:sz w:val="16"/>
                      <w:szCs w:val="16"/>
                      <w:lang w:val="en-GB"/>
                    </w:rPr>
                    <w:t>d</w:t>
                  </w:r>
                  <w:proofErr w:type="gramEnd"/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275" type="#_x0000_t202" style="position:absolute;margin-left:204.7pt;margin-top:251.05pt;width:15.6pt;height:17.35pt;z-index:251889664">
            <v:textbox style="mso-next-textbox:#_x0000_s1275">
              <w:txbxContent>
                <w:p w:rsidR="00B9301D" w:rsidRPr="00F93731" w:rsidRDefault="00B9301D" w:rsidP="00B9301D">
                  <w:pPr>
                    <w:rPr>
                      <w:sz w:val="16"/>
                      <w:szCs w:val="16"/>
                      <w:lang w:val="en-GB"/>
                    </w:rPr>
                  </w:pPr>
                  <w:proofErr w:type="gramStart"/>
                  <w:r>
                    <w:rPr>
                      <w:sz w:val="16"/>
                      <w:szCs w:val="16"/>
                      <w:lang w:val="en-GB"/>
                    </w:rPr>
                    <w:t>e</w:t>
                  </w:r>
                  <w:proofErr w:type="gramEnd"/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274" type="#_x0000_t202" style="position:absolute;margin-left:137.55pt;margin-top:246.75pt;width:15.6pt;height:17.35pt;z-index:251888640">
            <v:textbox style="mso-next-textbox:#_x0000_s1274">
              <w:txbxContent>
                <w:p w:rsidR="00B9301D" w:rsidRPr="00F93731" w:rsidRDefault="00B9301D" w:rsidP="00B9301D">
                  <w:pPr>
                    <w:rPr>
                      <w:sz w:val="16"/>
                      <w:szCs w:val="16"/>
                      <w:lang w:val="en-GB"/>
                    </w:rPr>
                  </w:pPr>
                  <w:proofErr w:type="gramStart"/>
                  <w:r>
                    <w:rPr>
                      <w:sz w:val="16"/>
                      <w:szCs w:val="16"/>
                      <w:lang w:val="en-GB"/>
                    </w:rPr>
                    <w:t>f</w:t>
                  </w:r>
                  <w:proofErr w:type="gramEnd"/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273" type="#_x0000_t202" style="position:absolute;margin-left:118.75pt;margin-top:240.85pt;width:15.6pt;height:17.35pt;z-index:251887616">
            <v:textbox style="mso-next-textbox:#_x0000_s1273">
              <w:txbxContent>
                <w:p w:rsidR="00B9301D" w:rsidRPr="00F93731" w:rsidRDefault="00B9301D" w:rsidP="00B9301D">
                  <w:pPr>
                    <w:rPr>
                      <w:sz w:val="16"/>
                      <w:szCs w:val="16"/>
                      <w:lang w:val="en-GB"/>
                    </w:rPr>
                  </w:pPr>
                  <w:proofErr w:type="gramStart"/>
                  <w:r>
                    <w:rPr>
                      <w:sz w:val="16"/>
                      <w:szCs w:val="16"/>
                      <w:lang w:val="en-GB"/>
                    </w:rPr>
                    <w:t>g</w:t>
                  </w:r>
                  <w:proofErr w:type="gramEnd"/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type id="_x0000_t19" coordsize="21600,21600" o:spt="19" adj="-5898240,,,21600,21600" path="wr-21600,,21600,43200,,,21600,21600nfewr-21600,,21600,43200,,,21600,21600l,21600nsxe" filled="f">
            <v:formulas>
              <v:f eqn="val #2"/>
              <v:f eqn="val #3"/>
              <v:f eqn="val #4"/>
            </v:formulas>
            <v:path arrowok="t" o:extrusionok="f" gradientshapeok="t" o:connecttype="custom" o:connectlocs="0,0;21600,21600;0,21600"/>
            <v:handles>
              <v:h position="@2,#0" polar="@0,@1"/>
              <v:h position="@2,#1" polar="@0,@1"/>
            </v:handles>
          </v:shapetype>
          <v:shape id="_x0000_s1272" type="#_x0000_t19" style="position:absolute;margin-left:399.2pt;margin-top:195.7pt;width:9.15pt;height:18.85pt;flip:y;z-index:251886592"/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271" type="#_x0000_t19" style="position:absolute;margin-left:408.35pt;margin-top:176.4pt;width:12.9pt;height:7.15pt;z-index:251885568"/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270" type="#_x0000_t19" style="position:absolute;margin-left:384.7pt;margin-top:195.7pt;width:14.5pt;height:14pt;flip:x;z-index:251884544"/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269" type="#_x0000_t19" style="position:absolute;margin-left:364.85pt;margin-top:255.35pt;width:11.8pt;height:8.05pt;z-index:251883520"/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268" type="#_x0000_t19" style="position:absolute;margin-left:352.5pt;margin-top:246.75pt;width:12.35pt;height:8.6pt;z-index:251882496"/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267" type="#_x0000_t19" style="position:absolute;margin-left:341.75pt;margin-top:263.4pt;width:10.75pt;height:9.7pt;z-index:251881472"/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266" type="#_x0000_t19" style="position:absolute;margin-left:333.15pt;margin-top:251.05pt;width:8.6pt;height:7.15pt;z-index:251880448"/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265" type="#_x0000_t19" style="position:absolute;margin-left:294.45pt;margin-top:246.75pt;width:24.7pt;height:8.6pt;z-index:251879424"/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264" type="#_x0000_t19" style="position:absolute;margin-left:220.3pt;margin-top:263.4pt;width:18.25pt;height:9.7pt;z-index:251878400"/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263" type="#_x0000_t19" style="position:absolute;margin-left:211.15pt;margin-top:273.1pt;width:16.15pt;height:7.15pt;z-index:251877376"/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262" type="#_x0000_t19" style="position:absolute;margin-left:137.55pt;margin-top:266.65pt;width:15.6pt;height:16.65pt;z-index:251876352"/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261" type="#_x0000_t19" style="position:absolute;margin-left:114.45pt;margin-top:266.65pt;width:19.9pt;height:9.15pt;z-index:251875328"/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260" type="#_x0000_t75" style="position:absolute;margin-left:66.35pt;margin-top:115.95pt;width:141.1pt;height:75.2pt;z-index:251874304">
            <v:imagedata r:id="rId7" o:title=""/>
          </v:shape>
          <o:OLEObject Type="Embed" ProgID="ChemDraw.Document.6.0" ShapeID="_x0000_s1260" DrawAspect="Content" ObjectID="_1681831065" r:id="rId8"/>
        </w:pict>
      </w:r>
      <w:r w:rsidR="00B9301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943600" cy="4146317"/>
            <wp:effectExtent l="0" t="0" r="0" b="0"/>
            <wp:docPr id="7" name="Picture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1463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301D" w:rsidRDefault="00B9301D" w:rsidP="00B9301D">
      <w:pPr>
        <w:rPr>
          <w:rFonts w:ascii="Times New Roman" w:hAnsi="Times New Roman" w:cs="Times New Roman"/>
          <w:sz w:val="24"/>
          <w:szCs w:val="24"/>
        </w:rPr>
      </w:pPr>
    </w:p>
    <w:p w:rsidR="00B9301D" w:rsidRDefault="00B9301D" w:rsidP="00B9301D">
      <w:pPr>
        <w:rPr>
          <w:rFonts w:ascii="Times New Roman" w:hAnsi="Times New Roman" w:cs="Times New Roman"/>
          <w:sz w:val="24"/>
          <w:szCs w:val="24"/>
        </w:rPr>
      </w:pPr>
    </w:p>
    <w:p w:rsidR="00B9301D" w:rsidRDefault="00B9301D" w:rsidP="00B9301D">
      <w:pPr>
        <w:rPr>
          <w:rFonts w:ascii="Times New Roman" w:hAnsi="Times New Roman" w:cs="Times New Roman"/>
          <w:sz w:val="24"/>
          <w:szCs w:val="24"/>
        </w:rPr>
      </w:pPr>
    </w:p>
    <w:p w:rsidR="00B9301D" w:rsidRDefault="00B9301D" w:rsidP="00B9301D">
      <w:pPr>
        <w:rPr>
          <w:rFonts w:ascii="Times New Roman" w:hAnsi="Times New Roman" w:cs="Times New Roman"/>
          <w:sz w:val="24"/>
          <w:szCs w:val="24"/>
        </w:rPr>
      </w:pPr>
    </w:p>
    <w:p w:rsidR="00B9301D" w:rsidRDefault="00B9301D" w:rsidP="00B9301D">
      <w:pPr>
        <w:rPr>
          <w:rFonts w:ascii="Times New Roman" w:hAnsi="Times New Roman" w:cs="Times New Roman"/>
          <w:sz w:val="24"/>
          <w:szCs w:val="24"/>
        </w:rPr>
      </w:pPr>
    </w:p>
    <w:p w:rsidR="00B9301D" w:rsidRDefault="00B9301D" w:rsidP="00B9301D">
      <w:pPr>
        <w:rPr>
          <w:rFonts w:ascii="Times New Roman" w:hAnsi="Times New Roman" w:cs="Times New Roman"/>
          <w:sz w:val="24"/>
          <w:szCs w:val="24"/>
        </w:rPr>
      </w:pPr>
    </w:p>
    <w:p w:rsidR="00B9301D" w:rsidRDefault="00B9301D" w:rsidP="00B9301D">
      <w:pPr>
        <w:rPr>
          <w:rFonts w:ascii="Times New Roman" w:hAnsi="Times New Roman" w:cs="Times New Roman"/>
          <w:sz w:val="24"/>
          <w:szCs w:val="24"/>
        </w:rPr>
      </w:pPr>
    </w:p>
    <w:p w:rsidR="00B9301D" w:rsidRDefault="00B9301D" w:rsidP="00B9301D">
      <w:pPr>
        <w:rPr>
          <w:rFonts w:ascii="Times New Roman" w:hAnsi="Times New Roman" w:cs="Times New Roman"/>
          <w:sz w:val="24"/>
          <w:szCs w:val="24"/>
        </w:rPr>
      </w:pPr>
    </w:p>
    <w:p w:rsidR="00B9301D" w:rsidRDefault="00B9301D" w:rsidP="00B9301D">
      <w:pPr>
        <w:rPr>
          <w:rFonts w:ascii="Times New Roman" w:hAnsi="Times New Roman" w:cs="Times New Roman"/>
          <w:sz w:val="24"/>
          <w:szCs w:val="24"/>
        </w:rPr>
      </w:pPr>
    </w:p>
    <w:p w:rsidR="00B9301D" w:rsidRDefault="00B9301D" w:rsidP="00B9301D">
      <w:pPr>
        <w:rPr>
          <w:rFonts w:ascii="Times New Roman" w:hAnsi="Times New Roman" w:cs="Times New Roman"/>
          <w:sz w:val="24"/>
          <w:szCs w:val="24"/>
        </w:rPr>
      </w:pPr>
    </w:p>
    <w:p w:rsidR="00B9301D" w:rsidRDefault="00B9301D" w:rsidP="00B9301D">
      <w:pPr>
        <w:rPr>
          <w:rFonts w:ascii="Times New Roman" w:hAnsi="Times New Roman" w:cs="Times New Roman"/>
          <w:sz w:val="24"/>
          <w:szCs w:val="24"/>
        </w:rPr>
      </w:pPr>
    </w:p>
    <w:p w:rsidR="00D86A06" w:rsidRDefault="00D86A06" w:rsidP="00D86A06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Fig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S2: </w:t>
      </w:r>
      <w:r w:rsidRPr="00D86A06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sz w:val="24"/>
          <w:szCs w:val="24"/>
        </w:rPr>
        <w:t xml:space="preserve">C NMR- Compound </w:t>
      </w:r>
      <w:r w:rsidRPr="00D86A06">
        <w:rPr>
          <w:rFonts w:ascii="Times New Roman" w:hAnsi="Times New Roman" w:cs="Times New Roman"/>
          <w:b/>
          <w:sz w:val="24"/>
          <w:szCs w:val="24"/>
        </w:rPr>
        <w:t>4</w:t>
      </w:r>
    </w:p>
    <w:p w:rsidR="00B9301D" w:rsidRDefault="00B9301D" w:rsidP="00B9301D">
      <w:pPr>
        <w:rPr>
          <w:rFonts w:ascii="Times New Roman" w:hAnsi="Times New Roman" w:cs="Times New Roman"/>
          <w:sz w:val="24"/>
          <w:szCs w:val="24"/>
        </w:rPr>
      </w:pPr>
    </w:p>
    <w:p w:rsidR="00B9301D" w:rsidRDefault="00FE65ED" w:rsidP="00B9301D">
      <w:pPr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259" type="#_x0000_t202" style="position:absolute;margin-left:375.1pt;margin-top:133.65pt;width:18.7pt;height:18.85pt;z-index:251872256">
            <v:textbox style="mso-next-textbox:#_x0000_s1259">
              <w:txbxContent>
                <w:p w:rsidR="00B9301D" w:rsidRPr="00331FB5" w:rsidRDefault="00B9301D" w:rsidP="00B9301D">
                  <w:pPr>
                    <w:rPr>
                      <w:sz w:val="16"/>
                      <w:szCs w:val="16"/>
                      <w:lang w:val="en-GB"/>
                    </w:rPr>
                  </w:pPr>
                  <w:proofErr w:type="gramStart"/>
                  <w:r>
                    <w:rPr>
                      <w:sz w:val="16"/>
                      <w:szCs w:val="16"/>
                      <w:lang w:val="en-GB"/>
                    </w:rPr>
                    <w:t>a</w:t>
                  </w:r>
                  <w:proofErr w:type="gramEnd"/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258" type="#_x0000_t202" style="position:absolute;margin-left:331.95pt;margin-top:82.6pt;width:18.7pt;height:18.85pt;z-index:251871232">
            <v:textbox style="mso-next-textbox:#_x0000_s1258">
              <w:txbxContent>
                <w:p w:rsidR="00B9301D" w:rsidRPr="00331FB5" w:rsidRDefault="00B9301D" w:rsidP="00B9301D">
                  <w:pPr>
                    <w:rPr>
                      <w:sz w:val="16"/>
                      <w:szCs w:val="16"/>
                      <w:lang w:val="en-GB"/>
                    </w:rPr>
                  </w:pPr>
                  <w:proofErr w:type="gramStart"/>
                  <w:r>
                    <w:rPr>
                      <w:sz w:val="16"/>
                      <w:szCs w:val="16"/>
                      <w:lang w:val="en-GB"/>
                    </w:rPr>
                    <w:t>b</w:t>
                  </w:r>
                  <w:proofErr w:type="gramEnd"/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257" type="#_x0000_t202" style="position:absolute;margin-left:326.8pt;margin-top:157.8pt;width:18.7pt;height:18.85pt;z-index:251870208">
            <v:textbox style="mso-next-textbox:#_x0000_s1257">
              <w:txbxContent>
                <w:p w:rsidR="00B9301D" w:rsidRPr="00331FB5" w:rsidRDefault="00B9301D" w:rsidP="00B9301D">
                  <w:pPr>
                    <w:rPr>
                      <w:sz w:val="16"/>
                      <w:szCs w:val="16"/>
                      <w:lang w:val="en-GB"/>
                    </w:rPr>
                  </w:pPr>
                  <w:proofErr w:type="gramStart"/>
                  <w:r>
                    <w:rPr>
                      <w:sz w:val="16"/>
                      <w:szCs w:val="16"/>
                      <w:lang w:val="en-GB"/>
                    </w:rPr>
                    <w:t>c</w:t>
                  </w:r>
                  <w:proofErr w:type="gramEnd"/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256" type="#_x0000_t202" style="position:absolute;margin-left:325.05pt;margin-top:205.05pt;width:18.7pt;height:18.85pt;z-index:251869184">
            <v:textbox style="mso-next-textbox:#_x0000_s1256">
              <w:txbxContent>
                <w:p w:rsidR="00B9301D" w:rsidRPr="00331FB5" w:rsidRDefault="00B9301D" w:rsidP="00B9301D">
                  <w:pPr>
                    <w:rPr>
                      <w:sz w:val="16"/>
                      <w:szCs w:val="16"/>
                      <w:lang w:val="en-GB"/>
                    </w:rPr>
                  </w:pPr>
                  <w:proofErr w:type="gramStart"/>
                  <w:r>
                    <w:rPr>
                      <w:sz w:val="16"/>
                      <w:szCs w:val="16"/>
                      <w:lang w:val="en-GB"/>
                    </w:rPr>
                    <w:t>d</w:t>
                  </w:r>
                  <w:proofErr w:type="gramEnd"/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255" type="#_x0000_t202" style="position:absolute;margin-left:287.4pt;margin-top:217.4pt;width:18.7pt;height:18.85pt;z-index:251868160">
            <v:textbox>
              <w:txbxContent>
                <w:p w:rsidR="00B9301D" w:rsidRPr="00331FB5" w:rsidRDefault="00B9301D" w:rsidP="00B9301D">
                  <w:pPr>
                    <w:rPr>
                      <w:sz w:val="16"/>
                      <w:szCs w:val="16"/>
                      <w:lang w:val="en-GB"/>
                    </w:rPr>
                  </w:pPr>
                  <w:proofErr w:type="gramStart"/>
                  <w:r>
                    <w:rPr>
                      <w:sz w:val="16"/>
                      <w:szCs w:val="16"/>
                      <w:lang w:val="en-GB"/>
                    </w:rPr>
                    <w:t>e</w:t>
                  </w:r>
                  <w:proofErr w:type="gramEnd"/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254" type="#_x0000_t202" style="position:absolute;margin-left:133pt;margin-top:227.15pt;width:18.7pt;height:18.85pt;z-index:251867136">
            <v:textbox>
              <w:txbxContent>
                <w:p w:rsidR="00B9301D" w:rsidRPr="00331FB5" w:rsidRDefault="00B9301D" w:rsidP="00B9301D">
                  <w:pPr>
                    <w:rPr>
                      <w:sz w:val="16"/>
                      <w:szCs w:val="16"/>
                      <w:lang w:val="en-GB"/>
                    </w:rPr>
                  </w:pPr>
                  <w:proofErr w:type="gramStart"/>
                  <w:r>
                    <w:rPr>
                      <w:sz w:val="16"/>
                      <w:szCs w:val="16"/>
                      <w:lang w:val="en-GB"/>
                    </w:rPr>
                    <w:t>f</w:t>
                  </w:r>
                  <w:proofErr w:type="gramEnd"/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253" type="#_x0000_t202" style="position:absolute;margin-left:91.05pt;margin-top:208.3pt;width:18.7pt;height:18.85pt;z-index:251866112">
            <v:textbox>
              <w:txbxContent>
                <w:p w:rsidR="00B9301D" w:rsidRPr="00331FB5" w:rsidRDefault="00B9301D" w:rsidP="00B9301D">
                  <w:pPr>
                    <w:rPr>
                      <w:sz w:val="16"/>
                      <w:szCs w:val="16"/>
                      <w:lang w:val="en-GB"/>
                    </w:rPr>
                  </w:pPr>
                  <w:proofErr w:type="gramStart"/>
                  <w:r>
                    <w:rPr>
                      <w:sz w:val="16"/>
                      <w:szCs w:val="16"/>
                      <w:lang w:val="en-GB"/>
                    </w:rPr>
                    <w:t>g</w:t>
                  </w:r>
                  <w:proofErr w:type="gramEnd"/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252" type="#_x0000_t202" style="position:absolute;margin-left:15.6pt;margin-top:233.55pt;width:18.7pt;height:15.6pt;z-index:251865088">
            <v:textbox>
              <w:txbxContent>
                <w:p w:rsidR="00B9301D" w:rsidRPr="00331FB5" w:rsidRDefault="00B9301D" w:rsidP="00B9301D">
                  <w:pPr>
                    <w:rPr>
                      <w:sz w:val="16"/>
                      <w:szCs w:val="16"/>
                      <w:lang w:val="en-GB"/>
                    </w:rPr>
                  </w:pPr>
                  <w:proofErr w:type="gramStart"/>
                  <w:r>
                    <w:rPr>
                      <w:sz w:val="16"/>
                      <w:szCs w:val="16"/>
                      <w:lang w:val="en-GB"/>
                    </w:rPr>
                    <w:t>h</w:t>
                  </w:r>
                  <w:proofErr w:type="gramEnd"/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251" type="#_x0000_t19" style="position:absolute;margin-left:365.35pt;margin-top:168.55pt;width:34.95pt;height:26.9pt;z-index:251864064"/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250" type="#_x0000_t19" style="position:absolute;margin-left:345.5pt;margin-top:96.05pt;width:25.25pt;height:16.1pt;flip:x;z-index:251863040"/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249" type="#_x0000_t19" style="position:absolute;margin-left:341.75pt;margin-top:176.65pt;width:15.05pt;height:8.05pt;flip:x;z-index:251862016"/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248" type="#_x0000_t19" style="position:absolute;margin-left:325.05pt;margin-top:239.5pt;width:16.7pt;height:9.65pt;flip:x;z-index:251860992"/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247" type="#_x0000_t19" style="position:absolute;margin-left:299.8pt;margin-top:236.25pt;width:25.25pt;height:12.9pt;flip:x;z-index:251859968"/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246" type="#_x0000_t19" style="position:absolute;margin-left:123.05pt;margin-top:243.8pt;width:15.05pt;height:11.8pt;z-index:251858944"/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245" type="#_x0000_t19" style="position:absolute;margin-left:104.25pt;margin-top:223.9pt;width:18.8pt;height:12.35pt;flip:x;z-index:251857920"/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244" type="#_x0000_t19" style="position:absolute;margin-left:15.6pt;margin-top:259.9pt;width:18.7pt;height:7.15pt;z-index:251856896"/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243" type="#_x0000_t75" style="position:absolute;margin-left:34.3pt;margin-top:67.5pt;width:141.1pt;height:75.9pt;z-index:251855872">
            <v:imagedata r:id="rId10" o:title=""/>
          </v:shape>
          <o:OLEObject Type="Embed" ProgID="ChemDraw.Document.6.0" ShapeID="_x0000_s1243" DrawAspect="Content" ObjectID="_1681831066" r:id="rId11"/>
        </w:pict>
      </w:r>
      <w:r w:rsidR="00B9301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943600" cy="4146317"/>
            <wp:effectExtent l="0" t="0" r="0" b="0"/>
            <wp:docPr id="1" name="Picture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1463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E0C7D" w:rsidRDefault="00EE0C7D" w:rsidP="00B9301D">
      <w:pPr>
        <w:rPr>
          <w:rFonts w:ascii="Times New Roman" w:hAnsi="Times New Roman" w:cs="Times New Roman"/>
          <w:noProof/>
          <w:sz w:val="24"/>
          <w:szCs w:val="24"/>
        </w:rPr>
      </w:pPr>
    </w:p>
    <w:p w:rsidR="00EE0C7D" w:rsidRDefault="00EE0C7D" w:rsidP="00B9301D">
      <w:pPr>
        <w:rPr>
          <w:rFonts w:ascii="Times New Roman" w:hAnsi="Times New Roman" w:cs="Times New Roman"/>
          <w:noProof/>
          <w:sz w:val="24"/>
          <w:szCs w:val="24"/>
        </w:rPr>
      </w:pPr>
    </w:p>
    <w:p w:rsidR="00EE0C7D" w:rsidRDefault="00EE0C7D" w:rsidP="00B9301D">
      <w:pPr>
        <w:rPr>
          <w:rFonts w:ascii="Times New Roman" w:hAnsi="Times New Roman" w:cs="Times New Roman"/>
          <w:noProof/>
          <w:sz w:val="24"/>
          <w:szCs w:val="24"/>
        </w:rPr>
      </w:pPr>
    </w:p>
    <w:p w:rsidR="00EE0C7D" w:rsidRDefault="00EE0C7D" w:rsidP="00B9301D">
      <w:pPr>
        <w:rPr>
          <w:rFonts w:ascii="Times New Roman" w:hAnsi="Times New Roman" w:cs="Times New Roman"/>
          <w:noProof/>
          <w:sz w:val="24"/>
          <w:szCs w:val="24"/>
        </w:rPr>
      </w:pPr>
    </w:p>
    <w:p w:rsidR="00EE0C7D" w:rsidRDefault="00EE0C7D" w:rsidP="00B9301D">
      <w:pPr>
        <w:rPr>
          <w:rFonts w:ascii="Times New Roman" w:hAnsi="Times New Roman" w:cs="Times New Roman"/>
          <w:noProof/>
          <w:sz w:val="24"/>
          <w:szCs w:val="24"/>
        </w:rPr>
      </w:pPr>
    </w:p>
    <w:p w:rsidR="00EE0C7D" w:rsidRDefault="00EE0C7D" w:rsidP="00B9301D">
      <w:pPr>
        <w:rPr>
          <w:rFonts w:ascii="Times New Roman" w:hAnsi="Times New Roman" w:cs="Times New Roman"/>
          <w:noProof/>
          <w:sz w:val="24"/>
          <w:szCs w:val="24"/>
        </w:rPr>
      </w:pPr>
    </w:p>
    <w:p w:rsidR="00CC07D9" w:rsidRDefault="00CC07D9" w:rsidP="000E1370">
      <w:pPr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CC07D9" w:rsidRDefault="00CC07D9" w:rsidP="000E1370">
      <w:pPr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B9301D" w:rsidRDefault="00B9301D" w:rsidP="000E1370">
      <w:pPr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B9301D" w:rsidRDefault="00B9301D" w:rsidP="000E1370">
      <w:pPr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2C7839" w:rsidRDefault="002C7839" w:rsidP="00D86A06">
      <w:pPr>
        <w:rPr>
          <w:rFonts w:ascii="Times New Roman" w:hAnsi="Times New Roman" w:cs="Times New Roman"/>
          <w:sz w:val="24"/>
          <w:szCs w:val="24"/>
        </w:rPr>
      </w:pPr>
    </w:p>
    <w:p w:rsidR="00D86A06" w:rsidRDefault="00D86A06" w:rsidP="00D86A06">
      <w:pPr>
        <w:rPr>
          <w:rFonts w:ascii="Times New Roman" w:hAnsi="Times New Roman" w:cs="Times New Roman"/>
          <w:b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Fig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S3: LCMS - Compound </w:t>
      </w:r>
      <w:r w:rsidRPr="00D86A06">
        <w:rPr>
          <w:rFonts w:ascii="Times New Roman" w:hAnsi="Times New Roman" w:cs="Times New Roman"/>
          <w:b/>
          <w:sz w:val="24"/>
          <w:szCs w:val="24"/>
        </w:rPr>
        <w:t>4</w:t>
      </w:r>
    </w:p>
    <w:p w:rsidR="00EE0C7D" w:rsidRDefault="00EE0C7D" w:rsidP="000E1370">
      <w:pPr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EE0C7D" w:rsidRDefault="00FE65ED" w:rsidP="000E1370">
      <w:pPr>
        <w:jc w:val="both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group id="_x0000_s31439" editas="canvas" style="position:absolute;left:0;text-align:left;margin-left:12pt;margin-top:12.05pt;width:627.25pt;height:448.65pt;z-index:251897856" coordorigin=",-210" coordsize="12545,8973">
            <o:lock v:ext="edit" aspectratio="t"/>
            <v:shape id="_x0000_s31440" type="#_x0000_t75" style="position:absolute;top:-210;width:12545;height:8973" o:preferrelative="f">
              <v:fill o:detectmouseclick="t"/>
              <v:path o:extrusionok="t" o:connecttype="none"/>
              <o:lock v:ext="edit" text="t"/>
            </v:shape>
            <v:group id="_x0000_s31441" style="position:absolute;top:-210;width:9325;height:5809" coordorigin=",-210" coordsize="9325,5809">
              <v:rect id="_x0000_s31442" style="position:absolute;left:6691;top:-210;width:2634;height:359;mso-wrap-style:none" stroked="f">
                <v:textbox style="mso-next-textbox:#_x0000_s31442;mso-fit-shape-to-text:t" inset="0,0,0,0">
                  <w:txbxContent>
                    <w:p w:rsidR="002C7839" w:rsidRDefault="002C7839" w:rsidP="002C7839">
                      <w:r>
                        <w:rPr>
                          <w:rFonts w:ascii="Arial" w:hAnsi="Arial" w:cs="Arial"/>
                          <w:b/>
                          <w:bCs/>
                          <w:color w:val="0000FF"/>
                          <w:sz w:val="12"/>
                          <w:szCs w:val="12"/>
                        </w:rPr>
                        <w:t>SAIF/CIL</w:t>
                      </w:r>
                      <w:proofErr w:type="gramStart"/>
                      <w:r>
                        <w:rPr>
                          <w:rFonts w:ascii="Arial" w:hAnsi="Arial" w:cs="Arial"/>
                          <w:b/>
                          <w:bCs/>
                          <w:color w:val="0000FF"/>
                          <w:sz w:val="12"/>
                          <w:szCs w:val="12"/>
                        </w:rPr>
                        <w:t>,PANJAB</w:t>
                      </w:r>
                      <w:proofErr w:type="gramEnd"/>
                      <w:r>
                        <w:rPr>
                          <w:rFonts w:ascii="Arial" w:hAnsi="Arial" w:cs="Arial"/>
                          <w:b/>
                          <w:bCs/>
                          <w:color w:val="0000FF"/>
                          <w:sz w:val="12"/>
                          <w:szCs w:val="12"/>
                        </w:rPr>
                        <w:t xml:space="preserve"> UNIVERSITY,CHANDIGARH</w:t>
                      </w:r>
                    </w:p>
                  </w:txbxContent>
                </v:textbox>
              </v:rect>
              <v:rect id="_x0000_s31443" style="position:absolute;top:-210;width:2234;height:359;mso-wrap-style:none" stroked="f">
                <v:textbox style="mso-next-textbox:#_x0000_s31443;mso-fit-shape-to-text:t" inset="0,0,0,0">
                  <w:txbxContent>
                    <w:p w:rsidR="002C7839" w:rsidRDefault="002C7839" w:rsidP="002C7839">
                      <w:r>
                        <w:rPr>
                          <w:rFonts w:ascii="Arial" w:hAnsi="Arial" w:cs="Arial"/>
                          <w:b/>
                          <w:bCs/>
                          <w:color w:val="0000FF"/>
                          <w:sz w:val="12"/>
                          <w:szCs w:val="12"/>
                        </w:rPr>
                        <w:t>WATERS</w:t>
                      </w:r>
                      <w:proofErr w:type="gramStart"/>
                      <w:r>
                        <w:rPr>
                          <w:rFonts w:ascii="Arial" w:hAnsi="Arial" w:cs="Arial"/>
                          <w:b/>
                          <w:bCs/>
                          <w:color w:val="0000FF"/>
                          <w:sz w:val="12"/>
                          <w:szCs w:val="12"/>
                        </w:rPr>
                        <w:t>,Q</w:t>
                      </w:r>
                      <w:proofErr w:type="gramEnd"/>
                      <w:r>
                        <w:rPr>
                          <w:rFonts w:ascii="Arial" w:hAnsi="Arial" w:cs="Arial"/>
                          <w:b/>
                          <w:bCs/>
                          <w:color w:val="0000FF"/>
                          <w:sz w:val="12"/>
                          <w:szCs w:val="12"/>
                        </w:rPr>
                        <w:t>-TOF MICROMASS (ESI-MS)</w:t>
                      </w:r>
                    </w:p>
                  </w:txbxContent>
                </v:textbox>
              </v:rect>
              <v:rect id="_x0000_s31444" style="position:absolute;left:9143;top:5267;width:162;height:332;mso-wrap-style:none" filled="f" stroked="f">
                <v:textbox style="mso-next-textbox:#_x0000_s31444;mso-fit-shape-to-text:t" inset="0,0,0,0">
                  <w:txbxContent>
                    <w:p w:rsidR="002C7839" w:rsidRDefault="002C7839" w:rsidP="002C7839">
                      <w:proofErr w:type="gramStart"/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</w:rPr>
                        <w:t>m/z</w:t>
                      </w:r>
                      <w:proofErr w:type="gramEnd"/>
                    </w:p>
                  </w:txbxContent>
                </v:textbox>
              </v:rect>
              <v:line id="_x0000_s31445" style="position:absolute;flip:y" from="264,5327" to="265,5373" strokeweight="3e-5mm"/>
              <v:line id="_x0000_s31446" style="position:absolute;flip:y" from="303,5327" to="304,5349" strokeweight="3e-5mm"/>
              <v:line id="_x0000_s31447" style="position:absolute;flip:y" from="342,5327" to="343,5349" strokeweight="3e-5mm"/>
              <v:line id="_x0000_s31448" style="position:absolute;flip:y" from="381,5327" to="382,5349" strokeweight="3e-5mm"/>
              <v:line id="_x0000_s31449" style="position:absolute;flip:y" from="420,5327" to="421,5349" strokeweight="3e-5mm"/>
              <v:line id="_x0000_s31450" style="position:absolute;flip:y" from="460,5327" to="461,5373" strokeweight="3e-5mm"/>
              <v:line id="_x0000_s31451" style="position:absolute;flip:y" from="498,5327" to="499,5349" strokeweight="3e-5mm"/>
              <v:line id="_x0000_s31452" style="position:absolute;flip:y" from="537,5327" to="538,5349" strokeweight="3e-5mm"/>
              <v:line id="_x0000_s31453" style="position:absolute;flip:y" from="577,5327" to="578,5349" strokeweight="3e-5mm"/>
              <v:line id="_x0000_s31454" style="position:absolute;flip:y" from="615,5327" to="616,5349" strokeweight="3e-5mm"/>
              <v:line id="_x0000_s31455" style="position:absolute;flip:y" from="654,5327" to="655,5373" strokeweight="3e-5mm"/>
              <v:line id="_x0000_s31456" style="position:absolute;flip:y" from="694,5327" to="695,5349" strokeweight="3e-5mm"/>
              <v:line id="_x0000_s31457" style="position:absolute;flip:y" from="732,5327" to="733,5349" strokeweight="3e-5mm"/>
              <v:line id="_x0000_s31458" style="position:absolute;flip:y" from="771,5327" to="772,5349" strokeweight="3e-5mm"/>
              <v:line id="_x0000_s31459" style="position:absolute;flip:y" from="811,5327" to="812,5349" strokeweight="3e-5mm"/>
              <v:line id="_x0000_s31460" style="position:absolute;flip:y" from="849,5327" to="850,5373" strokeweight="3e-5mm"/>
              <v:line id="_x0000_s31461" style="position:absolute;flip:y" from="889,5327" to="890,5349" strokeweight="3e-5mm"/>
              <v:line id="_x0000_s31462" style="position:absolute;flip:y" from="928,5327" to="929,5349" strokeweight="3e-5mm"/>
              <v:line id="_x0000_s31463" style="position:absolute;flip:y" from="966,5327" to="967,5349" strokeweight="3e-5mm"/>
              <v:line id="_x0000_s31464" style="position:absolute;flip:y" from="1006,5327" to="1007,5349" strokeweight="3e-5mm"/>
              <v:line id="_x0000_s31465" style="position:absolute;flip:y" from="1045,5327" to="1046,5373" strokeweight="3e-5mm"/>
              <v:line id="_x0000_s31466" style="position:absolute;flip:y" from="1083,5327" to="1084,5349" strokeweight="3e-5mm"/>
              <v:line id="_x0000_s31467" style="position:absolute;flip:y" from="1123,5327" to="1124,5349" strokeweight="3e-5mm"/>
              <v:line id="_x0000_s31468" style="position:absolute;flip:y" from="1162,5327" to="1163,5349" strokeweight="3e-5mm"/>
              <v:line id="_x0000_s31469" style="position:absolute;flip:y" from="1200,5327" to="1201,5349" strokeweight="3e-5mm"/>
              <v:line id="_x0000_s31470" style="position:absolute;flip:y" from="1240,5327" to="1241,5373" strokeweight="3e-5mm"/>
              <v:line id="_x0000_s31471" style="position:absolute;flip:y" from="1279,5327" to="1280,5349" strokeweight="3e-5mm"/>
              <v:line id="_x0000_s31472" style="position:absolute;flip:y" from="1317,5327" to="1318,5349" strokeweight="3e-5mm"/>
              <v:line id="_x0000_s31473" style="position:absolute;flip:y" from="1357,5327" to="1358,5349" strokeweight="3e-5mm"/>
              <v:line id="_x0000_s31474" style="position:absolute;flip:y" from="1396,5327" to="1397,5349" strokeweight="3e-5mm"/>
              <v:line id="_x0000_s31475" style="position:absolute;flip:y" from="1435,5327" to="1436,5373" strokeweight="3e-5mm"/>
              <v:line id="_x0000_s31476" style="position:absolute;flip:y" from="1474,5327" to="1475,5349" strokeweight="3e-5mm"/>
              <v:line id="_x0000_s31477" style="position:absolute;flip:y" from="1513,5327" to="1514,5349" strokeweight="3e-5mm"/>
              <v:line id="_x0000_s31478" style="position:absolute;flip:y" from="1552,5327" to="1553,5349" strokeweight="3e-5mm"/>
              <v:line id="_x0000_s31479" style="position:absolute;flip:y" from="1591,5327" to="1592,5349" strokeweight="3e-5mm"/>
              <v:line id="_x0000_s31480" style="position:absolute;flip:y" from="1630,5327" to="1631,5373" strokeweight="3e-5mm"/>
              <v:line id="_x0000_s31481" style="position:absolute;flip:y" from="1669,5327" to="1670,5349" strokeweight="3e-5mm"/>
              <v:line id="_x0000_s31482" style="position:absolute;flip:y" from="1709,5327" to="1710,5349" strokeweight="3e-5mm"/>
              <v:line id="_x0000_s31483" style="position:absolute;flip:y" from="1747,5327" to="1748,5349" strokeweight="3e-5mm"/>
              <v:line id="_x0000_s31484" style="position:absolute;flip:y" from="1786,5327" to="1787,5349" strokeweight="3e-5mm"/>
              <v:line id="_x0000_s31485" style="position:absolute;flip:y" from="1826,5327" to="1827,5373" strokeweight="3e-5mm"/>
              <v:line id="_x0000_s31486" style="position:absolute;flip:y" from="1864,5327" to="1865,5349" strokeweight="3e-5mm"/>
              <v:line id="_x0000_s31487" style="position:absolute;flip:y" from="1903,5327" to="1904,5349" strokeweight="3e-5mm"/>
              <v:line id="_x0000_s31488" style="position:absolute;flip:y" from="1943,5327" to="1944,5349" strokeweight="3e-5mm"/>
              <v:line id="_x0000_s31489" style="position:absolute;flip:y" from="1981,5327" to="1982,5349" strokeweight="3e-5mm"/>
              <v:line id="_x0000_s31490" style="position:absolute;flip:y" from="2020,5327" to="2021,5373" strokeweight="3e-5mm"/>
              <v:line id="_x0000_s31491" style="position:absolute;flip:y" from="2060,5327" to="2061,5349" strokeweight="3e-5mm"/>
              <v:line id="_x0000_s31492" style="position:absolute;flip:y" from="2098,5327" to="2099,5349" strokeweight="3e-5mm"/>
              <v:line id="_x0000_s31493" style="position:absolute;flip:y" from="2138,5327" to="2139,5349" strokeweight="3e-5mm"/>
              <v:line id="_x0000_s31494" style="position:absolute;flip:y" from="2177,5327" to="2178,5349" strokeweight="3e-5mm"/>
              <v:line id="_x0000_s31495" style="position:absolute;flip:y" from="2215,5327" to="2216,5373" strokeweight="3e-5mm"/>
              <v:line id="_x0000_s31496" style="position:absolute;flip:y" from="2255,5327" to="2256,5349" strokeweight="3e-5mm"/>
              <v:line id="_x0000_s31497" style="position:absolute;flip:y" from="2294,5327" to="2295,5349" strokeweight="3e-5mm"/>
              <v:line id="_x0000_s31498" style="position:absolute;flip:y" from="2332,5327" to="2333,5349" strokeweight="3e-5mm"/>
              <v:line id="_x0000_s31499" style="position:absolute;flip:y" from="2372,5327" to="2373,5349" strokeweight="3e-5mm"/>
              <v:line id="_x0000_s31500" style="position:absolute;flip:y" from="2411,5327" to="2412,5373" strokeweight="3e-5mm"/>
              <v:line id="_x0000_s31501" style="position:absolute;flip:y" from="2449,5327" to="2450,5349" strokeweight="3e-5mm"/>
              <v:line id="_x0000_s31502" style="position:absolute;flip:y" from="2489,5327" to="2490,5349" strokeweight="3e-5mm"/>
              <v:line id="_x0000_s31503" style="position:absolute;flip:y" from="2528,5327" to="2529,5349" strokeweight="3e-5mm"/>
              <v:line id="_x0000_s31504" style="position:absolute;flip:y" from="2566,5327" to="2567,5349" strokeweight="3e-5mm"/>
              <v:line id="_x0000_s31505" style="position:absolute;flip:y" from="2606,5327" to="2607,5373" strokeweight="3e-5mm"/>
              <v:line id="_x0000_s31506" style="position:absolute;flip:y" from="2645,5327" to="2646,5349" strokeweight="3e-5mm"/>
              <v:line id="_x0000_s31507" style="position:absolute;flip:y" from="2684,5327" to="2685,5349" strokeweight="3e-5mm"/>
              <v:line id="_x0000_s31508" style="position:absolute;flip:y" from="2723,5327" to="2724,5349" strokeweight="3e-5mm"/>
              <v:line id="_x0000_s31509" style="position:absolute;flip:y" from="2762,5327" to="2763,5349" strokeweight="3e-5mm"/>
              <v:line id="_x0000_s31510" style="position:absolute;flip:y" from="2801,5327" to="2802,5373" strokeweight="3e-5mm"/>
              <v:line id="_x0000_s31511" style="position:absolute;flip:y" from="2840,5327" to="2841,5349" strokeweight="3e-5mm"/>
              <v:line id="_x0000_s31512" style="position:absolute;flip:y" from="2879,5327" to="2880,5349" strokeweight="3e-5mm"/>
              <v:line id="_x0000_s31513" style="position:absolute;flip:y" from="2918,5327" to="2919,5349" strokeweight="3e-5mm"/>
              <v:line id="_x0000_s31514" style="position:absolute;flip:y" from="2958,5327" to="2959,5349" strokeweight="3e-5mm"/>
              <v:line id="_x0000_s31515" style="position:absolute;flip:y" from="2996,5327" to="2997,5373" strokeweight="3e-5mm"/>
              <v:line id="_x0000_s31516" style="position:absolute;flip:y" from="3035,5327" to="3036,5349" strokeweight="3e-5mm"/>
              <v:line id="_x0000_s31517" style="position:absolute;flip:y" from="3075,5327" to="3076,5349" strokeweight="3e-5mm"/>
              <v:line id="_x0000_s31518" style="position:absolute;flip:y" from="3113,5327" to="3114,5349" strokeweight="3e-5mm"/>
              <v:line id="_x0000_s31519" style="position:absolute;flip:y" from="3152,5327" to="3153,5349" strokeweight="3e-5mm"/>
              <v:line id="_x0000_s31520" style="position:absolute;flip:y" from="3192,5327" to="3193,5373" strokeweight="3e-5mm"/>
              <v:line id="_x0000_s31521" style="position:absolute;flip:y" from="3230,5327" to="3231,5349" strokeweight="3e-5mm"/>
              <v:line id="_x0000_s31522" style="position:absolute;flip:y" from="3269,5327" to="3270,5349" strokeweight="3e-5mm"/>
              <v:line id="_x0000_s31523" style="position:absolute;flip:y" from="3309,5327" to="3310,5349" strokeweight="3e-5mm"/>
              <v:line id="_x0000_s31524" style="position:absolute;flip:y" from="3347,5327" to="3348,5349" strokeweight="3e-5mm"/>
              <v:line id="_x0000_s31525" style="position:absolute;flip:y" from="3387,5327" to="3388,5373" strokeweight="3e-5mm"/>
              <v:line id="_x0000_s31526" style="position:absolute;flip:y" from="3426,5327" to="3427,5349" strokeweight="3e-5mm"/>
              <v:line id="_x0000_s31527" style="position:absolute;flip:y" from="3464,5327" to="3465,5349" strokeweight="3e-5mm"/>
              <v:line id="_x0000_s31528" style="position:absolute;flip:y" from="3504,5327" to="3505,5349" strokeweight="3e-5mm"/>
              <v:line id="_x0000_s31529" style="position:absolute;flip:y" from="3543,5327" to="3544,5349" strokeweight="3e-5mm"/>
              <v:line id="_x0000_s31530" style="position:absolute;flip:y" from="3581,5327" to="3582,5373" strokeweight="3e-5mm"/>
              <v:line id="_x0000_s31531" style="position:absolute;flip:y" from="3621,5327" to="3622,5349" strokeweight="3e-5mm"/>
              <v:line id="_x0000_s31532" style="position:absolute;flip:y" from="3660,5327" to="3661,5349" strokeweight="3e-5mm"/>
              <v:line id="_x0000_s31533" style="position:absolute;flip:y" from="3698,5327" to="3699,5349" strokeweight="3e-5mm"/>
              <v:line id="_x0000_s31534" style="position:absolute;flip:y" from="3738,5327" to="3739,5349" strokeweight="3e-5mm"/>
              <v:line id="_x0000_s31535" style="position:absolute;flip:y" from="3777,5327" to="3778,5373" strokeweight="3e-5mm"/>
              <v:line id="_x0000_s31536" style="position:absolute;flip:y" from="3816,5327" to="3817,5349" strokeweight="3e-5mm"/>
              <v:line id="_x0000_s31537" style="position:absolute;flip:y" from="3855,5327" to="3856,5349" strokeweight="3e-5mm"/>
              <v:line id="_x0000_s31538" style="position:absolute;flip:y" from="3894,5327" to="3895,5349" strokeweight="3e-5mm"/>
              <v:line id="_x0000_s31539" style="position:absolute;flip:y" from="3933,5327" to="3934,5349" strokeweight="3e-5mm"/>
              <v:line id="_x0000_s31540" style="position:absolute;flip:y" from="3972,5327" to="3973,5373" strokeweight="3e-5mm"/>
              <v:line id="_x0000_s31541" style="position:absolute;flip:y" from="4011,5327" to="4012,5349" strokeweight="3e-5mm"/>
              <v:line id="_x0000_s31542" style="position:absolute;flip:y" from="4050,5327" to="4051,5349" strokeweight="3e-5mm"/>
              <v:line id="_x0000_s31543" style="position:absolute;flip:y" from="4089,5327" to="4090,5349" strokeweight="3e-5mm"/>
              <v:line id="_x0000_s31544" style="position:absolute;flip:y" from="4128,5327" to="4129,5349" strokeweight="3e-5mm"/>
              <v:line id="_x0000_s31545" style="position:absolute;flip:y" from="4167,5327" to="4168,5373" strokeweight="3e-5mm"/>
              <v:line id="_x0000_s31546" style="position:absolute;flip:y" from="4207,5327" to="4208,5349" strokeweight="3e-5mm"/>
              <v:line id="_x0000_s31547" style="position:absolute;flip:y" from="4245,5327" to="4246,5349" strokeweight="3e-5mm"/>
              <v:line id="_x0000_s31548" style="position:absolute;flip:y" from="4284,5327" to="4285,5349" strokeweight="3e-5mm"/>
              <v:line id="_x0000_s31549" style="position:absolute;flip:y" from="4324,5327" to="4325,5349" strokeweight="3e-5mm"/>
              <v:line id="_x0000_s31550" style="position:absolute;flip:y" from="4362,5327" to="4363,5373" strokeweight="3e-5mm"/>
              <v:line id="_x0000_s31551" style="position:absolute;flip:y" from="4401,5327" to="4402,5349" strokeweight="3e-5mm"/>
              <v:line id="_x0000_s31552" style="position:absolute;flip:y" from="4441,5327" to="4442,5349" strokeweight="3e-5mm"/>
              <v:line id="_x0000_s31553" style="position:absolute;flip:y" from="4479,5327" to="4480,5349" strokeweight="3e-5mm"/>
              <v:line id="_x0000_s31554" style="position:absolute;flip:y" from="4518,5327" to="4519,5349" strokeweight="3e-5mm"/>
              <v:line id="_x0000_s31555" style="position:absolute;flip:y" from="4558,5327" to="4559,5373" strokeweight="3e-5mm"/>
              <v:line id="_x0000_s31556" style="position:absolute;flip:y" from="4596,5327" to="4597,5349" strokeweight="3e-5mm"/>
              <v:line id="_x0000_s31557" style="position:absolute;flip:y" from="4636,5327" to="4637,5349" strokeweight="3e-5mm"/>
              <v:line id="_x0000_s31558" style="position:absolute;flip:y" from="4675,5327" to="4676,5349" strokeweight="3e-5mm"/>
              <v:line id="_x0000_s31559" style="position:absolute;flip:y" from="4713,5327" to="4714,5349" strokeweight="3e-5mm"/>
              <v:line id="_x0000_s31560" style="position:absolute;flip:y" from="4753,5327" to="4754,5373" strokeweight="3e-5mm"/>
              <v:line id="_x0000_s31561" style="position:absolute;flip:y" from="4792,5327" to="4793,5349" strokeweight="3e-5mm"/>
              <v:line id="_x0000_s31562" style="position:absolute;flip:y" from="4830,5327" to="4831,5349" strokeweight="3e-5mm"/>
              <v:line id="_x0000_s31563" style="position:absolute;flip:y" from="4870,5327" to="4871,5349" strokeweight="3e-5mm"/>
              <v:line id="_x0000_s31564" style="position:absolute;flip:y" from="4909,5327" to="4910,5349" strokeweight="3e-5mm"/>
              <v:line id="_x0000_s31565" style="position:absolute;flip:y" from="4947,5327" to="4948,5373" strokeweight="3e-5mm"/>
              <v:line id="_x0000_s31566" style="position:absolute;flip:y" from="4987,5327" to="4988,5349" strokeweight="3e-5mm"/>
              <v:line id="_x0000_s31567" style="position:absolute;flip:y" from="5026,5327" to="5027,5349" strokeweight="3e-5mm"/>
              <v:line id="_x0000_s31568" style="position:absolute;flip:y" from="5065,5327" to="5066,5349" strokeweight="3e-5mm"/>
              <v:line id="_x0000_s31569" style="position:absolute;flip:y" from="5104,5327" to="5105,5349" strokeweight="3e-5mm"/>
              <v:line id="_x0000_s31570" style="position:absolute;flip:y" from="5143,5327" to="5144,5373" strokeweight="3e-5mm"/>
              <v:line id="_x0000_s31571" style="position:absolute;flip:y" from="5182,5327" to="5183,5349" strokeweight="3e-5mm"/>
              <v:line id="_x0000_s31572" style="position:absolute;flip:y" from="5221,5327" to="5222,5349" strokeweight="3e-5mm"/>
              <v:line id="_x0000_s31573" style="position:absolute;flip:y" from="5260,5327" to="5261,5349" strokeweight="3e-5mm"/>
              <v:line id="_x0000_s31574" style="position:absolute;flip:y" from="5299,5327" to="5300,5349" strokeweight="3e-5mm"/>
              <v:line id="_x0000_s31575" style="position:absolute;flip:y" from="5338,5327" to="5339,5373" strokeweight="3e-5mm"/>
              <v:line id="_x0000_s31576" style="position:absolute;flip:y" from="5377,5327" to="5378,5349" strokeweight="3e-5mm"/>
              <v:line id="_x0000_s31577" style="position:absolute;flip:y" from="5416,5327" to="5417,5349" strokeweight="3e-5mm"/>
              <v:line id="_x0000_s31578" style="position:absolute;flip:y" from="5456,5327" to="5457,5349" strokeweight="3e-5mm"/>
              <v:line id="_x0000_s31579" style="position:absolute;flip:y" from="5494,5327" to="5495,5349" strokeweight="3e-5mm"/>
              <v:line id="_x0000_s31580" style="position:absolute;flip:y" from="5533,5327" to="5534,5373" strokeweight="3e-5mm"/>
              <v:line id="_x0000_s31581" style="position:absolute;flip:y" from="5573,5327" to="5574,5349" strokeweight="3e-5mm"/>
              <v:line id="_x0000_s31582" style="position:absolute;flip:y" from="5611,5327" to="5612,5349" strokeweight="3e-5mm"/>
              <v:line id="_x0000_s31583" style="position:absolute;flip:y" from="5650,5327" to="5651,5349" strokeweight="3e-5mm"/>
              <v:line id="_x0000_s31584" style="position:absolute;flip:y" from="5690,5327" to="5691,5349" strokeweight="3e-5mm"/>
              <v:line id="_x0000_s31585" style="position:absolute;flip:y" from="5728,5327" to="5729,5373" strokeweight="3e-5mm"/>
              <v:line id="_x0000_s31586" style="position:absolute;flip:y" from="5767,5327" to="5768,5349" strokeweight="3e-5mm"/>
              <v:line id="_x0000_s31587" style="position:absolute;flip:y" from="5807,5327" to="5808,5349" strokeweight="3e-5mm"/>
              <v:line id="_x0000_s31588" style="position:absolute;flip:y" from="5845,5327" to="5846,5349" strokeweight="3e-5mm"/>
              <v:line id="_x0000_s31589" style="position:absolute;flip:y" from="5885,5327" to="5886,5349" strokeweight="3e-5mm"/>
              <v:line id="_x0000_s31590" style="position:absolute;flip:y" from="5924,5327" to="5925,5373" strokeweight="3e-5mm"/>
              <v:line id="_x0000_s31591" style="position:absolute;flip:y" from="5962,5327" to="5963,5349" strokeweight="3e-5mm"/>
              <v:line id="_x0000_s31592" style="position:absolute;flip:y" from="6002,5327" to="6003,5349" strokeweight="3e-5mm"/>
              <v:line id="_x0000_s31593" style="position:absolute;flip:y" from="6041,5327" to="6042,5349" strokeweight="3e-5mm"/>
              <v:line id="_x0000_s31594" style="position:absolute;flip:y" from="6079,5327" to="6080,5349" strokeweight="3e-5mm"/>
              <v:line id="_x0000_s31595" style="position:absolute;flip:y" from="6119,5327" to="6120,5373" strokeweight="3e-5mm"/>
              <v:line id="_x0000_s31596" style="position:absolute;flip:y" from="6158,5327" to="6159,5349" strokeweight="3e-5mm"/>
              <v:line id="_x0000_s31597" style="position:absolute;flip:y" from="6196,5327" to="6197,5349" strokeweight="3e-5mm"/>
              <v:line id="_x0000_s31598" style="position:absolute;flip:y" from="6236,5327" to="6237,5349" strokeweight="3e-5mm"/>
              <v:line id="_x0000_s31599" style="position:absolute;flip:y" from="6275,5327" to="6276,5349" strokeweight="3e-5mm"/>
              <v:line id="_x0000_s31600" style="position:absolute;flip:y" from="6314,5327" to="6315,5373" strokeweight="3e-5mm"/>
              <v:line id="_x0000_s31601" style="position:absolute;flip:y" from="6353,5327" to="6354,5349" strokeweight="3e-5mm"/>
              <v:line id="_x0000_s31602" style="position:absolute;flip:y" from="6392,5327" to="6393,5349" strokeweight="3e-5mm"/>
              <v:line id="_x0000_s31603" style="position:absolute;flip:y" from="6431,5327" to="6432,5349" strokeweight="3e-5mm"/>
              <v:line id="_x0000_s31604" style="position:absolute;flip:y" from="6470,5327" to="6471,5349" strokeweight="3e-5mm"/>
              <v:line id="_x0000_s31605" style="position:absolute;flip:y" from="6509,5327" to="6510,5373" strokeweight="3e-5mm"/>
              <v:line id="_x0000_s31606" style="position:absolute;flip:y" from="6548,5327" to="6549,5349" strokeweight="3e-5mm"/>
              <v:line id="_x0000_s31607" style="position:absolute;flip:y" from="6587,5327" to="6588,5349" strokeweight="3e-5mm"/>
              <v:line id="_x0000_s31608" style="position:absolute;flip:y" from="6626,5327" to="6627,5349" strokeweight="3e-5mm"/>
              <v:line id="_x0000_s31609" style="position:absolute;flip:y" from="6665,5327" to="6666,5349" strokeweight="3e-5mm"/>
              <v:line id="_x0000_s31610" style="position:absolute;flip:y" from="6705,5327" to="6706,5373" strokeweight="3e-5mm"/>
              <v:line id="_x0000_s31611" style="position:absolute;flip:y" from="6743,5327" to="6744,5349" strokeweight="3e-5mm"/>
              <v:line id="_x0000_s31612" style="position:absolute;flip:y" from="6782,5327" to="6783,5349" strokeweight="3e-5mm"/>
              <v:line id="_x0000_s31613" style="position:absolute;flip:y" from="6822,5327" to="6823,5349" strokeweight="3e-5mm"/>
              <v:line id="_x0000_s31614" style="position:absolute;flip:y" from="6860,5327" to="6861,5349" strokeweight="3e-5mm"/>
              <v:line id="_x0000_s31615" style="position:absolute;flip:y" from="6899,5327" to="6900,5373" strokeweight="3e-5mm"/>
              <v:line id="_x0000_s31616" style="position:absolute;flip:y" from="6939,5327" to="6940,5349" strokeweight="3e-5mm"/>
              <v:line id="_x0000_s31617" style="position:absolute;flip:y" from="6977,5327" to="6978,5349" strokeweight="3e-5mm"/>
              <v:line id="_x0000_s31618" style="position:absolute;flip:y" from="7016,5327" to="7017,5349" strokeweight="3e-5mm"/>
              <v:line id="_x0000_s31619" style="position:absolute;flip:y" from="7056,5327" to="7057,5349" strokeweight="3e-5mm"/>
              <v:line id="_x0000_s31620" style="position:absolute;flip:y" from="7094,5327" to="7095,5373" strokeweight="3e-5mm"/>
              <v:line id="_x0000_s31621" style="position:absolute;flip:y" from="7134,5327" to="7135,5349" strokeweight="3e-5mm"/>
              <v:line id="_x0000_s31622" style="position:absolute;flip:y" from="7173,5327" to="7174,5349" strokeweight="3e-5mm"/>
              <v:line id="_x0000_s31623" style="position:absolute;flip:y" from="7211,5327" to="7212,5349" strokeweight="3e-5mm"/>
              <v:line id="_x0000_s31624" style="position:absolute;flip:y" from="7251,5327" to="7252,5349" strokeweight="3e-5mm"/>
              <v:line id="_x0000_s31625" style="position:absolute;flip:y" from="7290,5327" to="7291,5373" strokeweight="3e-5mm"/>
              <v:line id="_x0000_s31626" style="position:absolute;flip:y" from="7328,5327" to="7329,5349" strokeweight="3e-5mm"/>
              <v:line id="_x0000_s31627" style="position:absolute;flip:y" from="7368,5327" to="7369,5349" strokeweight="3e-5mm"/>
              <v:line id="_x0000_s31628" style="position:absolute;flip:y" from="7407,5327" to="7408,5349" strokeweight="3e-5mm"/>
              <v:line id="_x0000_s31629" style="position:absolute;flip:y" from="7445,5327" to="7446,5349" strokeweight="3e-5mm"/>
              <v:line id="_x0000_s31630" style="position:absolute;flip:y" from="7485,5327" to="7486,5373" strokeweight="3e-5mm"/>
              <v:line id="_x0000_s31631" style="position:absolute;flip:y" from="7524,5327" to="7525,5349" strokeweight="3e-5mm"/>
              <v:line id="_x0000_s31632" style="position:absolute;flip:y" from="7563,5327" to="7564,5349" strokeweight="3e-5mm"/>
              <v:line id="_x0000_s31633" style="position:absolute;flip:y" from="7602,5327" to="7603,5349" strokeweight="3e-5mm"/>
              <v:line id="_x0000_s31634" style="position:absolute;flip:y" from="7641,5327" to="7642,5349" strokeweight="3e-5mm"/>
              <v:line id="_x0000_s31635" style="position:absolute;flip:y" from="7680,5327" to="7681,5373" strokeweight="3e-5mm"/>
              <v:line id="_x0000_s31636" style="position:absolute;flip:y" from="7719,5327" to="7720,5349" strokeweight="3e-5mm"/>
              <v:line id="_x0000_s31637" style="position:absolute;flip:y" from="7758,5327" to="7759,5349" strokeweight="3e-5mm"/>
              <v:line id="_x0000_s31638" style="position:absolute;flip:y" from="7797,5327" to="7798,5349" strokeweight="3e-5mm"/>
              <v:line id="_x0000_s31639" style="position:absolute;flip:y" from="7836,5327" to="7837,5349" strokeweight="3e-5mm"/>
              <v:line id="_x0000_s31640" style="position:absolute;flip:y" from="7875,5327" to="7876,5373" strokeweight="3e-5mm"/>
              <v:line id="_x0000_s31641" style="position:absolute;flip:y" from="7914,5327" to="7915,5349" strokeweight="3e-5mm"/>
            </v:group>
            <v:group id="_x0000_s31642" style="position:absolute;left:12;top:-57;width:9316;height:5762" coordorigin="12,-57" coordsize="9316,5762">
              <v:line id="_x0000_s31643" style="position:absolute;flip:y" from="7954,5327" to="7955,5349" strokeweight="3e-5mm"/>
              <v:line id="_x0000_s31644" style="position:absolute;flip:y" from="7992,5327" to="7993,5349" strokeweight="3e-5mm"/>
              <v:line id="_x0000_s31645" style="position:absolute;flip:y" from="8031,5327" to="8032,5349" strokeweight="3e-5mm"/>
              <v:line id="_x0000_s31646" style="position:absolute;flip:y" from="8071,5327" to="8072,5373" strokeweight="3e-5mm"/>
              <v:line id="_x0000_s31647" style="position:absolute;flip:y" from="8109,5327" to="8110,5349" strokeweight="3e-5mm"/>
              <v:line id="_x0000_s31648" style="position:absolute;flip:y" from="8148,5327" to="8149,5349" strokeweight="3e-5mm"/>
              <v:line id="_x0000_s31649" style="position:absolute;flip:y" from="8188,5327" to="8189,5349" strokeweight="3e-5mm"/>
              <v:line id="_x0000_s31650" style="position:absolute;flip:y" from="8226,5327" to="8227,5349" strokeweight="3e-5mm"/>
              <v:line id="_x0000_s31651" style="position:absolute;flip:y" from="8265,5327" to="8266,5373" strokeweight="3e-5mm"/>
              <v:line id="_x0000_s31652" style="position:absolute;flip:y" from="8305,5327" to="8306,5349" strokeweight="3e-5mm"/>
              <v:line id="_x0000_s31653" style="position:absolute;flip:y" from="8343,5327" to="8344,5349" strokeweight="3e-5mm"/>
              <v:line id="_x0000_s31654" style="position:absolute;flip:y" from="8383,5327" to="8384,5349" strokeweight="3e-5mm"/>
              <v:line id="_x0000_s31655" style="position:absolute;flip:y" from="8422,5327" to="8423,5349" strokeweight="3e-5mm"/>
              <v:line id="_x0000_s31656" style="position:absolute;flip:y" from="8460,5327" to="8461,5373" strokeweight="3e-5mm"/>
              <v:line id="_x0000_s31657" style="position:absolute;flip:y" from="8500,5327" to="8501,5349" strokeweight="3e-5mm"/>
              <v:line id="_x0000_s31658" style="position:absolute;flip:y" from="8539,5327" to="8540,5349" strokeweight="3e-5mm"/>
              <v:line id="_x0000_s31659" style="position:absolute;flip:y" from="8577,5327" to="8578,5349" strokeweight="3e-5mm"/>
              <v:line id="_x0000_s31660" style="position:absolute;flip:y" from="8617,5327" to="8618,5349" strokeweight="3e-5mm"/>
              <v:line id="_x0000_s31661" style="position:absolute;flip:y" from="8656,5327" to="8657,5373" strokeweight="3e-5mm"/>
              <v:line id="_x0000_s31662" style="position:absolute;flip:y" from="8694,5327" to="8695,5349" strokeweight="3e-5mm"/>
              <v:line id="_x0000_s31663" style="position:absolute;flip:y" from="8734,5327" to="8735,5349" strokeweight="3e-5mm"/>
              <v:line id="_x0000_s31664" style="position:absolute;flip:y" from="8773,5327" to="8774,5349" strokeweight="3e-5mm"/>
              <v:line id="_x0000_s31665" style="position:absolute;flip:y" from="8812,5327" to="8813,5349" strokeweight="3e-5mm"/>
              <v:line id="_x0000_s31666" style="position:absolute;flip:y" from="8851,5327" to="8852,5373" strokeweight="3e-5mm"/>
              <v:line id="_x0000_s31667" style="position:absolute;flip:y" from="8890,5327" to="8891,5349" strokeweight="3e-5mm"/>
              <v:line id="_x0000_s31668" style="position:absolute;flip:y" from="8929,5327" to="8930,5349" strokeweight="3e-5mm"/>
              <v:line id="_x0000_s31669" style="position:absolute;flip:y" from="8968,5327" to="8969,5349" strokeweight="3e-5mm"/>
              <v:line id="_x0000_s31670" style="position:absolute;flip:y" from="9007,5327" to="9008,5349" strokeweight="3e-5mm"/>
              <v:line id="_x0000_s31671" style="position:absolute;flip:y" from="9046,5327" to="9047,5373" strokeweight="3e-5mm"/>
              <v:line id="_x0000_s31672" style="position:absolute;flip:y" from="9085,5327" to="9086,5349" strokeweight="3e-5mm"/>
              <v:rect id="_x0000_s31673" style="position:absolute;left:400;top:5373;width:112;height:332;mso-wrap-style:none" filled="f" stroked="f">
                <v:textbox style="mso-next-textbox:#_x0000_s31673;mso-fit-shape-to-text:t" inset="0,0,0,0">
                  <w:txbxContent>
                    <w:p w:rsidR="002C7839" w:rsidRDefault="002C7839" w:rsidP="002C7839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</w:rPr>
                        <w:t>60</w:t>
                      </w:r>
                    </w:p>
                  </w:txbxContent>
                </v:textbox>
              </v:rect>
              <v:rect id="_x0000_s31674" style="position:absolute;left:789;top:5373;width:112;height:332;mso-wrap-style:none" filled="f" stroked="f">
                <v:textbox style="mso-next-textbox:#_x0000_s31674;mso-fit-shape-to-text:t" inset="0,0,0,0">
                  <w:txbxContent>
                    <w:p w:rsidR="002C7839" w:rsidRDefault="002C7839" w:rsidP="002C7839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</w:rPr>
                        <w:t>80</w:t>
                      </w:r>
                    </w:p>
                  </w:txbxContent>
                </v:textbox>
              </v:rect>
              <v:rect id="_x0000_s31675" style="position:absolute;left:1151;top:5373;width:167;height:332;mso-wrap-style:none" filled="f" stroked="f">
                <v:textbox style="mso-next-textbox:#_x0000_s31675;mso-fit-shape-to-text:t" inset="0,0,0,0">
                  <w:txbxContent>
                    <w:p w:rsidR="002C7839" w:rsidRDefault="002C7839" w:rsidP="002C7839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</w:rPr>
                        <w:t>100</w:t>
                      </w:r>
                    </w:p>
                  </w:txbxContent>
                </v:textbox>
              </v:rect>
              <v:rect id="_x0000_s31676" style="position:absolute;left:1540;top:5373;width:167;height:332;mso-wrap-style:none" filled="f" stroked="f">
                <v:textbox style="mso-next-textbox:#_x0000_s31676;mso-fit-shape-to-text:t" inset="0,0,0,0">
                  <w:txbxContent>
                    <w:p w:rsidR="002C7839" w:rsidRDefault="002C7839" w:rsidP="002C7839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</w:rPr>
                        <w:t>120</w:t>
                      </w:r>
                    </w:p>
                  </w:txbxContent>
                </v:textbox>
              </v:rect>
              <v:rect id="_x0000_s31677" style="position:absolute;left:1930;top:5373;width:167;height:332;mso-wrap-style:none" filled="f" stroked="f">
                <v:textbox style="mso-next-textbox:#_x0000_s31677;mso-fit-shape-to-text:t" inset="0,0,0,0">
                  <w:txbxContent>
                    <w:p w:rsidR="002C7839" w:rsidRDefault="002C7839" w:rsidP="002C7839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</w:rPr>
                        <w:t>140</w:t>
                      </w:r>
                    </w:p>
                  </w:txbxContent>
                </v:textbox>
              </v:rect>
              <v:rect id="_x0000_s31678" style="position:absolute;left:2321;top:5373;width:167;height:332;mso-wrap-style:none" filled="f" stroked="f">
                <v:textbox style="mso-next-textbox:#_x0000_s31678;mso-fit-shape-to-text:t" inset="0,0,0,0">
                  <w:txbxContent>
                    <w:p w:rsidR="002C7839" w:rsidRDefault="002C7839" w:rsidP="002C7839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</w:rPr>
                        <w:t>160</w:t>
                      </w:r>
                    </w:p>
                  </w:txbxContent>
                </v:textbox>
              </v:rect>
              <v:rect id="_x0000_s31679" style="position:absolute;left:2711;top:5373;width:167;height:332;mso-wrap-style:none" filled="f" stroked="f">
                <v:textbox style="mso-next-textbox:#_x0000_s31679;mso-fit-shape-to-text:t" inset="0,0,0,0">
                  <w:txbxContent>
                    <w:p w:rsidR="002C7839" w:rsidRDefault="002C7839" w:rsidP="002C7839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</w:rPr>
                        <w:t>180</w:t>
                      </w:r>
                    </w:p>
                  </w:txbxContent>
                </v:textbox>
              </v:rect>
              <v:rect id="_x0000_s31680" style="position:absolute;left:3102;top:5373;width:167;height:332;mso-wrap-style:none" filled="f" stroked="f">
                <v:textbox style="mso-next-textbox:#_x0000_s31680;mso-fit-shape-to-text:t" inset="0,0,0,0">
                  <w:txbxContent>
                    <w:p w:rsidR="002C7839" w:rsidRDefault="002C7839" w:rsidP="002C7839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</w:rPr>
                        <w:t>200</w:t>
                      </w:r>
                    </w:p>
                  </w:txbxContent>
                </v:textbox>
              </v:rect>
              <v:rect id="_x0000_s31681" style="position:absolute;left:3492;top:5373;width:167;height:332;mso-wrap-style:none" filled="f" stroked="f">
                <v:textbox style="mso-next-textbox:#_x0000_s31681;mso-fit-shape-to-text:t" inset="0,0,0,0">
                  <w:txbxContent>
                    <w:p w:rsidR="002C7839" w:rsidRDefault="002C7839" w:rsidP="002C7839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</w:rPr>
                        <w:t>220</w:t>
                      </w:r>
                    </w:p>
                  </w:txbxContent>
                </v:textbox>
              </v:rect>
              <v:rect id="_x0000_s31682" style="position:absolute;left:3883;top:5373;width:167;height:332;mso-wrap-style:none" filled="f" stroked="f">
                <v:textbox style="mso-next-textbox:#_x0000_s31682;mso-fit-shape-to-text:t" inset="0,0,0,0">
                  <w:txbxContent>
                    <w:p w:rsidR="002C7839" w:rsidRDefault="002C7839" w:rsidP="002C7839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</w:rPr>
                        <w:t>240</w:t>
                      </w:r>
                    </w:p>
                  </w:txbxContent>
                </v:textbox>
              </v:rect>
              <v:rect id="_x0000_s31683" style="position:absolute;left:4273;top:5373;width:167;height:332;mso-wrap-style:none" filled="f" stroked="f">
                <v:textbox style="mso-next-textbox:#_x0000_s31683;mso-fit-shape-to-text:t" inset="0,0,0,0">
                  <w:txbxContent>
                    <w:p w:rsidR="002C7839" w:rsidRDefault="002C7839" w:rsidP="002C7839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</w:rPr>
                        <w:t>260</w:t>
                      </w:r>
                    </w:p>
                  </w:txbxContent>
                </v:textbox>
              </v:rect>
              <v:rect id="_x0000_s31684" style="position:absolute;left:4664;top:5373;width:167;height:332;mso-wrap-style:none" filled="f" stroked="f">
                <v:textbox style="mso-next-textbox:#_x0000_s31684;mso-fit-shape-to-text:t" inset="0,0,0,0">
                  <w:txbxContent>
                    <w:p w:rsidR="002C7839" w:rsidRDefault="002C7839" w:rsidP="002C7839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</w:rPr>
                        <w:t>280</w:t>
                      </w:r>
                    </w:p>
                  </w:txbxContent>
                </v:textbox>
              </v:rect>
              <v:rect id="_x0000_s31685" style="position:absolute;left:5053;top:5373;width:167;height:332;mso-wrap-style:none" filled="f" stroked="f">
                <v:textbox style="mso-next-textbox:#_x0000_s31685;mso-fit-shape-to-text:t" inset="0,0,0,0">
                  <w:txbxContent>
                    <w:p w:rsidR="002C7839" w:rsidRDefault="002C7839" w:rsidP="002C7839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</w:rPr>
                        <w:t>300</w:t>
                      </w:r>
                    </w:p>
                  </w:txbxContent>
                </v:textbox>
              </v:rect>
              <v:rect id="_x0000_s31686" style="position:absolute;left:5443;top:5373;width:167;height:332;mso-wrap-style:none" filled="f" stroked="f">
                <v:textbox style="mso-next-textbox:#_x0000_s31686;mso-fit-shape-to-text:t" inset="0,0,0,0">
                  <w:txbxContent>
                    <w:p w:rsidR="002C7839" w:rsidRDefault="002C7839" w:rsidP="002C7839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</w:rPr>
                        <w:t>320</w:t>
                      </w:r>
                    </w:p>
                  </w:txbxContent>
                </v:textbox>
              </v:rect>
              <v:rect id="_x0000_s31687" style="position:absolute;left:5834;top:5373;width:167;height:332;mso-wrap-style:none" filled="f" stroked="f">
                <v:textbox style="mso-next-textbox:#_x0000_s31687;mso-fit-shape-to-text:t" inset="0,0,0,0">
                  <w:txbxContent>
                    <w:p w:rsidR="002C7839" w:rsidRDefault="002C7839" w:rsidP="002C7839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</w:rPr>
                        <w:t>340</w:t>
                      </w:r>
                    </w:p>
                  </w:txbxContent>
                </v:textbox>
              </v:rect>
              <v:rect id="_x0000_s31688" style="position:absolute;left:6224;top:5373;width:167;height:332;mso-wrap-style:none" filled="f" stroked="f">
                <v:textbox style="mso-next-textbox:#_x0000_s31688;mso-fit-shape-to-text:t" inset="0,0,0,0">
                  <w:txbxContent>
                    <w:p w:rsidR="002C7839" w:rsidRDefault="002C7839" w:rsidP="002C7839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</w:rPr>
                        <w:t>360</w:t>
                      </w:r>
                    </w:p>
                  </w:txbxContent>
                </v:textbox>
              </v:rect>
              <v:rect id="_x0000_s31689" style="position:absolute;left:6615;top:5373;width:167;height:332;mso-wrap-style:none" filled="f" stroked="f">
                <v:textbox style="mso-next-textbox:#_x0000_s31689;mso-fit-shape-to-text:t" inset="0,0,0,0">
                  <w:txbxContent>
                    <w:p w:rsidR="002C7839" w:rsidRDefault="002C7839" w:rsidP="002C7839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</w:rPr>
                        <w:t>380</w:t>
                      </w:r>
                    </w:p>
                  </w:txbxContent>
                </v:textbox>
              </v:rect>
              <v:rect id="_x0000_s31690" style="position:absolute;left:7005;top:5373;width:167;height:332;mso-wrap-style:none" filled="f" stroked="f">
                <v:textbox style="mso-next-textbox:#_x0000_s31690;mso-fit-shape-to-text:t" inset="0,0,0,0">
                  <w:txbxContent>
                    <w:p w:rsidR="002C7839" w:rsidRDefault="002C7839" w:rsidP="002C7839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</w:rPr>
                        <w:t>400</w:t>
                      </w:r>
                    </w:p>
                  </w:txbxContent>
                </v:textbox>
              </v:rect>
              <v:rect id="_x0000_s31691" style="position:absolute;left:7396;top:5373;width:167;height:332;mso-wrap-style:none" filled="f" stroked="f">
                <v:textbox style="mso-next-textbox:#_x0000_s31691;mso-fit-shape-to-text:t" inset="0,0,0,0">
                  <w:txbxContent>
                    <w:p w:rsidR="002C7839" w:rsidRDefault="002C7839" w:rsidP="002C7839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</w:rPr>
                        <w:t>420</w:t>
                      </w:r>
                    </w:p>
                  </w:txbxContent>
                </v:textbox>
              </v:rect>
              <v:rect id="_x0000_s31692" style="position:absolute;left:7785;top:5373;width:167;height:332;mso-wrap-style:none" filled="f" stroked="f">
                <v:textbox style="mso-next-textbox:#_x0000_s31692;mso-fit-shape-to-text:t" inset="0,0,0,0">
                  <w:txbxContent>
                    <w:p w:rsidR="002C7839" w:rsidRDefault="002C7839" w:rsidP="002C7839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</w:rPr>
                        <w:t>440</w:t>
                      </w:r>
                    </w:p>
                  </w:txbxContent>
                </v:textbox>
              </v:rect>
              <v:rect id="_x0000_s31693" style="position:absolute;left:8175;top:5373;width:167;height:332;mso-wrap-style:none" filled="f" stroked="f">
                <v:textbox style="mso-next-textbox:#_x0000_s31693;mso-fit-shape-to-text:t" inset="0,0,0,0">
                  <w:txbxContent>
                    <w:p w:rsidR="002C7839" w:rsidRDefault="002C7839" w:rsidP="002C7839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</w:rPr>
                        <w:t>460</w:t>
                      </w:r>
                    </w:p>
                  </w:txbxContent>
                </v:textbox>
              </v:rect>
              <v:rect id="_x0000_s31694" style="position:absolute;left:8566;top:5373;width:167;height:332;mso-wrap-style:none" filled="f" stroked="f">
                <v:textbox style="mso-next-textbox:#_x0000_s31694;mso-fit-shape-to-text:t" inset="0,0,0,0">
                  <w:txbxContent>
                    <w:p w:rsidR="002C7839" w:rsidRDefault="002C7839" w:rsidP="002C7839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</w:rPr>
                        <w:t>480</w:t>
                      </w:r>
                    </w:p>
                  </w:txbxContent>
                </v:textbox>
              </v:rect>
              <v:rect id="_x0000_s31695" style="position:absolute;left:8956;top:5373;width:167;height:332;mso-wrap-style:none" filled="f" stroked="f">
                <v:textbox style="mso-next-textbox:#_x0000_s31695;mso-fit-shape-to-text:t" inset="0,0,0,0">
                  <w:txbxContent>
                    <w:p w:rsidR="002C7839" w:rsidRDefault="002C7839" w:rsidP="002C7839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</w:rPr>
                        <w:t>500</w:t>
                      </w:r>
                    </w:p>
                  </w:txbxContent>
                </v:textbox>
              </v:rect>
              <v:line id="_x0000_s31696" style="position:absolute;flip:x" from="263,5327" to="9097,5328" strokeweight="6e-5mm"/>
              <v:rect id="_x0000_s31697" style="position:absolute;left:-3;top:2756;width:332;height:89;rotation:270;mso-wrap-style:none" filled="f" stroked="f">
                <v:textbox style="mso-next-textbox:#_x0000_s31697;mso-fit-shape-to-text:t" inset="0,0,0,0">
                  <w:txbxContent>
                    <w:p w:rsidR="002C7839" w:rsidRDefault="002C7839" w:rsidP="002C7839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</w:rPr>
                        <w:t>%</w:t>
                      </w:r>
                    </w:p>
                  </w:txbxContent>
                </v:textbox>
              </v:rect>
              <v:line id="_x0000_s31698" style="position:absolute" from="217,175" to="263,176" strokeweight="3e-5mm"/>
              <v:line id="_x0000_s31699" style="position:absolute" from="240,690" to="263,691" strokeweight="3e-5mm"/>
              <v:line id="_x0000_s31700" style="position:absolute" from="240,1205" to="263,1206" strokeweight="3e-5mm"/>
              <v:line id="_x0000_s31701" style="position:absolute" from="240,1720" to="263,1721" strokeweight="3e-5mm"/>
              <v:line id="_x0000_s31702" style="position:absolute" from="240,2235" to="263,2236" strokeweight="3e-5mm"/>
              <v:line id="_x0000_s31703" style="position:absolute" from="217,2750" to="263,2751" strokeweight="3e-5mm"/>
              <v:line id="_x0000_s31704" style="position:absolute" from="240,3264" to="263,3265" strokeweight="3e-5mm"/>
              <v:line id="_x0000_s31705" style="position:absolute" from="240,3779" to="263,3780" strokeweight="3e-5mm"/>
              <v:line id="_x0000_s31706" style="position:absolute" from="240,4295" to="263,4296" strokeweight="3e-5mm"/>
              <v:line id="_x0000_s31707" style="position:absolute" from="240,4809" to="263,4810" strokeweight="3e-5mm"/>
              <v:line id="_x0000_s31708" style="position:absolute" from="217,5324" to="263,5325" strokeweight="3e-5mm"/>
              <v:rect id="_x0000_s31709" style="position:absolute;left:156;top:5264;width:56;height:332;mso-wrap-style:none" filled="f" stroked="f">
                <v:textbox style="mso-next-textbox:#_x0000_s31709;mso-fit-shape-to-text:t" inset="0,0,0,0">
                  <w:txbxContent>
                    <w:p w:rsidR="002C7839" w:rsidRDefault="002C7839" w:rsidP="002C7839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</w:rPr>
                        <w:t>0</w:t>
                      </w:r>
                    </w:p>
                  </w:txbxContent>
                </v:textbox>
              </v:rect>
              <v:rect id="_x0000_s31710" style="position:absolute;left:36;top:116;width:167;height:332;mso-wrap-style:none" filled="f" stroked="f">
                <v:textbox style="mso-next-textbox:#_x0000_s31710;mso-fit-shape-to-text:t" inset="0,0,0,0">
                  <w:txbxContent>
                    <w:p w:rsidR="002C7839" w:rsidRDefault="002C7839" w:rsidP="002C7839">
                      <w:r>
                        <w:rPr>
                          <w:rFonts w:ascii="Arial" w:hAnsi="Arial" w:cs="Arial"/>
                          <w:color w:val="000000"/>
                          <w:sz w:val="10"/>
                          <w:szCs w:val="10"/>
                        </w:rPr>
                        <w:t>100</w:t>
                      </w:r>
                    </w:p>
                  </w:txbxContent>
                </v:textbox>
              </v:rect>
              <v:line id="_x0000_s31711" style="position:absolute" from="263,175" to="264,5325" strokeweight="6e-5mm"/>
              <v:rect id="_x0000_s31712" style="position:absolute;left:12;top:-57;width:2201;height:332;mso-wrap-style:none" filled="f" stroked="f">
                <v:textbox style="mso-next-textbox:#_x0000_s31712;mso-fit-shape-to-text:t" inset="0,0,0,0">
                  <w:txbxContent>
                    <w:p w:rsidR="002C7839" w:rsidRDefault="002C7839" w:rsidP="002C7839">
                      <w:r>
                        <w:rPr>
                          <w:rFonts w:ascii="Arial" w:hAnsi="Arial" w:cs="Arial"/>
                          <w:color w:val="FF0000"/>
                          <w:sz w:val="10"/>
                          <w:szCs w:val="10"/>
                        </w:rPr>
                        <w:t>PARLEEN PK-CER-01 7 (0.153) Cm (6:19-25:76)</w:t>
                      </w:r>
                    </w:p>
                  </w:txbxContent>
                </v:textbox>
              </v:rect>
              <v:rect id="_x0000_s31713" style="position:absolute;left:8675;top:-57;width:598;height:332;mso-wrap-style:none" filled="f" stroked="f">
                <v:textbox style="mso-next-textbox:#_x0000_s31713;mso-fit-shape-to-text:t" inset="0,0,0,0">
                  <w:txbxContent>
                    <w:p w:rsidR="002C7839" w:rsidRDefault="002C7839" w:rsidP="002C7839">
                      <w:r>
                        <w:rPr>
                          <w:rFonts w:ascii="Arial" w:hAnsi="Arial" w:cs="Arial"/>
                          <w:color w:val="FF0000"/>
                          <w:sz w:val="10"/>
                          <w:szCs w:val="10"/>
                        </w:rPr>
                        <w:t xml:space="preserve">TOF MS ES+ </w:t>
                      </w:r>
                    </w:p>
                  </w:txbxContent>
                </v:textbox>
              </v:rect>
              <v:rect id="_x0000_s31714" style="position:absolute;left:9022;top:63;width:306;height:332;mso-wrap-style:none" filled="f" stroked="f">
                <v:textbox style="mso-next-textbox:#_x0000_s31714;mso-fit-shape-to-text:t" inset="0,0,0,0">
                  <w:txbxContent>
                    <w:p w:rsidR="002C7839" w:rsidRDefault="002C7839" w:rsidP="002C7839">
                      <w:r>
                        <w:rPr>
                          <w:rFonts w:ascii="Arial" w:hAnsi="Arial" w:cs="Arial"/>
                          <w:color w:val="FF0000"/>
                          <w:sz w:val="10"/>
                          <w:szCs w:val="10"/>
                        </w:rPr>
                        <w:t>1.91e4</w:t>
                      </w:r>
                    </w:p>
                  </w:txbxContent>
                </v:textbox>
              </v:rect>
              <v:shape id="_x0000_s31715" style="position:absolute;left:264;top:5324;width:1;height:1" coordsize="1,0" path="m,l,,,,1,e" filled="f" strokeweight="3e-5mm">
                <v:path arrowok="t"/>
              </v:shape>
              <v:shape id="_x0000_s31716" style="position:absolute;left:265;top:5324;width:1;height:1" coordsize="1,0" path="m,l,,,,1,e" filled="f" strokeweight="3e-5mm">
                <v:path arrowok="t"/>
              </v:shape>
              <v:shape id="_x0000_s31717" style="position:absolute;left:266;top:5324;width:2;height:1" coordsize="2,0" path="m,l,,,,2,e" filled="f" strokeweight="3e-5mm">
                <v:path arrowok="t"/>
              </v:shape>
              <v:shape id="_x0000_s31718" style="position:absolute;left:268;top:5324;width:1;height:1" coordsize="1,0" path="m,l,,,,1,e" filled="f" strokeweight="3e-5mm">
                <v:path arrowok="t"/>
              </v:shape>
              <v:shape id="_x0000_s31719" style="position:absolute;left:269;top:5324;width:1;height:1" coordsize="1,0" path="m,l,,,,1,e" filled="f" strokeweight="3e-5mm">
                <v:path arrowok="t"/>
              </v:shape>
              <v:shape id="_x0000_s31720" style="position:absolute;left:270;top:5324;width:1;height:1" coordsize="1,0" path="m,l,,,,1,e" filled="f" strokeweight="3e-5mm">
                <v:path arrowok="t"/>
              </v:shape>
              <v:shape id="_x0000_s31721" style="position:absolute;left:271;top:5324;width:2;height:1" coordsize="2,0" path="m,l,,,,2,e" filled="f" strokeweight="3e-5mm">
                <v:path arrowok="t"/>
              </v:shape>
              <v:shape id="_x0000_s31722" style="position:absolute;left:273;top:5324;width:1;height:1" coordsize="1,0" path="m,l,,,,1,e" filled="f" strokeweight="3e-5mm">
                <v:path arrowok="t"/>
              </v:shape>
              <v:shape id="_x0000_s31723" style="position:absolute;left:274;top:5324;width:1;height:1" coordsize="1,0" path="m,l,,,,1,e" filled="f" strokeweight="3e-5mm">
                <v:path arrowok="t"/>
              </v:shape>
              <v:shape id="_x0000_s31724" style="position:absolute;left:275;top:5324;width:1;height:1" coordsize="1,0" path="m,l,,,,1,e" filled="f" strokeweight="3e-5mm">
                <v:path arrowok="t"/>
              </v:shape>
              <v:shape id="_x0000_s31725" style="position:absolute;left:276;top:5324;width:2;height:1" coordsize="2,0" path="m,l,,,,2,e" filled="f" strokeweight="3e-5mm">
                <v:path arrowok="t"/>
              </v:shape>
              <v:shape id="_x0000_s31726" style="position:absolute;left:278;top:5324;width:1;height:1" coordsize="1,0" path="m,l,,,,1,e" filled="f" strokeweight="3e-5mm">
                <v:path arrowok="t"/>
              </v:shape>
              <v:shape id="_x0000_s31727" style="position:absolute;left:279;top:5324;width:1;height:1" coordsize="1,0" path="m,l,,,,1,e" filled="f" strokeweight="3e-5mm">
                <v:path arrowok="t"/>
              </v:shape>
              <v:shape id="_x0000_s31728" style="position:absolute;left:280;top:5323;width:1;height:1" coordsize="1,1" path="m,1l,,,1r1,e" filled="f" strokeweight="3e-5mm">
                <v:path arrowok="t"/>
              </v:shape>
              <v:shape id="_x0000_s31729" style="position:absolute;left:281;top:5324;width:2;height:1" coordsize="2,0" path="m,l,,,,2,e" filled="f" strokeweight="3e-5mm">
                <v:path arrowok="t"/>
              </v:shape>
              <v:shape id="_x0000_s31730" style="position:absolute;left:283;top:5324;width:1;height:1" coordsize="1,0" path="m,l,,,,1,e" filled="f" strokeweight="3e-5mm">
                <v:path arrowok="t"/>
              </v:shape>
              <v:shape id="_x0000_s31731" style="position:absolute;left:284;top:5324;width:1;height:1" coordsize="1,0" path="m,l,,,,1,e" filled="f" strokeweight="3e-5mm">
                <v:path arrowok="t"/>
              </v:shape>
              <v:shape id="_x0000_s31732" style="position:absolute;left:285;top:5324;width:1;height:1" coordsize="1,0" path="m,l,,,,1,e" filled="f" strokeweight="3e-5mm">
                <v:path arrowok="t"/>
              </v:shape>
              <v:shape id="_x0000_s31733" style="position:absolute;left:286;top:5324;width:2;height:1" coordsize="2,0" path="m,l,,,,2,e" filled="f" strokeweight="3e-5mm">
                <v:path arrowok="t"/>
              </v:shape>
              <v:shape id="_x0000_s31734" style="position:absolute;left:288;top:5324;width:1;height:1" coordsize="1,0" path="m,l,,,,1,e" filled="f" strokeweight="3e-5mm">
                <v:path arrowok="t"/>
              </v:shape>
              <v:shape id="_x0000_s31735" style="position:absolute;left:289;top:5324;width:1;height:1" coordsize="1,0" path="m,l,,,,1,e" filled="f" strokeweight="3e-5mm">
                <v:path arrowok="t"/>
              </v:shape>
              <v:shape id="_x0000_s31736" style="position:absolute;left:290;top:5324;width:1;height:1" coordsize="1,0" path="m,l,,,,1,e" filled="f" strokeweight="3e-5mm">
                <v:path arrowok="t"/>
              </v:shape>
              <v:shape id="_x0000_s31737" style="position:absolute;left:291;top:5324;width:2;height:1" coordsize="2,0" path="m,l,,,,2,e" filled="f" strokeweight="3e-5mm">
                <v:path arrowok="t"/>
              </v:shape>
              <v:shape id="_x0000_s31738" style="position:absolute;left:293;top:5324;width:1;height:1" coordsize="1,0" path="m,l,,,,1,e" filled="f" strokeweight="3e-5mm">
                <v:path arrowok="t"/>
              </v:shape>
              <v:shape id="_x0000_s31739" style="position:absolute;left:294;top:5324;width:1;height:1" coordsize="1,0" path="m,l,,,,1,e" filled="f" strokeweight="3e-5mm">
                <v:path arrowok="t"/>
              </v:shape>
              <v:shape id="_x0000_s31740" style="position:absolute;left:295;top:5324;width:1;height:1" coordsize="1,0" path="m,l,,,,1,e" filled="f" strokeweight="3e-5mm">
                <v:path arrowok="t"/>
              </v:shape>
              <v:shape id="_x0000_s31741" style="position:absolute;left:296;top:5324;width:2;height:1" coordsize="2,0" path="m,l,,,,2,e" filled="f" strokeweight="3e-5mm">
                <v:path arrowok="t"/>
              </v:shape>
              <v:shape id="_x0000_s31742" style="position:absolute;left:298;top:5324;width:1;height:1" coordsize="1,0" path="m,l,,,,1,e" filled="f" strokeweight="3e-5mm">
                <v:path arrowok="t"/>
              </v:shape>
              <v:shape id="_x0000_s31743" style="position:absolute;left:299;top:5324;width:1;height:1" coordsize="1,0" path="m,l,,,,1,e" filled="f" strokeweight="3e-5mm">
                <v:path arrowok="t"/>
              </v:shape>
              <v:shape id="_x0000_s31744" style="position:absolute;left:300;top:5324;width:1;height:1" coordsize="1,0" path="m,l,,,,1,e" filled="f" strokeweight="3e-5mm">
                <v:path arrowok="t"/>
              </v:shape>
              <v:shape id="_x0000_s31745" style="position:absolute;left:301;top:5324;width:2;height:1" coordsize="2,0" path="m,l,,,,2,e" filled="f" strokeweight="3e-5mm">
                <v:path arrowok="t"/>
              </v:shape>
              <v:shape id="_x0000_s31746" style="position:absolute;left:303;top:5324;width:1;height:1" coordsize="1,0" path="m,l,,,,1,e" filled="f" strokeweight="3e-5mm">
                <v:path arrowok="t"/>
              </v:shape>
              <v:shape id="_x0000_s31747" style="position:absolute;left:304;top:5324;width:1;height:1" coordsize="1,0" path="m,l,,,,1,e" filled="f" strokeweight="3e-5mm">
                <v:path arrowok="t"/>
              </v:shape>
              <v:shape id="_x0000_s31748" style="position:absolute;left:305;top:5324;width:1;height:1" coordsize="1,0" path="m,l,,,,1,e" filled="f" strokeweight="3e-5mm">
                <v:path arrowok="t"/>
              </v:shape>
              <v:shape id="_x0000_s31749" style="position:absolute;left:306;top:5324;width:2;height:1" coordsize="2,0" path="m,l,,,,2,e" filled="f" strokeweight="3e-5mm">
                <v:path arrowok="t"/>
              </v:shape>
              <v:shape id="_x0000_s31750" style="position:absolute;left:308;top:5324;width:1;height:1" coordsize="1,0" path="m,l,,,,1,e" filled="f" strokeweight="3e-5mm">
                <v:path arrowok="t"/>
              </v:shape>
              <v:shape id="_x0000_s31751" style="position:absolute;left:309;top:5324;width:1;height:1" coordsize="1,0" path="m,l,,,,1,e" filled="f" strokeweight="3e-5mm">
                <v:path arrowok="t"/>
              </v:shape>
              <v:shape id="_x0000_s31752" style="position:absolute;left:310;top:5324;width:1;height:1" coordsize="1,0" path="m,l,,,,1,e" filled="f" strokeweight="3e-5mm">
                <v:path arrowok="t"/>
              </v:shape>
              <v:shape id="_x0000_s31753" style="position:absolute;left:311;top:5324;width:2;height:1" coordsize="2,0" path="m,l,,,,2,e" filled="f" strokeweight="3e-5mm">
                <v:path arrowok="t"/>
              </v:shape>
              <v:shape id="_x0000_s31754" style="position:absolute;left:313;top:5324;width:1;height:1" coordsize="1,0" path="m,l,,,,1,e" filled="f" strokeweight="3e-5mm">
                <v:path arrowok="t"/>
              </v:shape>
              <v:shape id="_x0000_s31755" style="position:absolute;left:314;top:5324;width:1;height:1" coordsize="1,0" path="m,l,,,,1,e" filled="f" strokeweight="3e-5mm">
                <v:path arrowok="t"/>
              </v:shape>
              <v:shape id="_x0000_s31756" style="position:absolute;left:315;top:5324;width:1;height:1" coordsize="1,0" path="m,l,,,,1,e" filled="f" strokeweight="3e-5mm">
                <v:path arrowok="t"/>
              </v:shape>
              <v:shape id="_x0000_s31757" style="position:absolute;left:316;top:5324;width:2;height:1" coordsize="2,0" path="m,l,,,,2,e" filled="f" strokeweight="3e-5mm">
                <v:path arrowok="t"/>
              </v:shape>
              <v:shape id="_x0000_s31758" style="position:absolute;left:318;top:5324;width:1;height:1" coordsize="1,0" path="m,l,,,,1,e" filled="f" strokeweight="3e-5mm">
                <v:path arrowok="t"/>
              </v:shape>
              <v:shape id="_x0000_s31759" style="position:absolute;left:319;top:5324;width:2;height:1" coordsize="2,0" path="m,l,,,,2,e" filled="f" strokeweight="3e-5mm">
                <v:path arrowok="t"/>
              </v:shape>
              <v:shape id="_x0000_s31760" style="position:absolute;left:321;top:5324;width:2;height:1" coordsize="2,0" path="m,l,,,,2,e" filled="f" strokeweight="3e-5mm">
                <v:path arrowok="t"/>
              </v:shape>
              <v:shape id="_x0000_s31761" style="position:absolute;left:323;top:5324;width:2;height:1" coordsize="2,0" path="m,l,,,,2,e" filled="f" strokeweight="3e-5mm">
                <v:path arrowok="t"/>
              </v:shape>
              <v:shape id="_x0000_s31762" style="position:absolute;left:325;top:5324;width:1;height:1" coordsize="1,0" path="m,l,,,,1,e" filled="f" strokeweight="3e-5mm">
                <v:path arrowok="t"/>
              </v:shape>
              <v:shape id="_x0000_s31763" style="position:absolute;left:326;top:5324;width:2;height:1" coordsize="2,0" path="m,l,,,,2,e" filled="f" strokeweight="3e-5mm">
                <v:path arrowok="t"/>
              </v:shape>
              <v:shape id="_x0000_s31764" style="position:absolute;left:328;top:5324;width:1;height:1" coordsize="1,0" path="m,l,,,,1,e" filled="f" strokeweight="3e-5mm">
                <v:path arrowok="t"/>
              </v:shape>
              <v:shape id="_x0000_s31765" style="position:absolute;left:329;top:5324;width:1;height:1" coordsize="1,0" path="m,l,,,,1,e" filled="f" strokeweight="3e-5mm">
                <v:path arrowok="t"/>
              </v:shape>
              <v:shape id="_x0000_s31766" style="position:absolute;left:330;top:5324;width:1;height:1" coordsize="1,0" path="m,l,,,,1,e" filled="f" strokeweight="3e-5mm">
                <v:path arrowok="t"/>
              </v:shape>
              <v:shape id="_x0000_s31767" style="position:absolute;left:331;top:5324;width:1;height:1" coordsize="1,0" path="m,l,,,,1,e" filled="f" strokeweight="3e-5mm">
                <v:path arrowok="t"/>
              </v:shape>
              <v:shape id="_x0000_s31768" style="position:absolute;left:332;top:5324;width:2;height:1" coordsize="2,0" path="m,l,,,,2,e" filled="f" strokeweight="3e-5mm">
                <v:path arrowok="t"/>
              </v:shape>
              <v:shape id="_x0000_s31769" style="position:absolute;left:334;top:5324;width:1;height:1" coordsize="1,0" path="m,l,,,,1,e" filled="f" strokeweight="3e-5mm">
                <v:path arrowok="t"/>
              </v:shape>
              <v:shape id="_x0000_s31770" style="position:absolute;left:335;top:5324;width:1;height:1" coordsize="1,0" path="m,l,,,,1,e" filled="f" strokeweight="3e-5mm">
                <v:path arrowok="t"/>
              </v:shape>
              <v:shape id="_x0000_s31771" style="position:absolute;left:336;top:5324;width:1;height:1" coordsize="1,0" path="m,l,,,,1,e" filled="f" strokeweight="3e-5mm">
                <v:path arrowok="t"/>
              </v:shape>
              <v:shape id="_x0000_s31772" style="position:absolute;left:337;top:5324;width:3;height:1" coordsize="3,0" path="m,l,,,,3,e" filled="f" strokeweight="3e-5mm">
                <v:path arrowok="t"/>
              </v:shape>
              <v:shape id="_x0000_s31773" style="position:absolute;left:340;top:5324;width:1;height:1" coordsize="1,0" path="m,l,,,,1,e" filled="f" strokeweight="3e-5mm">
                <v:path arrowok="t"/>
              </v:shape>
              <v:shape id="_x0000_s31774" style="position:absolute;left:341;top:5324;width:1;height:1" coordsize="1,0" path="m,l,,,,1,e" filled="f" strokeweight="3e-5mm">
                <v:path arrowok="t"/>
              </v:shape>
              <v:shape id="_x0000_s31775" style="position:absolute;left:342;top:5324;width:2;height:1" coordsize="2,0" path="m,l,,,,2,e" filled="f" strokeweight="3e-5mm">
                <v:path arrowok="t"/>
              </v:shape>
              <v:shape id="_x0000_s31776" style="position:absolute;left:344;top:5324;width:3;height:1" coordsize="3,0" path="m,l,,,,3,e" filled="f" strokeweight="3e-5mm">
                <v:path arrowok="t"/>
              </v:shape>
              <v:shape id="_x0000_s31777" style="position:absolute;left:347;top:5324;width:2;height:1" coordsize="2,0" path="m,l,,,,2,e" filled="f" strokeweight="3e-5mm">
                <v:path arrowok="t"/>
              </v:shape>
              <v:shape id="_x0000_s31778" style="position:absolute;left:349;top:5324;width:1;height:1" coordsize="1,0" path="m,l,,,,1,e" filled="f" strokeweight="3e-5mm">
                <v:path arrowok="t"/>
              </v:shape>
              <v:shape id="_x0000_s31779" style="position:absolute;left:350;top:5324;width:1;height:1" coordsize="1,0" path="m,l,,,,1,e" filled="f" strokeweight="3e-5mm">
                <v:path arrowok="t"/>
              </v:shape>
              <v:shape id="_x0000_s31780" style="position:absolute;left:351;top:5324;width:1;height:1" coordsize="1,0" path="m,l,,,,1,e" filled="f" strokeweight="3e-5mm">
                <v:path arrowok="t"/>
              </v:shape>
              <v:shape id="_x0000_s31781" style="position:absolute;left:352;top:5324;width:2;height:1" coordsize="2,0" path="m,l,,,,2,e" filled="f" strokeweight="3e-5mm">
                <v:path arrowok="t"/>
              </v:shape>
              <v:shape id="_x0000_s31782" style="position:absolute;left:354;top:5324;width:3;height:1" coordsize="3,0" path="m,l,,,,3,e" filled="f" strokeweight="3e-5mm">
                <v:path arrowok="t"/>
              </v:shape>
              <v:shape id="_x0000_s31783" style="position:absolute;left:357;top:5324;width:2;height:1" coordsize="2,0" path="m,l,,,,2,e" filled="f" strokeweight="3e-5mm">
                <v:path arrowok="t"/>
              </v:shape>
              <v:shape id="_x0000_s31784" style="position:absolute;left:359;top:5324;width:2;height:1" coordsize="2,0" path="m,l,,,,2,e" filled="f" strokeweight="3e-5mm">
                <v:path arrowok="t"/>
              </v:shape>
              <v:shape id="_x0000_s31785" style="position:absolute;left:361;top:5324;width:1;height:1" coordsize="1,0" path="m,l,,,,1,e" filled="f" strokeweight="3e-5mm">
                <v:path arrowok="t"/>
              </v:shape>
              <v:shape id="_x0000_s31786" style="position:absolute;left:362;top:5324;width:2;height:1" coordsize="2,0" path="m,l,,,,2,e" filled="f" strokeweight="3e-5mm">
                <v:path arrowok="t"/>
              </v:shape>
              <v:shape id="_x0000_s31787" style="position:absolute;left:364;top:5324;width:1;height:1" coordsize="1,0" path="m,l,,,,1,e" filled="f" strokeweight="3e-5mm">
                <v:path arrowok="t"/>
              </v:shape>
              <v:shape id="_x0000_s31788" style="position:absolute;left:365;top:5324;width:1;height:1" coordsize="1,0" path="m,l,,,,1,e" filled="f" strokeweight="3e-5mm">
                <v:path arrowok="t"/>
              </v:shape>
              <v:shape id="_x0000_s31789" style="position:absolute;left:366;top:5324;width:1;height:1" coordsize="1,0" path="m,l,,,,1,e" filled="f" strokeweight="3e-5mm">
                <v:path arrowok="t"/>
              </v:shape>
              <v:shape id="_x0000_s31790" style="position:absolute;left:367;top:5324;width:3;height:1" coordsize="3,0" path="m,l,,,,3,e" filled="f" strokeweight="3e-5mm">
                <v:path arrowok="t"/>
              </v:shape>
              <v:shape id="_x0000_s31791" style="position:absolute;left:370;top:5324;width:1;height:1" coordsize="1,0" path="m,l,,,,1,e" filled="f" strokeweight="3e-5mm">
                <v:path arrowok="t"/>
              </v:shape>
              <v:shape id="_x0000_s31792" style="position:absolute;left:371;top:5324;width:1;height:1" coordsize="1,0" path="m,l,,,,1,e" filled="f" strokeweight="3e-5mm">
                <v:path arrowok="t"/>
              </v:shape>
              <v:shape id="_x0000_s31793" style="position:absolute;left:372;top:5324;width:2;height:1" coordsize="2,0" path="m,l,,,,2,e" filled="f" strokeweight="3e-5mm">
                <v:path arrowok="t"/>
              </v:shape>
              <v:shape id="_x0000_s31794" style="position:absolute;left:374;top:5324;width:1;height:1" coordsize="1,0" path="m,l,,,,1,e" filled="f" strokeweight="3e-5mm">
                <v:path arrowok="t"/>
              </v:shape>
              <v:shape id="_x0000_s31795" style="position:absolute;left:375;top:5324;width:1;height:1" coordsize="1,0" path="m,l,,,,1,e" filled="f" strokeweight="3e-5mm">
                <v:path arrowok="t"/>
              </v:shape>
              <v:shape id="_x0000_s31796" style="position:absolute;left:376;top:5324;width:3;height:1" coordsize="3,0" path="m,l,,,,3,e" filled="f" strokeweight="3e-5mm">
                <v:path arrowok="t"/>
              </v:shape>
              <v:shape id="_x0000_s31797" style="position:absolute;left:379;top:5324;width:1;height:1" coordsize="1,0" path="m,l,,,,1,e" filled="f" strokeweight="3e-5mm">
                <v:path arrowok="t"/>
              </v:shape>
              <v:shape id="_x0000_s31798" style="position:absolute;left:380;top:5324;width:1;height:1" coordsize="1,0" path="m,l,,,,1,e" filled="f" strokeweight="3e-5mm">
                <v:path arrowok="t"/>
              </v:shape>
              <v:shape id="_x0000_s31799" style="position:absolute;left:381;top:5324;width:3;height:1" coordsize="3,0" path="m,l,,,,3,e" filled="f" strokeweight="3e-5mm">
                <v:path arrowok="t"/>
              </v:shape>
              <v:shape id="_x0000_s31800" style="position:absolute;left:384;top:5324;width:2;height:1" coordsize="2,0" path="m,l,,,,2,e" filled="f" strokeweight="3e-5mm">
                <v:path arrowok="t"/>
              </v:shape>
              <v:shape id="_x0000_s31801" style="position:absolute;left:386;top:5324;width:1;height:1" coordsize="1,0" path="m,l,,,,1,e" filled="f" strokeweight="3e-5mm">
                <v:path arrowok="t"/>
              </v:shape>
              <v:shape id="_x0000_s31802" style="position:absolute;left:387;top:5324;width:2;height:1" coordsize="2,0" path="m,l,,,,2,e" filled="f" strokeweight="3e-5mm">
                <v:path arrowok="t"/>
              </v:shape>
              <v:shape id="_x0000_s31803" style="position:absolute;left:389;top:5324;width:1;height:1" coordsize="1,0" path="m,l,,,,1,e" filled="f" strokeweight="3e-5mm">
                <v:path arrowok="t"/>
              </v:shape>
              <v:shape id="_x0000_s31804" style="position:absolute;left:390;top:5324;width:1;height:1" coordsize="1,0" path="m,l,,,,1,e" filled="f" strokeweight="3e-5mm">
                <v:path arrowok="t"/>
              </v:shape>
              <v:shape id="_x0000_s31805" style="position:absolute;left:391;top:5324;width:1;height:1" coordsize="1,0" path="m,l,,,,1,e" filled="f" strokeweight="3e-5mm">
                <v:path arrowok="t"/>
              </v:shape>
              <v:shape id="_x0000_s31806" style="position:absolute;left:392;top:5324;width:3;height:1" coordsize="3,0" path="m,l,,,,3,e" filled="f" strokeweight="3e-5mm">
                <v:path arrowok="t"/>
              </v:shape>
              <v:shape id="_x0000_s31807" style="position:absolute;left:395;top:5323;width:1;height:1" coordsize="1,1" path="m,1l,,,1r1,e" filled="f" strokeweight="3e-5mm">
                <v:path arrowok="t"/>
              </v:shape>
              <v:shape id="_x0000_s31808" style="position:absolute;left:396;top:5324;width:5;height:1" coordsize="5,0" path="m,l,,,,5,e" filled="f" strokeweight="3e-5mm">
                <v:path arrowok="t"/>
              </v:shape>
              <v:shape id="_x0000_s31809" style="position:absolute;left:401;top:5324;width:1;height:1" coordsize="1,0" path="m,l,,,,1,e" filled="f" strokeweight="3e-5mm">
                <v:path arrowok="t"/>
              </v:shape>
              <v:shape id="_x0000_s31810" style="position:absolute;left:402;top:5324;width:1;height:1" coordsize="1,0" path="m,l,,,,1,e" filled="f" strokeweight="3e-5mm">
                <v:path arrowok="t"/>
              </v:shape>
              <v:shape id="_x0000_s31811" style="position:absolute;left:403;top:5324;width:2;height:1" coordsize="2,0" path="m,l,,,,2,e" filled="f" strokeweight="3e-5mm">
                <v:path arrowok="t"/>
              </v:shape>
              <v:shape id="_x0000_s31812" style="position:absolute;left:405;top:5324;width:1;height:1" coordsize="1,0" path="m,l,,,,1,e" filled="f" strokeweight="3e-5mm">
                <v:path arrowok="t"/>
              </v:shape>
              <v:shape id="_x0000_s31813" style="position:absolute;left:406;top:5324;width:1;height:1" coordsize="1,0" path="m,l,,,,1,e" filled="f" strokeweight="3e-5mm">
                <v:path arrowok="t"/>
              </v:shape>
              <v:shape id="_x0000_s31814" style="position:absolute;left:407;top:5324;width:1;height:1" coordsize="1,0" path="m,l,,,,1,e" filled="f" strokeweight="3e-5mm">
                <v:path arrowok="t"/>
              </v:shape>
              <v:shape id="_x0000_s31815" style="position:absolute;left:408;top:5323;width:2;height:1" coordsize="2,1" path="m,1l,,,1r2,e" filled="f" strokeweight="3e-5mm">
                <v:path arrowok="t"/>
              </v:shape>
              <v:shape id="_x0000_s31816" style="position:absolute;left:410;top:5324;width:1;height:1" coordsize="1,0" path="m,l,,,,1,e" filled="f" strokeweight="3e-5mm">
                <v:path arrowok="t"/>
              </v:shape>
              <v:shape id="_x0000_s31817" style="position:absolute;left:411;top:5324;width:1;height:1" coordsize="1,0" path="m,l,,,,1,e" filled="f" strokeweight="3e-5mm">
                <v:path arrowok="t"/>
              </v:shape>
              <v:shape id="_x0000_s31818" style="position:absolute;left:412;top:5324;width:1;height:1" coordsize="1,0" path="m,l,,,,1,e" filled="f" strokeweight="3e-5mm">
                <v:path arrowok="t"/>
              </v:shape>
              <v:shape id="_x0000_s31819" style="position:absolute;left:413;top:5324;width:2;height:1" coordsize="2,0" path="m,l,,,,2,e" filled="f" strokeweight="3e-5mm">
                <v:path arrowok="t"/>
              </v:shape>
              <v:shape id="_x0000_s31820" style="position:absolute;left:415;top:5324;width:1;height:1" coordsize="1,0" path="m,l,,,,1,e" filled="f" strokeweight="3e-5mm">
                <v:path arrowok="t"/>
              </v:shape>
              <v:shape id="_x0000_s31821" style="position:absolute;left:416;top:5324;width:1;height:1" coordsize="1,0" path="m,l,,,,1,e" filled="f" strokeweight="3e-5mm">
                <v:path arrowok="t"/>
              </v:shape>
              <v:shape id="_x0000_s31822" style="position:absolute;left:417;top:5324;width:1;height:1" coordsize="1,0" path="m,l,,,,1,e" filled="f" strokeweight="3e-5mm">
                <v:path arrowok="t"/>
              </v:shape>
              <v:shape id="_x0000_s31823" style="position:absolute;left:418;top:5324;width:2;height:1" coordsize="2,0" path="m,l,,,,2,e" filled="f" strokeweight="3e-5mm">
                <v:path arrowok="t"/>
              </v:shape>
              <v:shape id="_x0000_s31824" style="position:absolute;left:420;top:5324;width:1;height:1" coordsize="1,0" path="m,l,,,,1,e" filled="f" strokeweight="3e-5mm">
                <v:path arrowok="t"/>
              </v:shape>
              <v:shape id="_x0000_s31825" style="position:absolute;left:421;top:5324;width:1;height:1" coordsize="1,0" path="m,l,,,,1,e" filled="f" strokeweight="3e-5mm">
                <v:path arrowok="t"/>
              </v:shape>
              <v:shape id="_x0000_s31826" style="position:absolute;left:422;top:5324;width:1;height:1" coordsize="1,0" path="m,l,,,,1,e" filled="f" strokeweight="3e-5mm">
                <v:path arrowok="t"/>
              </v:shape>
              <v:shape id="_x0000_s31827" style="position:absolute;left:423;top:5324;width:2;height:1" coordsize="2,0" path="m,l,,,,2,e" filled="f" strokeweight="3e-5mm">
                <v:path arrowok="t"/>
              </v:shape>
              <v:shape id="_x0000_s31828" style="position:absolute;left:425;top:5324;width:1;height:1" coordsize="1,0" path="m,l,,,,1,e" filled="f" strokeweight="3e-5mm">
                <v:path arrowok="t"/>
              </v:shape>
              <v:shape id="_x0000_s31829" style="position:absolute;left:426;top:5324;width:1;height:1" coordsize="1,0" path="m,l,,,,1,e" filled="f" strokeweight="3e-5mm">
                <v:path arrowok="t"/>
              </v:shape>
              <v:shape id="_x0000_s31830" style="position:absolute;left:427;top:5324;width:1;height:1" coordsize="1,0" path="m,l,,,,1,e" filled="f" strokeweight="3e-5mm">
                <v:path arrowok="t"/>
              </v:shape>
              <v:shape id="_x0000_s31831" style="position:absolute;left:428;top:5324;width:2;height:1" coordsize="2,0" path="m,l,,,,2,e" filled="f" strokeweight="3e-5mm">
                <v:path arrowok="t"/>
              </v:shape>
              <v:shape id="_x0000_s31832" style="position:absolute;left:430;top:5324;width:1;height:1" coordsize="1,0" path="m,l,,,,1,e" filled="f" strokeweight="3e-5mm">
                <v:path arrowok="t"/>
              </v:shape>
              <v:shape id="_x0000_s31833" style="position:absolute;left:431;top:5324;width:2;height:1" coordsize="2,0" path="m,l,,,,2,e" filled="f" strokeweight="3e-5mm">
                <v:path arrowok="t"/>
              </v:shape>
              <v:shape id="_x0000_s31834" style="position:absolute;left:433;top:5324;width:2;height:1" coordsize="2,0" path="m,l,,,,2,e" filled="f" strokeweight="3e-5mm">
                <v:path arrowok="t"/>
              </v:shape>
              <v:shape id="_x0000_s31835" style="position:absolute;left:435;top:5323;width:1;height:1" coordsize="1,1" path="m,1l,,,1r1,e" filled="f" strokeweight="3e-5mm">
                <v:path arrowok="t"/>
              </v:shape>
              <v:shape id="_x0000_s31836" style="position:absolute;left:436;top:5324;width:1;height:1" coordsize="1,0" path="m,l,,,,1,e" filled="f" strokeweight="3e-5mm">
                <v:path arrowok="t"/>
              </v:shape>
              <v:shape id="_x0000_s31837" style="position:absolute;left:437;top:5324;width:1;height:1" coordsize="1,0" path="m,l,,,,1,e" filled="f" strokeweight="3e-5mm">
                <v:path arrowok="t"/>
              </v:shape>
              <v:shape id="_x0000_s31838" style="position:absolute;left:438;top:5324;width:2;height:1" coordsize="2,0" path="m,l,,,,2,e" filled="f" strokeweight="3e-5mm">
                <v:path arrowok="t"/>
              </v:shape>
              <v:shape id="_x0000_s31839" style="position:absolute;left:440;top:5324;width:1;height:1" coordsize="1,0" path="m,l,,,,1,e" filled="f" strokeweight="3e-5mm">
                <v:path arrowok="t"/>
              </v:shape>
              <v:shape id="_x0000_s31840" style="position:absolute;left:441;top:5324;width:1;height:1" coordsize="1,0" path="m,l,,,,1,e" filled="f" strokeweight="3e-5mm">
                <v:path arrowok="t"/>
              </v:shape>
              <v:shape id="_x0000_s31841" style="position:absolute;left:442;top:5324;width:1;height:1" coordsize="1,0" path="m,l,,,,1,e" filled="f" strokeweight="3e-5mm">
                <v:path arrowok="t"/>
              </v:shape>
              <v:shape id="_x0000_s31842" style="position:absolute;left:443;top:5324;width:2;height:1" coordsize="2,0" path="m,l,,,,2,e" filled="f" strokeweight="3e-5mm">
                <v:path arrowok="t"/>
              </v:shape>
            </v:group>
            <v:group id="_x0000_s31843" style="position:absolute;left:445;top:5322;width:279;height:3" coordorigin="445,5322" coordsize="279,3">
              <v:shape id="_x0000_s31844" style="position:absolute;left:445;top:5324;width:3;height:1" coordsize="3,0" path="m,l,,,,3,e" filled="f" strokeweight="3e-5mm">
                <v:path arrowok="t"/>
              </v:shape>
              <v:shape id="_x0000_s31845" style="position:absolute;left:448;top:5324;width:2;height:1" coordsize="2,0" path="m,l,,,,2,e" filled="f" strokeweight="3e-5mm">
                <v:path arrowok="t"/>
              </v:shape>
              <v:shape id="_x0000_s31846" style="position:absolute;left:450;top:5324;width:1;height:1" coordsize="1,0" path="m,l,,,,1,e" filled="f" strokeweight="3e-5mm">
                <v:path arrowok="t"/>
              </v:shape>
              <v:shape id="_x0000_s31847" style="position:absolute;left:451;top:5324;width:1;height:1" coordsize="1,0" path="m,l,,,,1,e" filled="f" strokeweight="3e-5mm">
                <v:path arrowok="t"/>
              </v:shape>
              <v:shape id="_x0000_s31848" style="position:absolute;left:452;top:5324;width:1;height:1" coordsize="1,0" path="m,l,,,,1,e" filled="f" strokeweight="3e-5mm">
                <v:path arrowok="t"/>
              </v:shape>
              <v:shape id="_x0000_s31849" style="position:absolute;left:453;top:5324;width:2;height:1" coordsize="2,0" path="m,l,,,,2,e" filled="f" strokeweight="3e-5mm">
                <v:path arrowok="t"/>
              </v:shape>
              <v:shape id="_x0000_s31850" style="position:absolute;left:455;top:5324;width:1;height:1" coordsize="1,0" path="m,l,,,,1,e" filled="f" strokeweight="3e-5mm">
                <v:path arrowok="t"/>
              </v:shape>
              <v:shape id="_x0000_s31851" style="position:absolute;left:456;top:5324;width:1;height:1" coordsize="1,0" path="m,l,,,,1,e" filled="f" strokeweight="3e-5mm">
                <v:path arrowok="t"/>
              </v:shape>
              <v:shape id="_x0000_s31852" style="position:absolute;left:457;top:5324;width:1;height:1" coordsize="1,0" path="m,l,,,,1,e" filled="f" strokeweight="3e-5mm">
                <v:path arrowok="t"/>
              </v:shape>
              <v:shape id="_x0000_s31853" style="position:absolute;left:458;top:5324;width:2;height:1" coordsize="2,0" path="m,l,,,,2,e" filled="f" strokeweight="3e-5mm">
                <v:path arrowok="t"/>
              </v:shape>
              <v:shape id="_x0000_s31854" style="position:absolute;left:460;top:5324;width:1;height:1" coordsize="1,0" path="m,l,,,,1,e" filled="f" strokeweight="3e-5mm">
                <v:path arrowok="t"/>
              </v:shape>
              <v:shape id="_x0000_s31855" style="position:absolute;left:461;top:5324;width:1;height:1" coordsize="1,0" path="m,l,,,,1,e" filled="f" strokeweight="3e-5mm">
                <v:path arrowok="t"/>
              </v:shape>
              <v:shape id="_x0000_s31856" style="position:absolute;left:462;top:5324;width:1;height:1" coordsize="1,0" path="m,l,,,,1,e" filled="f" strokeweight="3e-5mm">
                <v:path arrowok="t"/>
              </v:shape>
              <v:shape id="_x0000_s31857" style="position:absolute;left:463;top:5324;width:1;height:1" coordsize="1,0" path="m,l,,,,1,e" filled="f" strokeweight="3e-5mm">
                <v:path arrowok="t"/>
              </v:shape>
              <v:shape id="_x0000_s31858" style="position:absolute;left:464;top:5324;width:2;height:1" coordsize="2,0" path="m,l,,,,2,e" filled="f" strokeweight="3e-5mm">
                <v:path arrowok="t"/>
              </v:shape>
              <v:shape id="_x0000_s31859" style="position:absolute;left:466;top:5324;width:1;height:1" coordsize="1,0" path="m,l,,,,1,e" filled="f" strokeweight="3e-5mm">
                <v:path arrowok="t"/>
              </v:shape>
              <v:shape id="_x0000_s31860" style="position:absolute;left:467;top:5324;width:1;height:1" coordsize="1,0" path="m,l,,,,1,e" filled="f" strokeweight="3e-5mm">
                <v:path arrowok="t"/>
              </v:shape>
              <v:shape id="_x0000_s31861" style="position:absolute;left:468;top:5324;width:4;height:1" coordsize="4,0" path="m,l,,,,4,e" filled="f" strokeweight="3e-5mm">
                <v:path arrowok="t"/>
              </v:shape>
              <v:shape id="_x0000_s31862" style="position:absolute;left:472;top:5324;width:2;height:1" coordsize="2,0" path="m,l,,,,2,e" filled="f" strokeweight="3e-5mm">
                <v:path arrowok="t"/>
              </v:shape>
              <v:shape id="_x0000_s31863" style="position:absolute;left:474;top:5324;width:2;height:1" coordsize="2,0" path="m,l,,,,2,e" filled="f" strokeweight="3e-5mm">
                <v:path arrowok="t"/>
              </v:shape>
              <v:shape id="_x0000_s31864" style="position:absolute;left:476;top:5324;width:1;height:1" coordsize="1,0" path="m,l,,,,1,e" filled="f" strokeweight="3e-5mm">
                <v:path arrowok="t"/>
              </v:shape>
              <v:shape id="_x0000_s31865" style="position:absolute;left:477;top:5324;width:1;height:1" coordsize="1,0" path="m,l,,,,1,e" filled="f" strokeweight="3e-5mm">
                <v:path arrowok="t"/>
              </v:shape>
              <v:shape id="_x0000_s31866" style="position:absolute;left:478;top:5324;width:1;height:1" coordsize="1,0" path="m,l,,,,1,e" filled="f" strokeweight="3e-5mm">
                <v:path arrowok="t"/>
              </v:shape>
              <v:shape id="_x0000_s31867" style="position:absolute;left:479;top:5324;width:2;height:1" coordsize="2,0" path="m,l,,,,2,e" filled="f" strokeweight="3e-5mm">
                <v:path arrowok="t"/>
              </v:shape>
              <v:shape id="_x0000_s31868" style="position:absolute;left:481;top:5324;width:1;height:1" coordsize="1,0" path="m,l,,,,1,e" filled="f" strokeweight="3e-5mm">
                <v:path arrowok="t"/>
              </v:shape>
              <v:shape id="_x0000_s31869" style="position:absolute;left:482;top:5324;width:4;height:1" coordsize="4,0" path="m,l,,,,4,e" filled="f" strokeweight="3e-5mm">
                <v:path arrowok="t"/>
              </v:shape>
              <v:shape id="_x0000_s31870" style="position:absolute;left:486;top:5324;width:2;height:1" coordsize="2,0" path="m,l,,,,2,e" filled="f" strokeweight="3e-5mm">
                <v:path arrowok="t"/>
              </v:shape>
              <v:shape id="_x0000_s31871" style="position:absolute;left:488;top:5324;width:1;height:1" coordsize="1,0" path="m,l,,,,1,e" filled="f" strokeweight="3e-5mm">
                <v:path arrowok="t"/>
              </v:shape>
              <v:shape id="_x0000_s31872" style="position:absolute;left:489;top:5324;width:2;height:1" coordsize="2,0" path="m,l,,,,2,e" filled="f" strokeweight="3e-5mm">
                <v:path arrowok="t"/>
              </v:shape>
              <v:shape id="_x0000_s31873" style="position:absolute;left:491;top:5324;width:1;height:1" coordsize="1,0" path="m,l,,,,1,e" filled="f" strokeweight="3e-5mm">
                <v:path arrowok="t"/>
              </v:shape>
              <v:shape id="_x0000_s31874" style="position:absolute;left:492;top:5324;width:1;height:1" coordsize="1,0" path="m,l,,,,1,e" filled="f" strokeweight="3e-5mm">
                <v:path arrowok="t"/>
              </v:shape>
              <v:shape id="_x0000_s31875" style="position:absolute;left:493;top:5324;width:1;height:1" coordsize="1,0" path="m,l,,,,1,e" filled="f" strokeweight="3e-5mm">
                <v:path arrowok="t"/>
              </v:shape>
              <v:shape id="_x0000_s31876" style="position:absolute;left:494;top:5324;width:3;height:1" coordsize="3,0" path="m,l,,,,3,e" filled="f" strokeweight="3e-5mm">
                <v:path arrowok="t"/>
              </v:shape>
              <v:shape id="_x0000_s31877" style="position:absolute;left:497;top:5324;width:1;height:1" coordsize="1,0" path="m,l,,,,1,e" filled="f" strokeweight="3e-5mm">
                <v:path arrowok="t"/>
              </v:shape>
              <v:shape id="_x0000_s31878" style="position:absolute;left:498;top:5324;width:1;height:1" coordsize="1,0" path="m,l,,,,1,e" filled="f" strokeweight="3e-5mm">
                <v:path arrowok="t"/>
              </v:shape>
              <v:shape id="_x0000_s31879" style="position:absolute;left:499;top:5324;width:2;height:1" coordsize="2,0" path="m,l,,,,2,e" filled="f" strokeweight="3e-5mm">
                <v:path arrowok="t"/>
              </v:shape>
              <v:shape id="_x0000_s31880" style="position:absolute;left:501;top:5324;width:1;height:1" coordsize="1,0" path="m,l,,,,1,e" filled="f" strokeweight="3e-5mm">
                <v:path arrowok="t"/>
              </v:shape>
              <v:shape id="_x0000_s31881" style="position:absolute;left:502;top:5324;width:1;height:1" coordsize="1,0" path="m,l,,,,1,e" filled="f" strokeweight="3e-5mm">
                <v:path arrowok="t"/>
              </v:shape>
              <v:shape id="_x0000_s31882" style="position:absolute;left:503;top:5324;width:1;height:1" coordsize="1,0" path="m,l,,,,1,e" filled="f" strokeweight="3e-5mm">
                <v:path arrowok="t"/>
              </v:shape>
              <v:shape id="_x0000_s31883" style="position:absolute;left:504;top:5323;width:2;height:1" coordsize="2,1" path="m,1r,l,1,2,e" filled="f" strokeweight="3e-5mm">
                <v:path arrowok="t"/>
              </v:shape>
              <v:shape id="_x0000_s31884" style="position:absolute;left:506;top:5323;width:1;height:1" coordsize="1,1" path="m,1l,,,1r1,e" filled="f" strokeweight="3e-5mm">
                <v:path arrowok="t"/>
              </v:shape>
              <v:shape id="_x0000_s31885" style="position:absolute;left:507;top:5324;width:1;height:1" coordsize="1,0" path="m,l,,,,1,e" filled="f" strokeweight="3e-5mm">
                <v:path arrowok="t"/>
              </v:shape>
              <v:shape id="_x0000_s31886" style="position:absolute;left:508;top:5324;width:1;height:1" coordsize="1,0" path="m,l,,,,1,e" filled="f" strokeweight="3e-5mm">
                <v:path arrowok="t"/>
              </v:shape>
              <v:shape id="_x0000_s31887" style="position:absolute;left:509;top:5324;width:2;height:1" coordsize="2,0" path="m,l,,,,2,e" filled="f" strokeweight="3e-5mm">
                <v:path arrowok="t"/>
              </v:shape>
              <v:shape id="_x0000_s31888" style="position:absolute;left:511;top:5324;width:1;height:1" coordsize="1,0" path="m,l,,,,1,e" filled="f" strokeweight="3e-5mm">
                <v:path arrowok="t"/>
              </v:shape>
              <v:shape id="_x0000_s31889" style="position:absolute;left:512;top:5324;width:1;height:1" coordsize="1,0" path="m,l,,,,1,e" filled="f" strokeweight="3e-5mm">
                <v:path arrowok="t"/>
              </v:shape>
              <v:shape id="_x0000_s31890" style="position:absolute;left:513;top:5324;width:1;height:1" coordsize="1,0" path="m,l,,,,1,e" filled="f" strokeweight="3e-5mm">
                <v:path arrowok="t"/>
              </v:shape>
              <v:shape id="_x0000_s31891" style="position:absolute;left:514;top:5324;width:2;height:1" coordsize="2,0" path="m,l,,,,2,e" filled="f" strokeweight="3e-5mm">
                <v:path arrowok="t"/>
              </v:shape>
              <v:shape id="_x0000_s31892" style="position:absolute;left:516;top:5324;width:1;height:1" coordsize="1,0" path="m,l,,,,1,e" filled="f" strokeweight="3e-5mm">
                <v:path arrowok="t"/>
              </v:shape>
              <v:shape id="_x0000_s31893" style="position:absolute;left:517;top:5324;width:1;height:1" coordsize="1,0" path="m,l,,,,1,e" filled="f" strokeweight="3e-5mm">
                <v:path arrowok="t"/>
              </v:shape>
              <v:shape id="_x0000_s31894" style="position:absolute;left:518;top:5324;width:3;height:1" coordsize="3,0" path="m,l,,,,3,e" filled="f" strokeweight="3e-5mm">
                <v:path arrowok="t"/>
              </v:shape>
              <v:shape id="_x0000_s31895" style="position:absolute;left:521;top:5324;width:1;height:1" coordsize="1,0" path="m,l,,,,1,e" filled="f" strokeweight="3e-5mm">
                <v:path arrowok="t"/>
              </v:shape>
              <v:shape id="_x0000_s31896" style="position:absolute;left:522;top:5324;width:1;height:1" coordsize="1,0" path="m,l,,,,1,e" filled="f" strokeweight="3e-5mm">
                <v:path arrowok="t"/>
              </v:shape>
              <v:shape id="_x0000_s31897" style="position:absolute;left:523;top:5324;width:1;height:1" coordsize="1,0" path="m,l,,,,1,e" filled="f" strokeweight="3e-5mm">
                <v:path arrowok="t"/>
              </v:shape>
              <v:shape id="_x0000_s31898" style="position:absolute;left:524;top:5324;width:2;height:1" coordsize="2,0" path="m,l,,,,2,e" filled="f" strokeweight="3e-5mm">
                <v:path arrowok="t"/>
              </v:shape>
              <v:shape id="_x0000_s31899" style="position:absolute;left:526;top:5324;width:1;height:1" coordsize="1,0" path="m,l,,,,1,e" filled="f" strokeweight="3e-5mm">
                <v:path arrowok="t"/>
              </v:shape>
              <v:shape id="_x0000_s31900" style="position:absolute;left:527;top:5324;width:1;height:1" coordsize="1,0" path="m,l,,,,1,e" filled="f" strokeweight="3e-5mm">
                <v:path arrowok="t"/>
              </v:shape>
              <v:shape id="_x0000_s31901" style="position:absolute;left:528;top:5324;width:1;height:1" coordsize="1,0" path="m,l,,,,1,e" filled="f" strokeweight="3e-5mm">
                <v:path arrowok="t"/>
              </v:shape>
              <v:shape id="_x0000_s31902" style="position:absolute;left:529;top:5324;width:3;height:1" coordsize="3,0" path="m,l,,,,3,e" filled="f" strokeweight="3e-5mm">
                <v:path arrowok="t"/>
              </v:shape>
              <v:shape id="_x0000_s31903" style="position:absolute;left:532;top:5324;width:1;height:1" coordsize="1,0" path="m,l,,,,1,e" filled="f" strokeweight="3e-5mm">
                <v:path arrowok="t"/>
              </v:shape>
              <v:shape id="_x0000_s31904" style="position:absolute;left:533;top:5324;width:1;height:1" coordsize="1,0" path="m,l,,,,1,e" filled="f" strokeweight="3e-5mm">
                <v:path arrowok="t"/>
              </v:shape>
              <v:shape id="_x0000_s31905" style="position:absolute;left:534;top:5324;width:1;height:1" coordsize="1,0" path="m,l,,,,1,e" filled="f" strokeweight="3e-5mm">
                <v:path arrowok="t"/>
              </v:shape>
              <v:shape id="_x0000_s31906" style="position:absolute;left:535;top:5324;width:2;height:1" coordsize="2,0" path="m,l,,,,2,e" filled="f" strokeweight="3e-5mm">
                <v:path arrowok="t"/>
              </v:shape>
              <v:shape id="_x0000_s31907" style="position:absolute;left:537;top:5324;width:1;height:1" coordsize="1,0" path="m,l,,,,1,e" filled="f" strokeweight="3e-5mm">
                <v:path arrowok="t"/>
              </v:shape>
              <v:shape id="_x0000_s31908" style="position:absolute;left:538;top:5324;width:2;height:1" coordsize="2,0" path="m,l,,,,2,e" filled="f" strokeweight="3e-5mm">
                <v:path arrowok="t"/>
              </v:shape>
              <v:shape id="_x0000_s31909" style="position:absolute;left:540;top:5324;width:2;height:1" coordsize="2,0" path="m,l,,,,2,e" filled="f" strokeweight="3e-5mm">
                <v:path arrowok="t"/>
              </v:shape>
              <v:shape id="_x0000_s31910" style="position:absolute;left:542;top:5324;width:1;height:1" coordsize="1,0" path="m,l,,,,1,e" filled="f" strokeweight="3e-5mm">
                <v:path arrowok="t"/>
              </v:shape>
              <v:shape id="_x0000_s31911" style="position:absolute;left:543;top:5324;width:1;height:1" coordsize="1,0" path="m,l,,,,1,e" filled="f" strokeweight="3e-5mm">
                <v:path arrowok="t"/>
              </v:shape>
              <v:shape id="_x0000_s31912" style="position:absolute;left:544;top:5324;width:1;height:1" coordsize="1,0" path="m,l,,,,1,e" filled="f" strokeweight="3e-5mm">
                <v:path arrowok="t"/>
              </v:shape>
              <v:shape id="_x0000_s31913" style="position:absolute;left:545;top:5324;width:2;height:1" coordsize="2,0" path="m,l,,,,2,e" filled="f" strokeweight="3e-5mm">
                <v:path arrowok="t"/>
              </v:shape>
              <v:shape id="_x0000_s31914" style="position:absolute;left:547;top:5324;width:1;height:1" coordsize="1,0" path="m,l,,,,1,e" filled="f" strokeweight="3e-5mm">
                <v:path arrowok="t"/>
              </v:shape>
              <v:shape id="_x0000_s31915" style="position:absolute;left:548;top:5324;width:1;height:1" coordsize="1,0" path="m,l,,,,1,e" filled="f" strokeweight="3e-5mm">
                <v:path arrowok="t"/>
              </v:shape>
              <v:shape id="_x0000_s31916" style="position:absolute;left:549;top:5324;width:3;height:1" coordsize="3,0" path="m,l,,,,3,e" filled="f" strokeweight="3e-5mm">
                <v:path arrowok="t"/>
              </v:shape>
              <v:shape id="_x0000_s31917" style="position:absolute;left:552;top:5324;width:1;height:1" coordsize="1,0" path="m,l,,,,1,e" filled="f" strokeweight="3e-5mm">
                <v:path arrowok="t"/>
              </v:shape>
              <v:shape id="_x0000_s31918" style="position:absolute;left:553;top:5324;width:1;height:1" coordsize="1,0" path="m,l,,,,1,e" filled="f" strokeweight="3e-5mm">
                <v:path arrowok="t"/>
              </v:shape>
              <v:shape id="_x0000_s31919" style="position:absolute;left:554;top:5324;width:1;height:1" coordsize="1,0" path="m,l,,,,1,e" filled="f" strokeweight="3e-5mm">
                <v:path arrowok="t"/>
              </v:shape>
              <v:shape id="_x0000_s31920" style="position:absolute;left:555;top:5324;width:2;height:1" coordsize="2,0" path="m,l,,,,2,e" filled="f" strokeweight="3e-5mm">
                <v:path arrowok="t"/>
              </v:shape>
              <v:shape id="_x0000_s31921" style="position:absolute;left:557;top:5324;width:1;height:1" coordsize="1,0" path="m,l,,,,1,e" filled="f" strokeweight="3e-5mm">
                <v:path arrowok="t"/>
              </v:shape>
              <v:shape id="_x0000_s31922" style="position:absolute;left:558;top:5324;width:1;height:1" coordsize="1,0" path="m,l,,,,1,e" filled="f" strokeweight="3e-5mm">
                <v:path arrowok="t"/>
              </v:shape>
              <v:shape id="_x0000_s31923" style="position:absolute;left:559;top:5324;width:1;height:1" coordsize="1,0" path="m,l,,,,1,e" filled="f" strokeweight="3e-5mm">
                <v:path arrowok="t"/>
              </v:shape>
              <v:shape id="_x0000_s31924" style="position:absolute;left:560;top:5324;width:2;height:1" coordsize="2,0" path="m,l,,,,2,e" filled="f" strokeweight="3e-5mm">
                <v:path arrowok="t"/>
              </v:shape>
              <v:shape id="_x0000_s31925" style="position:absolute;left:562;top:5324;width:1;height:1" coordsize="1,0" path="m,l,,,,1,e" filled="f" strokeweight="3e-5mm">
                <v:path arrowok="t"/>
              </v:shape>
              <v:shape id="_x0000_s31926" style="position:absolute;left:563;top:5324;width:1;height:1" coordsize="1,0" path="m,l,,,,1,e" filled="f" strokeweight="3e-5mm">
                <v:path arrowok="t"/>
              </v:shape>
              <v:shape id="_x0000_s31927" style="position:absolute;left:564;top:5324;width:1;height:1" coordsize="1,0" path="m,l,,,,1,e" filled="f" strokeweight="3e-5mm">
                <v:path arrowok="t"/>
              </v:shape>
              <v:shape id="_x0000_s31928" style="position:absolute;left:565;top:5324;width:2;height:1" coordsize="2,0" path="m,l,,,,2,e" filled="f" strokeweight="3e-5mm">
                <v:path arrowok="t"/>
              </v:shape>
              <v:shape id="_x0000_s31929" style="position:absolute;left:567;top:5324;width:1;height:1" coordsize="1,0" path="m,l,,,,1,e" filled="f" strokeweight="3e-5mm">
                <v:path arrowok="t"/>
              </v:shape>
              <v:shape id="_x0000_s31930" style="position:absolute;left:568;top:5324;width:2;height:1" coordsize="2,0" path="m,l,,,,2,e" filled="f" strokeweight="3e-5mm">
                <v:path arrowok="t"/>
              </v:shape>
              <v:shape id="_x0000_s31931" style="position:absolute;left:570;top:5324;width:2;height:1" coordsize="2,0" path="m,l,,,,2,e" filled="f" strokeweight="3e-5mm">
                <v:path arrowok="t"/>
              </v:shape>
              <v:shape id="_x0000_s31932" style="position:absolute;left:572;top:5324;width:1;height:1" coordsize="1,0" path="m,l,,,,1,e" filled="f" strokeweight="3e-5mm">
                <v:path arrowok="t"/>
              </v:shape>
              <v:shape id="_x0000_s31933" style="position:absolute;left:573;top:5324;width:1;height:1" coordsize="1,0" path="m,l,,,,1,e" filled="f" strokeweight="3e-5mm">
                <v:path arrowok="t"/>
              </v:shape>
              <v:shape id="_x0000_s31934" style="position:absolute;left:574;top:5324;width:1;height:1" coordsize="1,0" path="m,l,,,,1,e" filled="f" strokeweight="3e-5mm">
                <v:path arrowok="t"/>
              </v:shape>
              <v:shape id="_x0000_s31935" style="position:absolute;left:575;top:5324;width:2;height:1" coordsize="2,0" path="m,l,,,,2,e" filled="f" strokeweight="3e-5mm">
                <v:path arrowok="t"/>
              </v:shape>
              <v:shape id="_x0000_s31936" style="position:absolute;left:577;top:5324;width:2;height:1" coordsize="2,0" path="m,l,,,,2,e" filled="f" strokeweight="3e-5mm">
                <v:path arrowok="t"/>
              </v:shape>
              <v:shape id="_x0000_s31937" style="position:absolute;left:579;top:5324;width:3;height:1" coordsize="3,0" path="m,l,,,,3,e" filled="f" strokeweight="3e-5mm">
                <v:path arrowok="t"/>
              </v:shape>
              <v:shape id="_x0000_s31938" style="position:absolute;left:582;top:5324;width:1;height:1" coordsize="1,0" path="m,l,,,,1,e" filled="f" strokeweight="3e-5mm">
                <v:path arrowok="t"/>
              </v:shape>
              <v:shape id="_x0000_s31939" style="position:absolute;left:583;top:5324;width:1;height:1" coordsize="1,0" path="m,l,,,,1,e" filled="f" strokeweight="3e-5mm">
                <v:path arrowok="t"/>
              </v:shape>
              <v:shape id="_x0000_s31940" style="position:absolute;left:584;top:5323;width:1;height:1" coordsize="1,1" path="m,1l,,,1r1,e" filled="f" strokeweight="3e-5mm">
                <v:path arrowok="t"/>
              </v:shape>
              <v:shape id="_x0000_s31941" style="position:absolute;left:585;top:5324;width:2;height:1" coordsize="2,0" path="m,l,,,,2,e" filled="f" strokeweight="3e-5mm">
                <v:path arrowok="t"/>
              </v:shape>
              <v:shape id="_x0000_s31942" style="position:absolute;left:587;top:5324;width:1;height:1" coordsize="1,0" path="m,l,,,,1,e" filled="f" strokeweight="3e-5mm">
                <v:path arrowok="t"/>
              </v:shape>
              <v:shape id="_x0000_s31943" style="position:absolute;left:588;top:5324;width:1;height:1" coordsize="1,0" path="m,l,,,,1,e" filled="f" strokeweight="3e-5mm">
                <v:path arrowok="t"/>
              </v:shape>
              <v:shape id="_x0000_s31944" style="position:absolute;left:589;top:5324;width:3;height:1" coordsize="3,0" path="m,l,,,,3,e" filled="f" strokeweight="3e-5mm">
                <v:path arrowok="t"/>
              </v:shape>
              <v:shape id="_x0000_s31945" style="position:absolute;left:592;top:5324;width:1;height:1" coordsize="1,0" path="m,l,,,,1,e" filled="f" strokeweight="3e-5mm">
                <v:path arrowok="t"/>
              </v:shape>
              <v:shape id="_x0000_s31946" style="position:absolute;left:593;top:5324;width:2;height:1" coordsize="2,0" path="m,l,,,,2,e" filled="f" strokeweight="3e-5mm">
                <v:path arrowok="t"/>
              </v:shape>
              <v:shape id="_x0000_s31947" style="position:absolute;left:595;top:5324;width:1;height:1" coordsize="1,0" path="m,l,,,,1,e" filled="f" strokeweight="3e-5mm">
                <v:path arrowok="t"/>
              </v:shape>
              <v:shape id="_x0000_s31948" style="position:absolute;left:596;top:5324;width:2;height:1" coordsize="2,0" path="m,l,,,,2,e" filled="f" strokeweight="3e-5mm">
                <v:path arrowok="t"/>
              </v:shape>
              <v:shape id="_x0000_s31949" style="position:absolute;left:598;top:5324;width:1;height:1" coordsize="1,0" path="m,l,,,,1,e" filled="f" strokeweight="3e-5mm">
                <v:path arrowok="t"/>
              </v:shape>
              <v:shape id="_x0000_s31950" style="position:absolute;left:599;top:5324;width:1;height:1" coordsize="1,0" path="m,l,,,,1,e" filled="f" strokeweight="3e-5mm">
                <v:path arrowok="t"/>
              </v:shape>
              <v:shape id="_x0000_s31951" style="position:absolute;left:600;top:5324;width:1;height:1" coordsize="1,0" path="m,l,,,,1,e" filled="f" strokeweight="3e-5mm">
                <v:path arrowok="t"/>
              </v:shape>
              <v:shape id="_x0000_s31952" style="position:absolute;left:601;top:5324;width:2;height:1" coordsize="2,0" path="m,l,,,,2,e" filled="f" strokeweight="3e-5mm">
                <v:path arrowok="t"/>
              </v:shape>
              <v:shape id="_x0000_s31953" style="position:absolute;left:603;top:5322;width:1;height:2" coordsize="1,2" path="m,2l,,,2r1,e" filled="f" strokeweight="3e-5mm">
                <v:path arrowok="t"/>
              </v:shape>
              <v:shape id="_x0000_s31954" style="position:absolute;left:604;top:5324;width:1;height:1" coordsize="1,0" path="m,l,,,,1,e" filled="f" strokeweight="3e-5mm">
                <v:path arrowok="t"/>
              </v:shape>
              <v:shape id="_x0000_s31955" style="position:absolute;left:605;top:5324;width:1;height:1" coordsize="1,0" path="m,l,,,,1,e" filled="f" strokeweight="3e-5mm">
                <v:path arrowok="t"/>
              </v:shape>
              <v:shape id="_x0000_s31956" style="position:absolute;left:606;top:5324;width:2;height:1" coordsize="2,0" path="m,l,,,,2,e" filled="f" strokeweight="3e-5mm">
                <v:path arrowok="t"/>
              </v:shape>
              <v:shape id="_x0000_s31957" style="position:absolute;left:608;top:5324;width:1;height:1" coordsize="1,0" path="m,l,,,,1,e" filled="f" strokeweight="3e-5mm">
                <v:path arrowok="t"/>
              </v:shape>
              <v:shape id="_x0000_s31958" style="position:absolute;left:609;top:5324;width:1;height:1" coordsize="1,0" path="m,l,,,,1,e" filled="f" strokeweight="3e-5mm">
                <v:path arrowok="t"/>
              </v:shape>
              <v:shape id="_x0000_s31959" style="position:absolute;left:610;top:5323;width:1;height:1" coordsize="1,1" path="m,1l,,,1r1,e" filled="f" strokeweight="3e-5mm">
                <v:path arrowok="t"/>
              </v:shape>
              <v:shape id="_x0000_s31960" style="position:absolute;left:611;top:5324;width:2;height:1" coordsize="2,0" path="m,l,,,,2,e" filled="f" strokeweight="3e-5mm">
                <v:path arrowok="t"/>
              </v:shape>
              <v:shape id="_x0000_s31961" style="position:absolute;left:613;top:5324;width:1;height:1" coordsize="1,0" path="m,l,,,,1,e" filled="f" strokeweight="3e-5mm">
                <v:path arrowok="t"/>
              </v:shape>
              <v:shape id="_x0000_s31962" style="position:absolute;left:614;top:5324;width:1;height:1" coordsize="1,0" path="m,l,,,,1,e" filled="f" strokeweight="3e-5mm">
                <v:path arrowok="t"/>
              </v:shape>
              <v:shape id="_x0000_s31963" style="position:absolute;left:615;top:5324;width:1;height:1" coordsize="1,0" path="m,l,,,,1,e" filled="f" strokeweight="3e-5mm">
                <v:path arrowok="t"/>
              </v:shape>
              <v:shape id="_x0000_s31964" style="position:absolute;left:616;top:5324;width:2;height:1" coordsize="2,0" path="m,l,,,,2,e" filled="f" strokeweight="3e-5mm">
                <v:path arrowok="t"/>
              </v:shape>
              <v:shape id="_x0000_s31965" style="position:absolute;left:618;top:5324;width:1;height:1" coordsize="1,0" path="m,l,,,,1,e" filled="f" strokeweight="3e-5mm">
                <v:path arrowok="t"/>
              </v:shape>
              <v:shape id="_x0000_s31966" style="position:absolute;left:619;top:5324;width:1;height:1" coordsize="1,0" path="m,l,,,,1,e" filled="f" strokeweight="3e-5mm">
                <v:path arrowok="t"/>
              </v:shape>
              <v:shape id="_x0000_s31967" style="position:absolute;left:620;top:5324;width:1;height:1" coordsize="1,0" path="m,l,,,,1,e" filled="f" strokeweight="3e-5mm">
                <v:path arrowok="t"/>
              </v:shape>
              <v:shape id="_x0000_s31968" style="position:absolute;left:621;top:5324;width:2;height:1" coordsize="2,0" path="m,l,,,,2,e" filled="f" strokeweight="3e-5mm">
                <v:path arrowok="t"/>
              </v:shape>
              <v:shape id="_x0000_s31969" style="position:absolute;left:623;top:5323;width:1;height:1" coordsize="1,1" path="m,1r,l,1,1,e" filled="f" strokeweight="3e-5mm">
                <v:path arrowok="t"/>
              </v:shape>
              <v:shape id="_x0000_s31970" style="position:absolute;left:624;top:5323;width:1;height:1" coordsize="1,1" path="m,1l,,,1r1,e" filled="f" strokeweight="3e-5mm">
                <v:path arrowok="t"/>
              </v:shape>
              <v:shape id="_x0000_s31971" style="position:absolute;left:625;top:5324;width:1;height:1" coordsize="1,0" path="m,l,,,,1,e" filled="f" strokeweight="3e-5mm">
                <v:path arrowok="t"/>
              </v:shape>
              <v:shape id="_x0000_s31972" style="position:absolute;left:626;top:5324;width:3;height:1" coordsize="3,0" path="m,l,,,,3,e" filled="f" strokeweight="3e-5mm">
                <v:path arrowok="t"/>
              </v:shape>
              <v:shape id="_x0000_s31973" style="position:absolute;left:629;top:5324;width:1;height:1" coordsize="1,0" path="m,l,,,,1,e" filled="f" strokeweight="3e-5mm">
                <v:path arrowok="t"/>
              </v:shape>
              <v:shape id="_x0000_s31974" style="position:absolute;left:630;top:5324;width:3;height:1" coordsize="3,0" path="m,l,,,,3,e" filled="f" strokeweight="3e-5mm">
                <v:path arrowok="t"/>
              </v:shape>
              <v:shape id="_x0000_s31975" style="position:absolute;left:633;top:5324;width:1;height:1" coordsize="1,0" path="m,l,,,,1,e" filled="f" strokeweight="3e-5mm">
                <v:path arrowok="t"/>
              </v:shape>
              <v:shape id="_x0000_s31976" style="position:absolute;left:634;top:5324;width:1;height:1" coordsize="1,0" path="m,l,,,,1,e" filled="f" strokeweight="3e-5mm">
                <v:path arrowok="t"/>
              </v:shape>
              <v:shape id="_x0000_s31977" style="position:absolute;left:635;top:5324;width:1;height:1" coordsize="1,0" path="m,l,,,,1,e" filled="f" strokeweight="3e-5mm">
                <v:path arrowok="t"/>
              </v:shape>
              <v:shape id="_x0000_s31978" style="position:absolute;left:636;top:5324;width:2;height:1" coordsize="2,0" path="m,l,,,,2,e" filled="f" strokeweight="3e-5mm">
                <v:path arrowok="t"/>
              </v:shape>
              <v:shape id="_x0000_s31979" style="position:absolute;left:638;top:5324;width:1;height:1" coordsize="1,0" path="m,l,,,,1,e" filled="f" strokeweight="3e-5mm">
                <v:path arrowok="t"/>
              </v:shape>
              <v:shape id="_x0000_s31980" style="position:absolute;left:639;top:5324;width:1;height:1" coordsize="1,0" path="m,l,,,,1,e" filled="f" strokeweight="3e-5mm">
                <v:path arrowok="t"/>
              </v:shape>
              <v:shape id="_x0000_s31981" style="position:absolute;left:640;top:5323;width:1;height:1" coordsize="1,1" path="m,1l,,,1r1,e" filled="f" strokeweight="3e-5mm">
                <v:path arrowok="t"/>
              </v:shape>
              <v:shape id="_x0000_s31982" style="position:absolute;left:641;top:5324;width:2;height:1" coordsize="2,0" path="m,l,,,,2,e" filled="f" strokeweight="3e-5mm">
                <v:path arrowok="t"/>
              </v:shape>
              <v:shape id="_x0000_s31983" style="position:absolute;left:643;top:5323;width:1;height:1" coordsize="1,1" path="m,1l,,,1r1,e" filled="f" strokeweight="3e-5mm">
                <v:path arrowok="t"/>
              </v:shape>
              <v:shape id="_x0000_s31984" style="position:absolute;left:644;top:5324;width:1;height:1" coordsize="1,0" path="m,l,,,,1,e" filled="f" strokeweight="3e-5mm">
                <v:path arrowok="t"/>
              </v:shape>
              <v:shape id="_x0000_s31985" style="position:absolute;left:645;top:5324;width:1;height:1" coordsize="1,0" path="m,l,,,,1,e" filled="f" strokeweight="3e-5mm">
                <v:path arrowok="t"/>
              </v:shape>
              <v:shape id="_x0000_s31986" style="position:absolute;left:646;top:5324;width:2;height:1" coordsize="2,0" path="m,l,,,,2,e" filled="f" strokeweight="3e-5mm">
                <v:path arrowok="t"/>
              </v:shape>
              <v:shape id="_x0000_s31987" style="position:absolute;left:648;top:5324;width:1;height:1" coordsize="1,0" path="m,l,,,,1,e" filled="f" strokeweight="3e-5mm">
                <v:path arrowok="t"/>
              </v:shape>
              <v:shape id="_x0000_s31988" style="position:absolute;left:649;top:5324;width:1;height:1" coordsize="1,0" path="m,l,,,,1,e" filled="f" strokeweight="3e-5mm">
                <v:path arrowok="t"/>
              </v:shape>
              <v:shape id="_x0000_s31989" style="position:absolute;left:650;top:5323;width:1;height:1" coordsize="1,1" path="m,1l,,,1r1,e" filled="f" strokeweight="3e-5mm">
                <v:path arrowok="t"/>
              </v:shape>
              <v:shape id="_x0000_s31990" style="position:absolute;left:651;top:5324;width:2;height:1" coordsize="2,0" path="m,l,,,,2,e" filled="f" strokeweight="3e-5mm">
                <v:path arrowok="t"/>
              </v:shape>
              <v:shape id="_x0000_s31991" style="position:absolute;left:653;top:5324;width:1;height:1" coordsize="1,0" path="m,l,,,,1,e" filled="f" strokeweight="3e-5mm">
                <v:path arrowok="t"/>
              </v:shape>
              <v:shape id="_x0000_s31992" style="position:absolute;left:654;top:5324;width:1;height:1" coordsize="1,0" path="m,l,,,,1,e" filled="f" strokeweight="3e-5mm">
                <v:path arrowok="t"/>
              </v:shape>
              <v:shape id="_x0000_s31993" style="position:absolute;left:655;top:5324;width:1;height:1" coordsize="1,0" path="m,l,,,,1,e" filled="f" strokeweight="3e-5mm">
                <v:path arrowok="t"/>
              </v:shape>
              <v:shape id="_x0000_s31994" style="position:absolute;left:656;top:5324;width:2;height:1" coordsize="2,0" path="m,l,,,,2,e" filled="f" strokeweight="3e-5mm">
                <v:path arrowok="t"/>
              </v:shape>
              <v:shape id="_x0000_s31995" style="position:absolute;left:658;top:5324;width:1;height:1" coordsize="1,0" path="m,l,,,,1,e" filled="f" strokeweight="3e-5mm">
                <v:path arrowok="t"/>
              </v:shape>
              <v:shape id="_x0000_s31996" style="position:absolute;left:659;top:5324;width:1;height:1" coordsize="1,0" path="m,l,,,,1,e" filled="f" strokeweight="3e-5mm">
                <v:path arrowok="t"/>
              </v:shape>
              <v:shape id="_x0000_s31997" style="position:absolute;left:660;top:5324;width:1;height:1" coordsize="1,0" path="m,l,,,,1,e" filled="f" strokeweight="3e-5mm">
                <v:path arrowok="t"/>
              </v:shape>
              <v:shape id="_x0000_s31998" style="position:absolute;left:661;top:5324;width:1;height:1" coordsize="1,0" path="m,l,,,,1,e" filled="f" strokeweight="3e-5mm">
                <v:path arrowok="t"/>
              </v:shape>
              <v:shape id="_x0000_s31999" style="position:absolute;left:662;top:5323;width:2;height:1" coordsize="2,1" path="m,1l,,,1r2,e" filled="f" strokeweight="3e-5mm">
                <v:path arrowok="t"/>
              </v:shape>
              <v:shape id="_x0000_s32000" style="position:absolute;left:664;top:5324;width:1;height:1" coordsize="1,0" path="m,l,,,,1,e" filled="f" strokeweight="3e-5mm">
                <v:path arrowok="t"/>
              </v:shape>
              <v:shape id="_x0000_s32001" style="position:absolute;left:665;top:5324;width:1;height:1" coordsize="1,0" path="m,l,,,,1,e" filled="f" strokeweight="3e-5mm">
                <v:path arrowok="t"/>
              </v:shape>
              <v:shape id="_x0000_s32002" style="position:absolute;left:666;top:5324;width:4;height:1" coordsize="4,0" path="m,l,,,,4,e" filled="f" strokeweight="3e-5mm">
                <v:path arrowok="t"/>
              </v:shape>
              <v:shape id="_x0000_s32003" style="position:absolute;left:670;top:5324;width:1;height:1" coordsize="1,0" path="m,l,,,,1,e" filled="f" strokeweight="3e-5mm">
                <v:path arrowok="t"/>
              </v:shape>
              <v:shape id="_x0000_s32004" style="position:absolute;left:671;top:5324;width:1;height:1" coordsize="1,0" path="m,l,,,,1,e" filled="f" strokeweight="3e-5mm">
                <v:path arrowok="t"/>
              </v:shape>
              <v:shape id="_x0000_s32005" style="position:absolute;left:672;top:5324;width:2;height:1" coordsize="2,0" path="m,l,,,,2,e" filled="f" strokeweight="3e-5mm">
                <v:path arrowok="t"/>
              </v:shape>
              <v:shape id="_x0000_s32006" style="position:absolute;left:674;top:5324;width:1;height:1" coordsize="1,0" path="m,l,,,,1,e" filled="f" strokeweight="3e-5mm">
                <v:path arrowok="t"/>
              </v:shape>
              <v:shape id="_x0000_s32007" style="position:absolute;left:675;top:5324;width:1;height:1" coordsize="1,0" path="m,l,,,,1,e" filled="f" strokeweight="3e-5mm">
                <v:path arrowok="t"/>
              </v:shape>
              <v:shape id="_x0000_s32008" style="position:absolute;left:676;top:5324;width:1;height:1" coordsize="1,0" path="m,l,,,,1,e" filled="f" strokeweight="3e-5mm">
                <v:path arrowok="t"/>
              </v:shape>
              <v:shape id="_x0000_s32009" style="position:absolute;left:677;top:5324;width:2;height:1" coordsize="2,0" path="m,l,,,,2,e" filled="f" strokeweight="3e-5mm">
                <v:path arrowok="t"/>
              </v:shape>
              <v:shape id="_x0000_s32010" style="position:absolute;left:679;top:5324;width:1;height:1" coordsize="1,0" path="m,l,,,,1,e" filled="f" strokeweight="3e-5mm">
                <v:path arrowok="t"/>
              </v:shape>
              <v:shape id="_x0000_s32011" style="position:absolute;left:680;top:5324;width:1;height:1" coordsize="1,0" path="m,l,,,,1,e" filled="f" strokeweight="3e-5mm">
                <v:path arrowok="t"/>
              </v:shape>
              <v:shape id="_x0000_s32012" style="position:absolute;left:681;top:5323;width:1;height:1" coordsize="1,1" path="m,1l,,,1r1,e" filled="f" strokeweight="3e-5mm">
                <v:path arrowok="t"/>
              </v:shape>
              <v:shape id="_x0000_s32013" style="position:absolute;left:682;top:5324;width:2;height:1" coordsize="2,0" path="m,l,,,,2,e" filled="f" strokeweight="3e-5mm">
                <v:path arrowok="t"/>
              </v:shape>
              <v:shape id="_x0000_s32014" style="position:absolute;left:684;top:5324;width:1;height:1" coordsize="1,0" path="m,l,,,,1,e" filled="f" strokeweight="3e-5mm">
                <v:path arrowok="t"/>
              </v:shape>
              <v:shape id="_x0000_s32015" style="position:absolute;left:685;top:5324;width:1;height:1" coordsize="1,0" path="m,l,,,,1,e" filled="f" strokeweight="3e-5mm">
                <v:path arrowok="t"/>
              </v:shape>
              <v:shape id="_x0000_s32016" style="position:absolute;left:686;top:5324;width:1;height:1" coordsize="1,0" path="m,l,,,,1,e" filled="f" strokeweight="3e-5mm">
                <v:path arrowok="t"/>
              </v:shape>
              <v:shape id="_x0000_s32017" style="position:absolute;left:687;top:5324;width:2;height:1" coordsize="2,0" path="m,l,,,,2,e" filled="f" strokeweight="3e-5mm">
                <v:path arrowok="t"/>
              </v:shape>
              <v:shape id="_x0000_s32018" style="position:absolute;left:689;top:5323;width:1;height:1" coordsize="1,1" path="m,1l,,,1r1,e" filled="f" strokeweight="3e-5mm">
                <v:path arrowok="t"/>
              </v:shape>
              <v:shape id="_x0000_s32019" style="position:absolute;left:690;top:5324;width:1;height:1" coordsize="1,0" path="m,l,,,,1,e" filled="f" strokeweight="3e-5mm">
                <v:path arrowok="t"/>
              </v:shape>
              <v:shape id="_x0000_s32020" style="position:absolute;left:691;top:5324;width:1;height:1" coordsize="1,0" path="m,l,,,,1,e" filled="f" strokeweight="3e-5mm">
                <v:path arrowok="t"/>
              </v:shape>
              <v:shape id="_x0000_s32021" style="position:absolute;left:692;top:5324;width:2;height:1" coordsize="2,0" path="m,l,,,,2,e" filled="f" strokeweight="3e-5mm">
                <v:path arrowok="t"/>
              </v:shape>
              <v:shape id="_x0000_s32022" style="position:absolute;left:694;top:5324;width:1;height:1" coordsize="1,0" path="m,l,,,,1,e" filled="f" strokeweight="3e-5mm">
                <v:path arrowok="t"/>
              </v:shape>
              <v:shape id="_x0000_s32023" style="position:absolute;left:695;top:5324;width:1;height:1" coordsize="1,0" path="m,l,,,,1,e" filled="f" strokeweight="3e-5mm">
                <v:path arrowok="t"/>
              </v:shape>
              <v:shape id="_x0000_s32024" style="position:absolute;left:696;top:5324;width:1;height:1" coordsize="1,0" path="m,l,,,,1,e" filled="f" strokeweight="3e-5mm">
                <v:path arrowok="t"/>
              </v:shape>
              <v:shape id="_x0000_s32025" style="position:absolute;left:697;top:5324;width:2;height:1" coordsize="2,0" path="m,l,,,,2,e" filled="f" strokeweight="3e-5mm">
                <v:path arrowok="t"/>
              </v:shape>
              <v:shape id="_x0000_s32026" style="position:absolute;left:699;top:5324;width:1;height:1" coordsize="1,0" path="m,l,,,,1,e" filled="f" strokeweight="3e-5mm">
                <v:path arrowok="t"/>
              </v:shape>
              <v:shape id="_x0000_s32027" style="position:absolute;left:700;top:5324;width:2;height:1" coordsize="2,0" path="m,l,,,,2,e" filled="f" strokeweight="3e-5mm">
                <v:path arrowok="t"/>
              </v:shape>
              <v:shape id="_x0000_s32028" style="position:absolute;left:702;top:5324;width:2;height:1" coordsize="2,0" path="m,l,,,,2,e" filled="f" strokeweight="3e-5mm">
                <v:path arrowok="t"/>
              </v:shape>
              <v:shape id="_x0000_s32029" style="position:absolute;left:704;top:5324;width:1;height:1" coordsize="1,0" path="m,l,,,,1,e" filled="f" strokeweight="3e-5mm">
                <v:path arrowok="t"/>
              </v:shape>
              <v:shape id="_x0000_s32030" style="position:absolute;left:705;top:5324;width:1;height:1" coordsize="1,0" path="m,l,,,,1,e" filled="f" strokeweight="3e-5mm">
                <v:path arrowok="t"/>
              </v:shape>
              <v:shape id="_x0000_s32031" style="position:absolute;left:706;top:5324;width:1;height:1" coordsize="1,0" path="m,l,,,,1,e" filled="f" strokeweight="3e-5mm">
                <v:path arrowok="t"/>
              </v:shape>
              <v:shape id="_x0000_s32032" style="position:absolute;left:707;top:5324;width:2;height:1" coordsize="2,0" path="m,l,,,,2,e" filled="f" strokeweight="3e-5mm">
                <v:path arrowok="t"/>
              </v:shape>
              <v:shape id="_x0000_s32033" style="position:absolute;left:709;top:5324;width:1;height:1" coordsize="1,0" path="m,l,,,,1,e" filled="f" strokeweight="3e-5mm">
                <v:path arrowok="t"/>
              </v:shape>
              <v:shape id="_x0000_s32034" style="position:absolute;left:710;top:5324;width:1;height:1" coordsize="1,0" path="m,l,,,,1,e" filled="f" strokeweight="3e-5mm">
                <v:path arrowok="t"/>
              </v:shape>
              <v:shape id="_x0000_s32035" style="position:absolute;left:711;top:5324;width:1;height:1" coordsize="1,0" path="m,l,,,,1,e" filled="f" strokeweight="3e-5mm">
                <v:path arrowok="t"/>
              </v:shape>
              <v:shape id="_x0000_s32036" style="position:absolute;left:712;top:5324;width:2;height:1" coordsize="2,0" path="m,l,,,,2,e" filled="f" strokeweight="3e-5mm">
                <v:path arrowok="t"/>
              </v:shape>
              <v:shape id="_x0000_s32037" style="position:absolute;left:714;top:5324;width:2;height:1" coordsize="2,0" path="m,l,,,,2,e" filled="f" strokeweight="3e-5mm">
                <v:path arrowok="t"/>
              </v:shape>
              <v:shape id="_x0000_s32038" style="position:absolute;left:716;top:5324;width:1;height:1" coordsize="1,0" path="m,l,,,,1,e" filled="f" strokeweight="3e-5mm">
                <v:path arrowok="t"/>
              </v:shape>
              <v:shape id="_x0000_s32039" style="position:absolute;left:717;top:5324;width:2;height:1" coordsize="2,0" path="m,l,,,,2,e" filled="f" strokeweight="3e-5mm">
                <v:path arrowok="t"/>
              </v:shape>
              <v:shape id="_x0000_s32040" style="position:absolute;left:719;top:5324;width:1;height:1" coordsize="1,0" path="m,l,,,,1,e" filled="f" strokeweight="3e-5mm">
                <v:path arrowok="t"/>
              </v:shape>
              <v:shape id="_x0000_s32041" style="position:absolute;left:720;top:5324;width:1;height:1" coordsize="1,0" path="m,l,,,,1,e" filled="f" strokeweight="3e-5mm">
                <v:path arrowok="t"/>
              </v:shape>
              <v:shape id="_x0000_s32042" style="position:absolute;left:721;top:5323;width:1;height:1" coordsize="1,1" path="m,1l,,,1r1,e" filled="f" strokeweight="3e-5mm">
                <v:path arrowok="t"/>
              </v:shape>
              <v:shape id="_x0000_s32043" style="position:absolute;left:722;top:5324;width:2;height:1" coordsize="2,0" path="m,l,,,,2,e" filled="f" strokeweight="3e-5mm">
                <v:path arrowok="t"/>
              </v:shape>
            </v:group>
            <v:group id="_x0000_s32044" style="position:absolute;left:724;top:5303;width:283;height:22" coordorigin="724,5303" coordsize="283,22">
              <v:shape id="_x0000_s32045" style="position:absolute;left:724;top:5324;width:1;height:1" coordsize="1,0" path="m,l,,,,1,e" filled="f" strokeweight="3e-5mm">
                <v:path arrowok="t"/>
              </v:shape>
              <v:shape id="_x0000_s32046" style="position:absolute;left:725;top:5324;width:1;height:1" coordsize="1,0" path="m,l,,,,1,e" filled="f" strokeweight="3e-5mm">
                <v:path arrowok="t"/>
              </v:shape>
              <v:shape id="_x0000_s32047" style="position:absolute;left:726;top:5324;width:1;height:1" coordsize="1,0" path="m,l,,,,1,e" filled="f" strokeweight="3e-5mm">
                <v:path arrowok="t"/>
              </v:shape>
              <v:shape id="_x0000_s32048" style="position:absolute;left:727;top:5323;width:1;height:1" coordsize="1,1" path="m,1l,,,1r1,e" filled="f" strokeweight="3e-5mm">
                <v:path arrowok="t"/>
              </v:shape>
              <v:shape id="_x0000_s32049" style="position:absolute;left:728;top:5324;width:2;height:1" coordsize="2,0" path="m,l,,,,2,e" filled="f" strokeweight="3e-5mm">
                <v:path arrowok="t"/>
              </v:shape>
              <v:shape id="_x0000_s32050" style="position:absolute;left:730;top:5324;width:1;height:1" coordsize="1,0" path="m,l,,,,1,e" filled="f" strokeweight="3e-5mm">
                <v:path arrowok="t"/>
              </v:shape>
              <v:shape id="_x0000_s32051" style="position:absolute;left:731;top:5324;width:1;height:1" coordsize="1,0" path="m,l,,,,1,e" filled="f" strokeweight="3e-5mm">
                <v:path arrowok="t"/>
              </v:shape>
              <v:shape id="_x0000_s32052" style="position:absolute;left:732;top:5324;width:1;height:1" coordsize="1,0" path="m,l,,,,1,e" filled="f" strokeweight="3e-5mm">
                <v:path arrowok="t"/>
              </v:shape>
              <v:shape id="_x0000_s32053" style="position:absolute;left:733;top:5324;width:2;height:1" coordsize="2,0" path="m,l,,,,2,e" filled="f" strokeweight="3e-5mm">
                <v:path arrowok="t"/>
              </v:shape>
              <v:shape id="_x0000_s32054" style="position:absolute;left:735;top:5324;width:1;height:1" coordsize="1,0" path="m,l,,,,1,e" filled="f" strokeweight="3e-5mm">
                <v:path arrowok="t"/>
              </v:shape>
              <v:shape id="_x0000_s32055" style="position:absolute;left:736;top:5324;width:1;height:1" coordsize="1,0" path="m,l,,,,1,e" filled="f" strokeweight="3e-5mm">
                <v:path arrowok="t"/>
              </v:shape>
              <v:shape id="_x0000_s32056" style="position:absolute;left:737;top:5324;width:1;height:1" coordsize="1,0" path="m,l,,,,1,e" filled="f" strokeweight="3e-5mm">
                <v:path arrowok="t"/>
              </v:shape>
              <v:shape id="_x0000_s32057" style="position:absolute;left:738;top:5324;width:2;height:1" coordsize="2,0" path="m,l,,,,2,e" filled="f" strokeweight="3e-5mm">
                <v:path arrowok="t"/>
              </v:shape>
              <v:shape id="_x0000_s32058" style="position:absolute;left:740;top:5324;width:3;height:1" coordsize="3,0" path="m,l,,,,3,e" filled="f" strokeweight="3e-5mm">
                <v:path arrowok="t"/>
              </v:shape>
              <v:shape id="_x0000_s32059" style="position:absolute;left:743;top:5324;width:2;height:1" coordsize="2,0" path="m,l,,,,2,e" filled="f" strokeweight="3e-5mm">
                <v:path arrowok="t"/>
              </v:shape>
              <v:shape id="_x0000_s32060" style="position:absolute;left:745;top:5324;width:1;height:1" coordsize="1,0" path="m,l,,,,1,e" filled="f" strokeweight="3e-5mm">
                <v:path arrowok="t"/>
              </v:shape>
              <v:shape id="_x0000_s32061" style="position:absolute;left:746;top:5324;width:1;height:1" coordsize="1,0" path="m,l,,,,1,e" filled="f" strokeweight="3e-5mm">
                <v:path arrowok="t"/>
              </v:shape>
              <v:shape id="_x0000_s32062" style="position:absolute;left:747;top:5324;width:4;height:1" coordsize="4,0" path="m,l,,,,4,e" filled="f" strokeweight="3e-5mm">
                <v:path arrowok="t"/>
              </v:shape>
              <v:shape id="_x0000_s32063" style="position:absolute;left:751;top:5324;width:1;height:1" coordsize="1,0" path="m,l,,,,1,e" filled="f" strokeweight="3e-5mm">
                <v:path arrowok="t"/>
              </v:shape>
              <v:shape id="_x0000_s32064" style="position:absolute;left:752;top:5324;width:1;height:1" coordsize="1,0" path="m,l,,,,1,e" filled="f" strokeweight="3e-5mm">
                <v:path arrowok="t"/>
              </v:shape>
              <v:shape id="_x0000_s32065" style="position:absolute;left:753;top:5324;width:2;height:1" coordsize="2,0" path="m,l,,,,2,e" filled="f" strokeweight="3e-5mm">
                <v:path arrowok="t"/>
              </v:shape>
              <v:shape id="_x0000_s32066" style="position:absolute;left:755;top:5323;width:1;height:1" coordsize="1,1" path="m,1l,,,1r1,e" filled="f" strokeweight="3e-5mm">
                <v:path arrowok="t"/>
              </v:shape>
              <v:shape id="_x0000_s32067" style="position:absolute;left:756;top:5324;width:1;height:1" coordsize="1,0" path="m,l,,,,1,e" filled="f" strokeweight="3e-5mm">
                <v:path arrowok="t"/>
              </v:shape>
              <v:shape id="_x0000_s32068" style="position:absolute;left:757;top:5324;width:1;height:1" coordsize="1,0" path="m,l,,,,1,e" filled="f" strokeweight="3e-5mm">
                <v:path arrowok="t"/>
              </v:shape>
              <v:shape id="_x0000_s32069" style="position:absolute;left:758;top:5324;width:3;height:1" coordsize="3,0" path="m,l,,,,3,e" filled="f" strokeweight="3e-5mm">
                <v:path arrowok="t"/>
              </v:shape>
              <v:shape id="_x0000_s32070" style="position:absolute;left:761;top:5324;width:1;height:1" coordsize="1,0" path="m,l,,,,1,e" filled="f" strokeweight="3e-5mm">
                <v:path arrowok="t"/>
              </v:shape>
              <v:shape id="_x0000_s32071" style="position:absolute;left:762;top:5324;width:1;height:1" coordsize="1,0" path="m,l,,,,1,e" filled="f" strokeweight="3e-5mm">
                <v:path arrowok="t"/>
              </v:shape>
              <v:shape id="_x0000_s32072" style="position:absolute;left:763;top:5324;width:2;height:1" coordsize="2,0" path="m,l,,,,2,e" filled="f" strokeweight="3e-5mm">
                <v:path arrowok="t"/>
              </v:shape>
              <v:shape id="_x0000_s32073" style="position:absolute;left:765;top:5324;width:1;height:1" coordsize="1,0" path="m,l,,,,1,e" filled="f" strokeweight="3e-5mm">
                <v:path arrowok="t"/>
              </v:shape>
              <v:shape id="_x0000_s32074" style="position:absolute;left:766;top:5324;width:1;height:1" coordsize="1,0" path="m,l,,,,1,e" filled="f" strokeweight="3e-5mm">
                <v:path arrowok="t"/>
              </v:shape>
              <v:shape id="_x0000_s32075" style="position:absolute;left:767;top:5324;width:4;height:1" coordsize="4,0" path="m,l,,,,4,e" filled="f" strokeweight="3e-5mm">
                <v:path arrowok="t"/>
              </v:shape>
              <v:shape id="_x0000_s32076" style="position:absolute;left:771;top:5324;width:1;height:1" coordsize="1,0" path="m,l,,,,1,e" filled="f" strokeweight="3e-5mm">
                <v:path arrowok="t"/>
              </v:shape>
              <v:shape id="_x0000_s32077" style="position:absolute;left:772;top:5324;width:1;height:1" coordsize="1,0" path="m,l,,,,1,e" filled="f" strokeweight="3e-5mm">
                <v:path arrowok="t"/>
              </v:shape>
              <v:shape id="_x0000_s32078" style="position:absolute;left:773;top:5324;width:7;height:1" coordsize="7,0" path="m,l,,,,7,e" filled="f" strokeweight="3e-5mm">
                <v:path arrowok="t"/>
              </v:shape>
              <v:shape id="_x0000_s32079" style="position:absolute;left:780;top:5324;width:1;height:1" coordsize="1,0" path="m,l,,,,1,e" filled="f" strokeweight="3e-5mm">
                <v:path arrowok="t"/>
              </v:shape>
              <v:shape id="_x0000_s32080" style="position:absolute;left:781;top:5324;width:1;height:1" coordsize="1,0" path="m,l,,,,1,e" filled="f" strokeweight="3e-5mm">
                <v:path arrowok="t"/>
              </v:shape>
              <v:shape id="_x0000_s32081" style="position:absolute;left:782;top:5324;width:1;height:1" coordsize="1,0" path="m,l,,,,1,e" filled="f" strokeweight="3e-5mm">
                <v:path arrowok="t"/>
              </v:shape>
              <v:shape id="_x0000_s32082" style="position:absolute;left:783;top:5324;width:2;height:1" coordsize="2,0" path="m,l,,,,2,e" filled="f" strokeweight="3e-5mm">
                <v:path arrowok="t"/>
              </v:shape>
              <v:shape id="_x0000_s32083" style="position:absolute;left:785;top:5324;width:3;height:1" coordsize="3,0" path="m,l,,,,3,e" filled="f" strokeweight="3e-5mm">
                <v:path arrowok="t"/>
              </v:shape>
              <v:shape id="_x0000_s32084" style="position:absolute;left:788;top:5324;width:1;height:1" coordsize="1,0" path="m,l,,,,1,e" filled="f" strokeweight="3e-5mm">
                <v:path arrowok="t"/>
              </v:shape>
              <v:shape id="_x0000_s32085" style="position:absolute;left:789;top:5324;width:2;height:1" coordsize="2,0" path="m,l,,,,2,e" filled="f" strokeweight="3e-5mm">
                <v:path arrowok="t"/>
              </v:shape>
              <v:shape id="_x0000_s32086" style="position:absolute;left:791;top:5324;width:1;height:1" coordsize="1,0" path="m,l,,,,1,e" filled="f" strokeweight="3e-5mm">
                <v:path arrowok="t"/>
              </v:shape>
              <v:shape id="_x0000_s32087" style="position:absolute;left:792;top:5324;width:1;height:1" coordsize="1,0" path="m,l,,,,1,e" filled="f" strokeweight="3e-5mm">
                <v:path arrowok="t"/>
              </v:shape>
              <v:shape id="_x0000_s32088" style="position:absolute;left:793;top:5324;width:1;height:1" coordsize="1,0" path="m,l,,,,1,e" filled="f" strokeweight="3e-5mm">
                <v:path arrowok="t"/>
              </v:shape>
              <v:shape id="_x0000_s32089" style="position:absolute;left:794;top:5324;width:2;height:1" coordsize="2,0" path="m,l,,,,2,e" filled="f" strokeweight="3e-5mm">
                <v:path arrowok="t"/>
              </v:shape>
              <v:shape id="_x0000_s32090" style="position:absolute;left:796;top:5324;width:2;height:1" coordsize="2,0" path="m,l,,,,2,e" filled="f" strokeweight="3e-5mm">
                <v:path arrowok="t"/>
              </v:shape>
              <v:shape id="_x0000_s32091" style="position:absolute;left:798;top:5324;width:1;height:1" coordsize="1,0" path="m,l,,,,1,e" filled="f" strokeweight="3e-5mm">
                <v:path arrowok="t"/>
              </v:shape>
              <v:shape id="_x0000_s32092" style="position:absolute;left:799;top:5324;width:2;height:1" coordsize="2,0" path="m,l,,,,2,e" filled="f" strokeweight="3e-5mm">
                <v:path arrowok="t"/>
              </v:shape>
              <v:shape id="_x0000_s32093" style="position:absolute;left:801;top:5324;width:1;height:1" coordsize="1,0" path="m,l,,,,1,e" filled="f" strokeweight="3e-5mm">
                <v:path arrowok="t"/>
              </v:shape>
              <v:shape id="_x0000_s32094" style="position:absolute;left:802;top:5324;width:2;height:1" coordsize="2,0" path="m,l,,,,2,e" filled="f" strokeweight="3e-5mm">
                <v:path arrowok="t"/>
              </v:shape>
              <v:shape id="_x0000_s32095" style="position:absolute;left:804;top:5324;width:2;height:1" coordsize="2,0" path="m,l,,,,2,e" filled="f" strokeweight="3e-5mm">
                <v:path arrowok="t"/>
              </v:shape>
              <v:shape id="_x0000_s32096" style="position:absolute;left:806;top:5324;width:1;height:1" coordsize="1,0" path="m,l,,,,1,e" filled="f" strokeweight="3e-5mm">
                <v:path arrowok="t"/>
              </v:shape>
              <v:shape id="_x0000_s32097" style="position:absolute;left:807;top:5324;width:2;height:1" coordsize="2,0" path="m,l,,,,2,e" filled="f" strokeweight="3e-5mm">
                <v:path arrowok="t"/>
              </v:shape>
              <v:shape id="_x0000_s32098" style="position:absolute;left:809;top:5324;width:2;height:1" coordsize="2,0" path="m,l,,,,2,e" filled="f" strokeweight="3e-5mm">
                <v:path arrowok="t"/>
              </v:shape>
              <v:shape id="_x0000_s32099" style="position:absolute;left:811;top:5324;width:1;height:1" coordsize="1,0" path="m,l,,,,1,e" filled="f" strokeweight="3e-5mm">
                <v:path arrowok="t"/>
              </v:shape>
              <v:shape id="_x0000_s32100" style="position:absolute;left:812;top:5324;width:1;height:1" coordsize="1,0" path="m,l,,,,1,e" filled="f" strokeweight="3e-5mm">
                <v:path arrowok="t"/>
              </v:shape>
              <v:shape id="_x0000_s32101" style="position:absolute;left:813;top:5324;width:1;height:1" coordsize="1,0" path="m,l,,,,1,e" filled="f" strokeweight="3e-5mm">
                <v:path arrowok="t"/>
              </v:shape>
              <v:shape id="_x0000_s32102" style="position:absolute;left:814;top:5324;width:2;height:1" coordsize="2,0" path="m,l,,,,2,e" filled="f" strokeweight="3e-5mm">
                <v:path arrowok="t"/>
              </v:shape>
              <v:shape id="_x0000_s32103" style="position:absolute;left:816;top:5324;width:1;height:1" coordsize="1,0" path="m,l,,,,1,e" filled="f" strokeweight="3e-5mm">
                <v:path arrowok="t"/>
              </v:shape>
              <v:shape id="_x0000_s32104" style="position:absolute;left:817;top:5324;width:2;height:1" coordsize="2,0" path="m,l,,,,2,e" filled="f" strokeweight="3e-5mm">
                <v:path arrowok="t"/>
              </v:shape>
              <v:shape id="_x0000_s32105" style="position:absolute;left:819;top:5324;width:2;height:1" coordsize="2,0" path="m,l,,,,2,e" filled="f" strokeweight="3e-5mm">
                <v:path arrowok="t"/>
              </v:shape>
              <v:shape id="_x0000_s32106" style="position:absolute;left:821;top:5324;width:2;height:1" coordsize="2,0" path="m,l,,,,2,e" filled="f" strokeweight="3e-5mm">
                <v:path arrowok="t"/>
              </v:shape>
              <v:shape id="_x0000_s32107" style="position:absolute;left:823;top:5324;width:1;height:1" coordsize="1,0" path="m,l,,,,1,e" filled="f" strokeweight="3e-5mm">
                <v:path arrowok="t"/>
              </v:shape>
              <v:shape id="_x0000_s32108" style="position:absolute;left:824;top:5324;width:2;height:1" coordsize="2,0" path="m,l,,,,2,e" filled="f" strokeweight="3e-5mm">
                <v:path arrowok="t"/>
              </v:shape>
              <v:shape id="_x0000_s32109" style="position:absolute;left:826;top:5324;width:1;height:1" coordsize="1,0" path="m,l,,,,1,e" filled="f" strokeweight="3e-5mm">
                <v:path arrowok="t"/>
              </v:shape>
              <v:shape id="_x0000_s32110" style="position:absolute;left:827;top:5324;width:1;height:1" coordsize="1,0" path="m,l,,,,1,e" filled="f" strokeweight="3e-5mm">
                <v:path arrowok="t"/>
              </v:shape>
              <v:shape id="_x0000_s32111" style="position:absolute;left:828;top:5324;width:1;height:1" coordsize="1,0" path="m,l,,,,1,e" filled="f" strokeweight="3e-5mm">
                <v:path arrowok="t"/>
              </v:shape>
              <v:shape id="_x0000_s32112" style="position:absolute;left:829;top:5324;width:3;height:1" coordsize="3,0" path="m,l,,,,3,e" filled="f" strokeweight="3e-5mm">
                <v:path arrowok="t"/>
              </v:shape>
              <v:shape id="_x0000_s32113" style="position:absolute;left:832;top:5324;width:1;height:1" coordsize="1,0" path="m,l,,,,1,e" filled="f" strokeweight="3e-5mm">
                <v:path arrowok="t"/>
              </v:shape>
              <v:shape id="_x0000_s32114" style="position:absolute;left:833;top:5324;width:3;height:1" coordsize="3,0" path="m,l,,,,3,e" filled="f" strokeweight="3e-5mm">
                <v:path arrowok="t"/>
              </v:shape>
              <v:shape id="_x0000_s32115" style="position:absolute;left:836;top:5324;width:2;height:1" coordsize="2,0" path="m,l,,,,2,e" filled="f" strokeweight="3e-5mm">
                <v:path arrowok="t"/>
              </v:shape>
              <v:shape id="_x0000_s32116" style="position:absolute;left:838;top:5324;width:1;height:1" coordsize="1,0" path="m,l,,,,1,e" filled="f" strokeweight="3e-5mm">
                <v:path arrowok="t"/>
              </v:shape>
              <v:shape id="_x0000_s32117" style="position:absolute;left:839;top:5324;width:2;height:1" coordsize="2,0" path="m,l,,,,2,e" filled="f" strokeweight="3e-5mm">
                <v:path arrowok="t"/>
              </v:shape>
              <v:shape id="_x0000_s32118" style="position:absolute;left:841;top:5324;width:1;height:1" coordsize="1,0" path="m,l,,,,1,e" filled="f" strokeweight="3e-5mm">
                <v:path arrowok="t"/>
              </v:shape>
              <v:shape id="_x0000_s32119" style="position:absolute;left:842;top:5324;width:1;height:1" coordsize="1,0" path="m,l,,,,1,e" filled="f" strokeweight="3e-5mm">
                <v:path arrowok="t"/>
              </v:shape>
              <v:shape id="_x0000_s32120" style="position:absolute;left:843;top:5324;width:1;height:1" coordsize="1,0" path="m,l,,,,1,e" filled="f" strokeweight="3e-5mm">
                <v:path arrowok="t"/>
              </v:shape>
              <v:shape id="_x0000_s32121" style="position:absolute;left:844;top:5324;width:2;height:1" coordsize="2,0" path="m,l,,,,2,e" filled="f" strokeweight="3e-5mm">
                <v:path arrowok="t"/>
              </v:shape>
              <v:shape id="_x0000_s32122" style="position:absolute;left:846;top:5324;width:1;height:1" coordsize="1,0" path="m,l,,,,1,e" filled="f" strokeweight="3e-5mm">
                <v:path arrowok="t"/>
              </v:shape>
              <v:shape id="_x0000_s32123" style="position:absolute;left:847;top:5324;width:1;height:1" coordsize="1,0" path="m,l,,,,1,e" filled="f" strokeweight="3e-5mm">
                <v:path arrowok="t"/>
              </v:shape>
              <v:shape id="_x0000_s32124" style="position:absolute;left:848;top:5324;width:1;height:1" coordsize="1,0" path="m,l,,,,1,e" filled="f" strokeweight="3e-5mm">
                <v:path arrowok="t"/>
              </v:shape>
              <v:shape id="_x0000_s32125" style="position:absolute;left:849;top:5324;width:2;height:1" coordsize="2,0" path="m,l,,,,2,e" filled="f" strokeweight="3e-5mm">
                <v:path arrowok="t"/>
              </v:shape>
              <v:shape id="_x0000_s32126" style="position:absolute;left:851;top:5324;width:1;height:1" coordsize="1,0" path="m,l,,,,1,e" filled="f" strokeweight="3e-5mm">
                <v:path arrowok="t"/>
              </v:shape>
              <v:shape id="_x0000_s32127" style="position:absolute;left:852;top:5324;width:1;height:1" coordsize="1,0" path="m,l,,,,1,e" filled="f" strokeweight="3e-5mm">
                <v:path arrowok="t"/>
              </v:shape>
              <v:shape id="_x0000_s32128" style="position:absolute;left:853;top:5324;width:1;height:1" coordsize="1,0" path="m,l,,,,1,e" filled="f" strokeweight="3e-5mm">
                <v:path arrowok="t"/>
              </v:shape>
              <v:shape id="_x0000_s32129" style="position:absolute;left:854;top:5324;width:1;height:1" coordsize="1,0" path="m,l,,,,1,e" filled="f" strokeweight="3e-5mm">
                <v:path arrowok="t"/>
              </v:shape>
              <v:shape id="_x0000_s32130" style="position:absolute;left:855;top:5324;width:2;height:1" coordsize="2,0" path="m,l,,,,2,e" filled="f" strokeweight="3e-5mm">
                <v:path arrowok="t"/>
              </v:shape>
              <v:shape id="_x0000_s32131" style="position:absolute;left:857;top:5324;width:2;height:1" coordsize="2,0" path="m,l,,,,2,e" filled="f" strokeweight="3e-5mm">
                <v:path arrowok="t"/>
              </v:shape>
              <v:shape id="_x0000_s32132" style="position:absolute;left:859;top:5324;width:1;height:1" coordsize="1,0" path="m,l,,,,1,e" filled="f" strokeweight="3e-5mm">
                <v:path arrowok="t"/>
              </v:shape>
              <v:shape id="_x0000_s32133" style="position:absolute;left:860;top:5324;width:2;height:1" coordsize="2,0" path="m,l,,,,2,e" filled="f" strokeweight="3e-5mm">
                <v:path arrowok="t"/>
              </v:shape>
              <v:shape id="_x0000_s32134" style="position:absolute;left:862;top:5324;width:1;height:1" coordsize="1,0" path="m,l,,,,1,e" filled="f" strokeweight="3e-5mm">
                <v:path arrowok="t"/>
              </v:shape>
              <v:shape id="_x0000_s32135" style="position:absolute;left:863;top:5324;width:1;height:1" coordsize="1,0" path="m,l,,,,1,e" filled="f" strokeweight="3e-5mm">
                <v:path arrowok="t"/>
              </v:shape>
              <v:shape id="_x0000_s32136" style="position:absolute;left:864;top:5324;width:1;height:1" coordsize="1,0" path="m,l,,,,1,e" filled="f" strokeweight="3e-5mm">
                <v:path arrowok="t"/>
              </v:shape>
              <v:shape id="_x0000_s32137" style="position:absolute;left:865;top:5324;width:2;height:1" coordsize="2,0" path="m,l,,,,2,e" filled="f" strokeweight="3e-5mm">
                <v:path arrowok="t"/>
              </v:shape>
              <v:shape id="_x0000_s32138" style="position:absolute;left:867;top:5324;width:1;height:1" coordsize="1,0" path="m,l,,,,1,e" filled="f" strokeweight="3e-5mm">
                <v:path arrowok="t"/>
              </v:shape>
              <v:shape id="_x0000_s32139" style="position:absolute;left:868;top:5324;width:1;height:1" coordsize="1,0" path="m,l,,,,1,e" filled="f" strokeweight="3e-5mm">
                <v:path arrowok="t"/>
              </v:shape>
              <v:shape id="_x0000_s32140" style="position:absolute;left:869;top:5324;width:1;height:1" coordsize="1,0" path="m,l,,,,1,e" filled="f" strokeweight="3e-5mm">
                <v:path arrowok="t"/>
              </v:shape>
              <v:shape id="_x0000_s32141" style="position:absolute;left:870;top:5324;width:2;height:1" coordsize="2,0" path="m,l,,,,2,e" filled="f" strokeweight="3e-5mm">
                <v:path arrowok="t"/>
              </v:shape>
              <v:shape id="_x0000_s32142" style="position:absolute;left:872;top:5324;width:1;height:1" coordsize="1,0" path="m,l,,,,1,e" filled="f" strokeweight="3e-5mm">
                <v:path arrowok="t"/>
              </v:shape>
              <v:shape id="_x0000_s32143" style="position:absolute;left:873;top:5324;width:2;height:1" coordsize="2,0" path="m,l,,,,2,e" filled="f" strokeweight="3e-5mm">
                <v:path arrowok="t"/>
              </v:shape>
              <v:shape id="_x0000_s32144" style="position:absolute;left:875;top:5324;width:2;height:1" coordsize="2,0" path="m,l,,,,2,e" filled="f" strokeweight="3e-5mm">
                <v:path arrowok="t"/>
              </v:shape>
              <v:shape id="_x0000_s32145" style="position:absolute;left:877;top:5303;width:1;height:21" coordsize="1,21" path="m,21l,,,10r1,7e" filled="f" strokeweight="3e-5mm">
                <v:path arrowok="t"/>
              </v:shape>
              <v:shape id="_x0000_s32146" style="position:absolute;left:878;top:5317;width:1;height:7" coordsize="1,7" path="m,7l,,,7r1,e" filled="f" strokeweight="3e-5mm">
                <v:path arrowok="t"/>
              </v:shape>
              <v:shape id="_x0000_s32147" style="position:absolute;left:879;top:5324;width:1;height:1" coordsize="1,0" path="m,l,,,,1,e" filled="f" strokeweight="3e-5mm">
                <v:path arrowok="t"/>
              </v:shape>
              <v:shape id="_x0000_s32148" style="position:absolute;left:880;top:5324;width:2;height:1" coordsize="2,0" path="m,l,,,,2,e" filled="f" strokeweight="3e-5mm">
                <v:path arrowok="t"/>
              </v:shape>
              <v:shape id="_x0000_s32149" style="position:absolute;left:882;top:5324;width:1;height:1" coordsize="1,0" path="m,l,,,,1,e" filled="f" strokeweight="3e-5mm">
                <v:path arrowok="t"/>
              </v:shape>
              <v:shape id="_x0000_s32150" style="position:absolute;left:883;top:5324;width:1;height:1" coordsize="1,0" path="m,l,,,,1,e" filled="f" strokeweight="3e-5mm">
                <v:path arrowok="t"/>
              </v:shape>
              <v:shape id="_x0000_s32151" style="position:absolute;left:884;top:5323;width:1;height:1" coordsize="1,1" path="m,1l,,,1r1,e" filled="f" strokeweight="3e-5mm">
                <v:path arrowok="t"/>
              </v:shape>
              <v:shape id="_x0000_s32152" style="position:absolute;left:885;top:5318;width:2;height:6" coordsize="2,6" path="m,6l,,,6r2,e" filled="f" strokeweight="3e-5mm">
                <v:path arrowok="t"/>
              </v:shape>
              <v:shape id="_x0000_s32153" style="position:absolute;left:887;top:5324;width:1;height:1" coordsize="1,0" path="m,l,,,,1,e" filled="f" strokeweight="3e-5mm">
                <v:path arrowok="t"/>
              </v:shape>
              <v:shape id="_x0000_s32154" style="position:absolute;left:888;top:5324;width:1;height:1" coordsize="1,0" path="m,l,,,,1,e" filled="f" strokeweight="3e-5mm">
                <v:path arrowok="t"/>
              </v:shape>
              <v:shape id="_x0000_s32155" style="position:absolute;left:889;top:5324;width:1;height:1" coordsize="1,0" path="m,l,,,,1,e" filled="f" strokeweight="3e-5mm">
                <v:path arrowok="t"/>
              </v:shape>
              <v:shape id="_x0000_s32156" style="position:absolute;left:890;top:5324;width:2;height:1" coordsize="2,0" path="m,l,,,,2,e" filled="f" strokeweight="3e-5mm">
                <v:path arrowok="t"/>
              </v:shape>
              <v:shape id="_x0000_s32157" style="position:absolute;left:892;top:5324;width:1;height:1" coordsize="1,0" path="m,l,,,,1,e" filled="f" strokeweight="3e-5mm">
                <v:path arrowok="t"/>
              </v:shape>
              <v:shape id="_x0000_s32158" style="position:absolute;left:893;top:5324;width:1;height:1" coordsize="1,0" path="m,l,,,,1,e" filled="f" strokeweight="3e-5mm">
                <v:path arrowok="t"/>
              </v:shape>
              <v:shape id="_x0000_s32159" style="position:absolute;left:894;top:5324;width:1;height:1" coordsize="1,0" path="m,l,,,,1,e" filled="f" strokeweight="3e-5mm">
                <v:path arrowok="t"/>
              </v:shape>
              <v:shape id="_x0000_s32160" style="position:absolute;left:895;top:5323;width:2;height:1" coordsize="2,1" path="m,1l,,,1r2,e" filled="f" strokeweight="3e-5mm">
                <v:path arrowok="t"/>
              </v:shape>
              <v:shape id="_x0000_s32161" style="position:absolute;left:897;top:5323;width:1;height:1" coordsize="1,1" path="m,1l,,,,1,1e" filled="f" strokeweight="3e-5mm">
                <v:path arrowok="t"/>
              </v:shape>
              <v:shape id="_x0000_s32162" style="position:absolute;left:898;top:5324;width:1;height:1" coordsize="1,0" path="m,l,,,,1,e" filled="f" strokeweight="3e-5mm">
                <v:path arrowok="t"/>
              </v:shape>
              <v:shape id="_x0000_s32163" style="position:absolute;left:899;top:5324;width:1;height:1" coordsize="1,0" path="m,l,,,,1,e" filled="f" strokeweight="3e-5mm">
                <v:path arrowok="t"/>
              </v:shape>
              <v:shape id="_x0000_s32164" style="position:absolute;left:900;top:5324;width:2;height:1" coordsize="2,0" path="m,l,,,,2,e" filled="f" strokeweight="3e-5mm">
                <v:path arrowok="t"/>
              </v:shape>
              <v:shape id="_x0000_s32165" style="position:absolute;left:902;top:5324;width:1;height:1" coordsize="1,0" path="m,l,,,,1,e" filled="f" strokeweight="3e-5mm">
                <v:path arrowok="t"/>
              </v:shape>
              <v:shape id="_x0000_s32166" style="position:absolute;left:903;top:5324;width:1;height:1" coordsize="1,0" path="m,l,,,,1,e" filled="f" strokeweight="3e-5mm">
                <v:path arrowok="t"/>
              </v:shape>
              <v:shape id="_x0000_s32167" style="position:absolute;left:904;top:5324;width:1;height:1" coordsize="1,0" path="m,l,,,,1,e" filled="f" strokeweight="3e-5mm">
                <v:path arrowok="t"/>
              </v:shape>
              <v:shape id="_x0000_s32168" style="position:absolute;left:905;top:5323;width:2;height:1" coordsize="2,1" path="m,1l,,,1r2,e" filled="f" strokeweight="3e-5mm">
                <v:path arrowok="t"/>
              </v:shape>
              <v:shape id="_x0000_s32169" style="position:absolute;left:907;top:5324;width:1;height:1" coordsize="1,0" path="m,l,,,,1,e" filled="f" strokeweight="3e-5mm">
                <v:path arrowok="t"/>
              </v:shape>
              <v:shape id="_x0000_s32170" style="position:absolute;left:908;top:5324;width:1;height:1" coordsize="1,0" path="m,l,,,,1,e" filled="f" strokeweight="3e-5mm">
                <v:path arrowok="t"/>
              </v:shape>
              <v:shape id="_x0000_s32171" style="position:absolute;left:909;top:5324;width:1;height:1" coordsize="1,0" path="m,l,,,,1,e" filled="f" strokeweight="3e-5mm">
                <v:path arrowok="t"/>
              </v:shape>
              <v:shape id="_x0000_s32172" style="position:absolute;left:910;top:5324;width:2;height:1" coordsize="2,0" path="m,l,,,,2,e" filled="f" strokeweight="3e-5mm">
                <v:path arrowok="t"/>
              </v:shape>
              <v:shape id="_x0000_s32173" style="position:absolute;left:912;top:5324;width:1;height:1" coordsize="1,0" path="m,l,,,,1,e" filled="f" strokeweight="3e-5mm">
                <v:path arrowok="t"/>
              </v:shape>
              <v:shape id="_x0000_s32174" style="position:absolute;left:913;top:5324;width:1;height:1" coordsize="1,0" path="m,l,,,,1,e" filled="f" strokeweight="3e-5mm">
                <v:path arrowok="t"/>
              </v:shape>
              <v:shape id="_x0000_s32175" style="position:absolute;left:914;top:5324;width:1;height:1" coordsize="1,0" path="m,l,,,,1,e" filled="f" strokeweight="3e-5mm">
                <v:path arrowok="t"/>
              </v:shape>
              <v:shape id="_x0000_s32176" style="position:absolute;left:915;top:5323;width:2;height:1" coordsize="2,1" path="m,1l,,,,2,e" filled="f" strokeweight="3e-5mm">
                <v:path arrowok="t"/>
              </v:shape>
              <v:shape id="_x0000_s32177" style="position:absolute;left:917;top:5322;width:1;height:2" coordsize="1,2" path="m,2l,,,2r1,e" filled="f" strokeweight="3e-5mm">
                <v:path arrowok="t"/>
              </v:shape>
              <v:shape id="_x0000_s32178" style="position:absolute;left:918;top:5324;width:1;height:1" coordsize="1,0" path="m,l,,,,1,e" filled="f" strokeweight="3e-5mm">
                <v:path arrowok="t"/>
              </v:shape>
              <v:shape id="_x0000_s32179" style="position:absolute;left:919;top:5324;width:1;height:1" coordsize="1,0" path="m,l,,,,1,e" filled="f" strokeweight="3e-5mm">
                <v:path arrowok="t"/>
              </v:shape>
              <v:shape id="_x0000_s32180" style="position:absolute;left:920;top:5323;width:1;height:1" coordsize="1,1" path="m,1l,,,1r1,e" filled="f" strokeweight="3e-5mm">
                <v:path arrowok="t"/>
              </v:shape>
              <v:shape id="_x0000_s32181" style="position:absolute;left:921;top:5324;width:3;height:1" coordsize="3,0" path="m,l,,,,3,e" filled="f" strokeweight="3e-5mm">
                <v:path arrowok="t"/>
              </v:shape>
              <v:shape id="_x0000_s32182" style="position:absolute;left:924;top:5323;width:1;height:1" coordsize="1,1" path="m,1l,,,1r1,e" filled="f" strokeweight="3e-5mm">
                <v:path arrowok="t"/>
              </v:shape>
              <v:shape id="_x0000_s32183" style="position:absolute;left:925;top:5323;width:1;height:1" coordsize="1,1" path="m,1l,,,1r1,e" filled="f" strokeweight="3e-5mm">
                <v:path arrowok="t"/>
              </v:shape>
              <v:shape id="_x0000_s32184" style="position:absolute;left:926;top:5324;width:2;height:1" coordsize="2,0" path="m,l,,,,2,e" filled="f" strokeweight="3e-5mm">
                <v:path arrowok="t"/>
              </v:shape>
              <v:shape id="_x0000_s32185" style="position:absolute;left:928;top:5324;width:1;height:1" coordsize="1,0" path="m,l,,,,1,e" filled="f" strokeweight="3e-5mm">
                <v:path arrowok="t"/>
              </v:shape>
              <v:shape id="_x0000_s32186" style="position:absolute;left:929;top:5324;width:1;height:1" coordsize="1,0" path="m,l,,,,1,e" filled="f" strokeweight="3e-5mm">
                <v:path arrowok="t"/>
              </v:shape>
              <v:shape id="_x0000_s32187" style="position:absolute;left:930;top:5324;width:1;height:1" coordsize="1,0" path="m,l,,,,1,e" filled="f" strokeweight="3e-5mm">
                <v:path arrowok="t"/>
              </v:shape>
              <v:shape id="_x0000_s32188" style="position:absolute;left:931;top:5324;width:2;height:1" coordsize="2,0" path="m,l,,,,2,e" filled="f" strokeweight="3e-5mm">
                <v:path arrowok="t"/>
              </v:shape>
              <v:shape id="_x0000_s32189" style="position:absolute;left:933;top:5324;width:1;height:1" coordsize="1,0" path="m,l,,,,1,e" filled="f" strokeweight="3e-5mm">
                <v:path arrowok="t"/>
              </v:shape>
              <v:shape id="_x0000_s32190" style="position:absolute;left:934;top:5324;width:1;height:1" coordsize="1,0" path="m,l,,,,1,e" filled="f" strokeweight="3e-5mm">
                <v:path arrowok="t"/>
              </v:shape>
              <v:shape id="_x0000_s32191" style="position:absolute;left:935;top:5323;width:1;height:1" coordsize="1,1" path="m,1l,,,1r1,e" filled="f" strokeweight="3e-5mm">
                <v:path arrowok="t"/>
              </v:shape>
              <v:shape id="_x0000_s32192" style="position:absolute;left:936;top:5323;width:3;height:1" coordsize="3,1" path="m,1l,,,1r3,e" filled="f" strokeweight="3e-5mm">
                <v:path arrowok="t"/>
              </v:shape>
              <v:shape id="_x0000_s32193" style="position:absolute;left:939;top:5324;width:1;height:1" coordsize="1,0" path="m,l,,,,1,e" filled="f" strokeweight="3e-5mm">
                <v:path arrowok="t"/>
              </v:shape>
              <v:shape id="_x0000_s32194" style="position:absolute;left:940;top:5324;width:3;height:1" coordsize="3,0" path="m,l,,,,3,e" filled="f" strokeweight="3e-5mm">
                <v:path arrowok="t"/>
              </v:shape>
              <v:shape id="_x0000_s32195" style="position:absolute;left:943;top:5324;width:1;height:1" coordsize="1,0" path="m,l,,,,1,e" filled="f" strokeweight="3e-5mm">
                <v:path arrowok="t"/>
              </v:shape>
              <v:shape id="_x0000_s32196" style="position:absolute;left:944;top:5323;width:1;height:1" coordsize="1,1" path="m,1l,,,1r1,e" filled="f" strokeweight="3e-5mm">
                <v:path arrowok="t"/>
              </v:shape>
              <v:shape id="_x0000_s32197" style="position:absolute;left:945;top:5323;width:1;height:1" coordsize="1,1" path="m,1l,,,1r1,e" filled="f" strokeweight="3e-5mm">
                <v:path arrowok="t"/>
              </v:shape>
              <v:shape id="_x0000_s32198" style="position:absolute;left:946;top:5324;width:2;height:1" coordsize="2,0" path="m,l,,,,2,e" filled="f" strokeweight="3e-5mm">
                <v:path arrowok="t"/>
              </v:shape>
              <v:shape id="_x0000_s32199" style="position:absolute;left:948;top:5324;width:1;height:1" coordsize="1,0" path="m,l,,,,1,e" filled="f" strokeweight="3e-5mm">
                <v:path arrowok="t"/>
              </v:shape>
              <v:shape id="_x0000_s32200" style="position:absolute;left:949;top:5324;width:1;height:1" coordsize="1,0" path="m,l,,,,1,e" filled="f" strokeweight="3e-5mm">
                <v:path arrowok="t"/>
              </v:shape>
              <v:shape id="_x0000_s32201" style="position:absolute;left:950;top:5324;width:1;height:1" coordsize="1,0" path="m,l,,,,1,e" filled="f" strokeweight="3e-5mm">
                <v:path arrowok="t"/>
              </v:shape>
              <v:shape id="_x0000_s32202" style="position:absolute;left:951;top:5324;width:3;height:1" coordsize="3,0" path="m,l,,,,3,e" filled="f" strokeweight="3e-5mm">
                <v:path arrowok="t"/>
              </v:shape>
              <v:shape id="_x0000_s32203" style="position:absolute;left:954;top:5324;width:1;height:1" coordsize="1,0" path="m,l,,,,1,e" filled="f" strokeweight="3e-5mm">
                <v:path arrowok="t"/>
              </v:shape>
              <v:shape id="_x0000_s32204" style="position:absolute;left:955;top:5320;width:1;height:4" coordsize="1,4" path="m,4l,,,4,1,3e" filled="f" strokeweight="3e-5mm">
                <v:path arrowok="t"/>
              </v:shape>
              <v:shape id="_x0000_s32205" style="position:absolute;left:956;top:5323;width:2;height:1" coordsize="2,1" path="m,1l,,,1r2,e" filled="f" strokeweight="3e-5mm">
                <v:path arrowok="t"/>
              </v:shape>
              <v:shape id="_x0000_s32206" style="position:absolute;left:958;top:5324;width:1;height:1" coordsize="1,0" path="m,l,,,,1,e" filled="f" strokeweight="3e-5mm">
                <v:path arrowok="t"/>
              </v:shape>
              <v:shape id="_x0000_s32207" style="position:absolute;left:959;top:5324;width:1;height:1" coordsize="1,0" path="m,l,,,,1,e" filled="f" strokeweight="3e-5mm">
                <v:path arrowok="t"/>
              </v:shape>
              <v:shape id="_x0000_s32208" style="position:absolute;left:960;top:5324;width:3;height:1" coordsize="3,0" path="m,l,,,,3,e" filled="f" strokeweight="3e-5mm">
                <v:path arrowok="t"/>
              </v:shape>
              <v:shape id="_x0000_s32209" style="position:absolute;left:963;top:5322;width:1;height:2" coordsize="1,2" path="m,2l,1r,l1,e" filled="f" strokeweight="3e-5mm">
                <v:path arrowok="t"/>
              </v:shape>
              <v:shape id="_x0000_s32210" style="position:absolute;left:964;top:5322;width:1;height:2" coordsize="1,2" path="m,2l,,,2r1,e" filled="f" strokeweight="3e-5mm">
                <v:path arrowok="t"/>
              </v:shape>
              <v:shape id="_x0000_s32211" style="position:absolute;left:965;top:5324;width:1;height:1" coordsize="1,0" path="m,l,,,,1,e" filled="f" strokeweight="3e-5mm">
                <v:path arrowok="t"/>
              </v:shape>
              <v:shape id="_x0000_s32212" style="position:absolute;left:966;top:5324;width:2;height:1" coordsize="2,0" path="m,l,,,,2,e" filled="f" strokeweight="3e-5mm">
                <v:path arrowok="t"/>
              </v:shape>
              <v:shape id="_x0000_s32213" style="position:absolute;left:968;top:5324;width:1;height:1" coordsize="1,0" path="m,l,,,,1,e" filled="f" strokeweight="3e-5mm">
                <v:path arrowok="t"/>
              </v:shape>
              <v:shape id="_x0000_s32214" style="position:absolute;left:969;top:5324;width:1;height:1" coordsize="1,0" path="m,l,,,,1,e" filled="f" strokeweight="3e-5mm">
                <v:path arrowok="t"/>
              </v:shape>
              <v:shape id="_x0000_s32215" style="position:absolute;left:970;top:5323;width:1;height:1" coordsize="1,1" path="m,1l,,,1r1,e" filled="f" strokeweight="3e-5mm">
                <v:path arrowok="t"/>
              </v:shape>
              <v:shape id="_x0000_s32216" style="position:absolute;left:971;top:5324;width:2;height:1" coordsize="2,0" path="m,l,,,,2,e" filled="f" strokeweight="3e-5mm">
                <v:path arrowok="t"/>
              </v:shape>
              <v:shape id="_x0000_s32217" style="position:absolute;left:973;top:5324;width:1;height:1" coordsize="1,0" path="m,l,,,,1,e" filled="f" strokeweight="3e-5mm">
                <v:path arrowok="t"/>
              </v:shape>
              <v:shape id="_x0000_s32218" style="position:absolute;left:974;top:5324;width:1;height:1" coordsize="1,0" path="m,l,,,,1,e" filled="f" strokeweight="3e-5mm">
                <v:path arrowok="t"/>
              </v:shape>
              <v:shape id="_x0000_s32219" style="position:absolute;left:975;top:5323;width:1;height:1" coordsize="1,1" path="m,1l,,,1r1,e" filled="f" strokeweight="3e-5mm">
                <v:path arrowok="t"/>
              </v:shape>
              <v:shape id="_x0000_s32220" style="position:absolute;left:976;top:5324;width:2;height:1" coordsize="2,0" path="m,l,,,,2,e" filled="f" strokeweight="3e-5mm">
                <v:path arrowok="t"/>
              </v:shape>
              <v:shape id="_x0000_s32221" style="position:absolute;left:978;top:5324;width:1;height:1" coordsize="1,0" path="m,l,,,,1,e" filled="f" strokeweight="3e-5mm">
                <v:path arrowok="t"/>
              </v:shape>
              <v:shape id="_x0000_s32222" style="position:absolute;left:979;top:5324;width:1;height:1" coordsize="1,0" path="m,l,,,,1,e" filled="f" strokeweight="3e-5mm">
                <v:path arrowok="t"/>
              </v:shape>
              <v:shape id="_x0000_s32223" style="position:absolute;left:980;top:5324;width:1;height:1" coordsize="1,0" path="m,l,,,,1,e" filled="f" strokeweight="3e-5mm">
                <v:path arrowok="t"/>
              </v:shape>
              <v:shape id="_x0000_s32224" style="position:absolute;left:981;top:5324;width:2;height:1" coordsize="2,0" path="m,l,,,,2,e" filled="f" strokeweight="3e-5mm">
                <v:path arrowok="t"/>
              </v:shape>
              <v:shape id="_x0000_s32225" style="position:absolute;left:983;top:5324;width:1;height:1" coordsize="1,0" path="m,l,,,,1,e" filled="f" strokeweight="3e-5mm">
                <v:path arrowok="t"/>
              </v:shape>
              <v:shape id="_x0000_s32226" style="position:absolute;left:984;top:5324;width:1;height:1" coordsize="1,0" path="m,l,,,,1,e" filled="f" strokeweight="3e-5mm">
                <v:path arrowok="t"/>
              </v:shape>
              <v:shape id="_x0000_s32227" style="position:absolute;left:985;top:5324;width:1;height:1" coordsize="1,0" path="m,l,,,,1,e" filled="f" strokeweight="3e-5mm">
                <v:path arrowok="t"/>
              </v:shape>
              <v:shape id="_x0000_s32228" style="position:absolute;left:986;top:5324;width:1;height:1" coordsize="1,0" path="m,l,,,,1,e" filled="f" strokeweight="3e-5mm">
                <v:path arrowok="t"/>
              </v:shape>
              <v:shape id="_x0000_s32229" style="position:absolute;left:987;top:5324;width:2;height:1" coordsize="2,0" path="m,l,,,,2,e" filled="f" strokeweight="3e-5mm">
                <v:path arrowok="t"/>
              </v:shape>
              <v:shape id="_x0000_s32230" style="position:absolute;left:989;top:5324;width:1;height:1" coordsize="1,0" path="m,l,,,,1,e" filled="f" strokeweight="3e-5mm">
                <v:path arrowok="t"/>
              </v:shape>
              <v:shape id="_x0000_s32231" style="position:absolute;left:990;top:5324;width:1;height:1" coordsize="1,0" path="m,l,,,,1,e" filled="f" strokeweight="3e-5mm">
                <v:path arrowok="t"/>
              </v:shape>
              <v:shape id="_x0000_s32232" style="position:absolute;left:991;top:5324;width:1;height:1" coordsize="1,0" path="m,l,,,,1,e" filled="f" strokeweight="3e-5mm">
                <v:path arrowok="t"/>
              </v:shape>
              <v:shape id="_x0000_s32233" style="position:absolute;left:992;top:5324;width:2;height:1" coordsize="2,0" path="m,l,,,,2,e" filled="f" strokeweight="3e-5mm">
                <v:path arrowok="t"/>
              </v:shape>
              <v:shape id="_x0000_s32234" style="position:absolute;left:994;top:5324;width:1;height:1" coordsize="1,0" path="m,l,,,,1,e" filled="f" strokeweight="3e-5mm">
                <v:path arrowok="t"/>
              </v:shape>
              <v:shape id="_x0000_s32235" style="position:absolute;left:995;top:5324;width:1;height:1" coordsize="1,0" path="m,l,,,,1,e" filled="f" strokeweight="3e-5mm">
                <v:path arrowok="t"/>
              </v:shape>
              <v:shape id="_x0000_s32236" style="position:absolute;left:996;top:5324;width:1;height:1" coordsize="1,0" path="m,l,,,,1,e" filled="f" strokeweight="3e-5mm">
                <v:path arrowok="t"/>
              </v:shape>
              <v:shape id="_x0000_s32237" style="position:absolute;left:997;top:5324;width:2;height:1" coordsize="2,0" path="m,l,,,,2,e" filled="f" strokeweight="3e-5mm">
                <v:path arrowok="t"/>
              </v:shape>
              <v:shape id="_x0000_s32238" style="position:absolute;left:999;top:5324;width:1;height:1" coordsize="1,0" path="m,l,,,,1,e" filled="f" strokeweight="3e-5mm">
                <v:path arrowok="t"/>
              </v:shape>
              <v:shape id="_x0000_s32239" style="position:absolute;left:1000;top:5324;width:1;height:1" coordsize="1,0" path="m,l,,,,1,e" filled="f" strokeweight="3e-5mm">
                <v:path arrowok="t"/>
              </v:shape>
              <v:shape id="_x0000_s32240" style="position:absolute;left:1001;top:5324;width:1;height:1" coordsize="1,0" path="m,l,,,,1,e" filled="f" strokeweight="3e-5mm">
                <v:path arrowok="t"/>
              </v:shape>
              <v:shape id="_x0000_s32241" style="position:absolute;left:1002;top:5323;width:2;height:1" coordsize="2,1" path="m,1l,,,1r2,e" filled="f" strokeweight="3e-5mm">
                <v:path arrowok="t"/>
              </v:shape>
              <v:shape id="_x0000_s32242" style="position:absolute;left:1004;top:5324;width:1;height:1" coordsize="1,0" path="m,l,,,,1,e" filled="f" strokeweight="3e-5mm">
                <v:path arrowok="t"/>
              </v:shape>
              <v:shape id="_x0000_s32243" style="position:absolute;left:1005;top:5324;width:1;height:1" coordsize="1,0" path="m,l,,,,1,e" filled="f" strokeweight="3e-5mm">
                <v:path arrowok="t"/>
              </v:shape>
              <v:shape id="_x0000_s32244" style="position:absolute;left:1006;top:5324;width:1;height:1" coordsize="1,0" path="m,l,,,,1,e" filled="f" strokeweight="3e-5mm">
                <v:path arrowok="t"/>
              </v:shape>
            </v:group>
            <v:group id="_x0000_s32245" style="position:absolute;left:1007;top:5310;width:278;height:15" coordorigin="1007,5310" coordsize="278,15">
              <v:shape id="_x0000_s32246" style="position:absolute;left:1007;top:5324;width:2;height:1" coordsize="2,0" path="m,l,,,,2,e" filled="f" strokeweight="3e-5mm">
                <v:path arrowok="t"/>
              </v:shape>
              <v:shape id="_x0000_s32247" style="position:absolute;left:1009;top:5324;width:1;height:1" coordsize="1,0" path="m,l,,,,1,e" filled="f" strokeweight="3e-5mm">
                <v:path arrowok="t"/>
              </v:shape>
              <v:shape id="_x0000_s32248" style="position:absolute;left:1010;top:5324;width:1;height:1" coordsize="1,0" path="m,l,,,,1,e" filled="f" strokeweight="3e-5mm">
                <v:path arrowok="t"/>
              </v:shape>
              <v:shape id="_x0000_s32249" style="position:absolute;left:1011;top:5324;width:1;height:1" coordsize="1,0" path="m,l,,,,1,e" filled="f" strokeweight="3e-5mm">
                <v:path arrowok="t"/>
              </v:shape>
              <v:shape id="_x0000_s32250" style="position:absolute;left:1012;top:5315;width:2;height:9" coordsize="2,9" path="m,9l,3r,l2,e" filled="f" strokeweight="3e-5mm">
                <v:path arrowok="t"/>
              </v:shape>
              <v:shape id="_x0000_s32251" style="position:absolute;left:1014;top:5310;width:1;height:14" coordsize="1,14" path="m,14l,,,14,1,12e" filled="f" strokeweight="3e-5mm">
                <v:path arrowok="t"/>
              </v:shape>
              <v:shape id="_x0000_s32252" style="position:absolute;left:1015;top:5322;width:1;height:2" coordsize="1,2" path="m,2l,,,2r1,e" filled="f" strokeweight="3e-5mm">
                <v:path arrowok="t"/>
              </v:shape>
              <v:shape id="_x0000_s32253" style="position:absolute;left:1016;top:5324;width:1;height:1" coordsize="1,0" path="m,l,,,,1,e" filled="f" strokeweight="3e-5mm">
                <v:path arrowok="t"/>
              </v:shape>
              <v:shape id="_x0000_s32254" style="position:absolute;left:1017;top:5324;width:2;height:1" coordsize="2,0" path="m,l,,,,2,e" filled="f" strokeweight="3e-5mm">
                <v:path arrowok="t"/>
              </v:shape>
              <v:shape id="_x0000_s32255" style="position:absolute;left:1019;top:5324;width:1;height:1" coordsize="1,0" path="m,l,,,,1,e" filled="f" strokeweight="3e-5mm">
                <v:path arrowok="t"/>
              </v:shape>
              <v:shape id="_x0000_s32256" style="position:absolute;left:1020;top:5324;width:1;height:1" coordsize="1,0" path="m,l,,,,1,e" filled="f" strokeweight="3e-5mm">
                <v:path arrowok="t"/>
              </v:shape>
              <v:shape id="_x0000_s32257" style="position:absolute;left:1021;top:5320;width:1;height:4" coordsize="1,4" path="m,4l,,,2r1,e" filled="f" strokeweight="3e-5mm">
                <v:path arrowok="t"/>
              </v:shape>
              <v:shape id="_x0000_s32258" style="position:absolute;left:1022;top:5322;width:2;height:2" coordsize="2,2" path="m,2l,,,1r2,e" filled="f" strokeweight="3e-5mm">
                <v:path arrowok="t"/>
              </v:shape>
              <v:shape id="_x0000_s32259" style="position:absolute;left:1024;top:5323;width:1;height:1" coordsize="1,1" path="m,1l,,,1r1,e" filled="f" strokeweight="3e-5mm">
                <v:path arrowok="t"/>
              </v:shape>
              <v:shape id="_x0000_s32260" style="position:absolute;left:1025;top:5324;width:1;height:1" coordsize="1,0" path="m,l,,,,1,e" filled="f" strokeweight="3e-5mm">
                <v:path arrowok="t"/>
              </v:shape>
              <v:shape id="_x0000_s32261" style="position:absolute;left:1026;top:5324;width:1;height:1" coordsize="1,0" path="m,l,,,,1,e" filled="f" strokeweight="3e-5mm">
                <v:path arrowok="t"/>
              </v:shape>
              <v:shape id="_x0000_s32262" style="position:absolute;left:1027;top:5324;width:2;height:1" coordsize="2,0" path="m,l,,,,2,e" filled="f" strokeweight="3e-5mm">
                <v:path arrowok="t"/>
              </v:shape>
              <v:shape id="_x0000_s32263" style="position:absolute;left:1029;top:5324;width:1;height:1" coordsize="1,0" path="m,l,,,,1,e" filled="f" strokeweight="3e-5mm">
                <v:path arrowok="t"/>
              </v:shape>
              <v:shape id="_x0000_s32264" style="position:absolute;left:1030;top:5324;width:2;height:1" coordsize="2,0" path="m,l,,,,2,e" filled="f" strokeweight="3e-5mm">
                <v:path arrowok="t"/>
              </v:shape>
              <v:shape id="_x0000_s32265" style="position:absolute;left:1032;top:5323;width:2;height:1" coordsize="2,1" path="m,1l,,,1,2,e" filled="f" strokeweight="3e-5mm">
                <v:path arrowok="t"/>
              </v:shape>
              <v:shape id="_x0000_s32266" style="position:absolute;left:1034;top:5322;width:1;height:2" coordsize="1,2" path="m,2l,,,1,1,2e" filled="f" strokeweight="3e-5mm">
                <v:path arrowok="t"/>
              </v:shape>
              <v:shape id="_x0000_s32267" style="position:absolute;left:1035;top:5324;width:1;height:1" coordsize="1,0" path="m,l,,,,1,e" filled="f" strokeweight="3e-5mm">
                <v:path arrowok="t"/>
              </v:shape>
              <v:shape id="_x0000_s32268" style="position:absolute;left:1036;top:5324;width:1;height:1" coordsize="1,0" path="m,l,,,,1,e" filled="f" strokeweight="3e-5mm">
                <v:path arrowok="t"/>
              </v:shape>
              <v:shape id="_x0000_s32269" style="position:absolute;left:1037;top:5323;width:2;height:1" coordsize="2,1" path="m,1l,,,,2,1e" filled="f" strokeweight="3e-5mm">
                <v:path arrowok="t"/>
              </v:shape>
              <v:shape id="_x0000_s32270" style="position:absolute;left:1039;top:5324;width:1;height:1" coordsize="1,0" path="m,l,,,,1,e" filled="f" strokeweight="3e-5mm">
                <v:path arrowok="t"/>
              </v:shape>
              <v:shape id="_x0000_s32271" style="position:absolute;left:1040;top:5324;width:1;height:1" coordsize="1,0" path="m,l,,,,1,e" filled="f" strokeweight="3e-5mm">
                <v:path arrowok="t"/>
              </v:shape>
              <v:shape id="_x0000_s32272" style="position:absolute;left:1041;top:5323;width:1;height:1" coordsize="1,1" path="m,1l,,,1r1,e" filled="f" strokeweight="3e-5mm">
                <v:path arrowok="t"/>
              </v:shape>
              <v:shape id="_x0000_s32273" style="position:absolute;left:1042;top:5324;width:2;height:1" coordsize="2,0" path="m,l,,,,2,e" filled="f" strokeweight="3e-5mm">
                <v:path arrowok="t"/>
              </v:shape>
              <v:shape id="_x0000_s32274" style="position:absolute;left:1044;top:5324;width:1;height:1" coordsize="1,0" path="m,l,,,,1,e" filled="f" strokeweight="3e-5mm">
                <v:path arrowok="t"/>
              </v:shape>
              <v:shape id="_x0000_s32275" style="position:absolute;left:1045;top:5324;width:1;height:1" coordsize="1,0" path="m,l,,,,1,e" filled="f" strokeweight="3e-5mm">
                <v:path arrowok="t"/>
              </v:shape>
              <v:shape id="_x0000_s32276" style="position:absolute;left:1046;top:5324;width:1;height:1" coordsize="1,0" path="m,l,,,,1,e" filled="f" strokeweight="3e-5mm">
                <v:path arrowok="t"/>
              </v:shape>
              <v:shape id="_x0000_s32277" style="position:absolute;left:1047;top:5324;width:2;height:1" coordsize="2,0" path="m,l,,,,2,e" filled="f" strokeweight="3e-5mm">
                <v:path arrowok="t"/>
              </v:shape>
              <v:shape id="_x0000_s32278" style="position:absolute;left:1049;top:5324;width:1;height:1" coordsize="1,0" path="m,l,,,,1,e" filled="f" strokeweight="3e-5mm">
                <v:path arrowok="t"/>
              </v:shape>
              <v:shape id="_x0000_s32279" style="position:absolute;left:1050;top:5324;width:1;height:1" coordsize="1,0" path="m,l,,,,1,e" filled="f" strokeweight="3e-5mm">
                <v:path arrowok="t"/>
              </v:shape>
              <v:shape id="_x0000_s32280" style="position:absolute;left:1051;top:5324;width:1;height:1" coordsize="1,0" path="m,l,,,,1,e" filled="f" strokeweight="3e-5mm">
                <v:path arrowok="t"/>
              </v:shape>
              <v:shape id="_x0000_s32281" style="position:absolute;left:1052;top:5324;width:1;height:1" coordsize="1,0" path="m,l,,,,1,e" filled="f" strokeweight="3e-5mm">
                <v:path arrowok="t"/>
              </v:shape>
              <v:shape id="_x0000_s32282" style="position:absolute;left:1053;top:5323;width:2;height:1" coordsize="2,1" path="m,1l,,,1r2,e" filled="f" strokeweight="3e-5mm">
                <v:path arrowok="t"/>
              </v:shape>
              <v:shape id="_x0000_s32283" style="position:absolute;left:1055;top:5324;width:1;height:1" coordsize="1,0" path="m,l,,,,1,e" filled="f" strokeweight="3e-5mm">
                <v:path arrowok="t"/>
              </v:shape>
              <v:shape id="_x0000_s32284" style="position:absolute;left:1056;top:5324;width:1;height:1" coordsize="1,0" path="m,l,,,,1,e" filled="f" strokeweight="3e-5mm">
                <v:path arrowok="t"/>
              </v:shape>
              <v:shape id="_x0000_s32285" style="position:absolute;left:1057;top:5324;width:1;height:1" coordsize="1,0" path="m,l,,,,1,e" filled="f" strokeweight="3e-5mm">
                <v:path arrowok="t"/>
              </v:shape>
              <v:shape id="_x0000_s32286" style="position:absolute;left:1058;top:5324;width:2;height:1" coordsize="2,0" path="m,l,,,,2,e" filled="f" strokeweight="3e-5mm">
                <v:path arrowok="t"/>
              </v:shape>
              <v:shape id="_x0000_s32287" style="position:absolute;left:1060;top:5324;width:1;height:1" coordsize="1,0" path="m,l,,,,1,e" filled="f" strokeweight="3e-5mm">
                <v:path arrowok="t"/>
              </v:shape>
              <v:shape id="_x0000_s32288" style="position:absolute;left:1061;top:5323;width:1;height:1" coordsize="1,1" path="m,1r,l,1,1,e" filled="f" strokeweight="3e-5mm">
                <v:path arrowok="t"/>
              </v:shape>
              <v:shape id="_x0000_s32289" style="position:absolute;left:1062;top:5323;width:1;height:1" coordsize="1,1" path="m,1l,,,1r1,e" filled="f" strokeweight="3e-5mm">
                <v:path arrowok="t"/>
              </v:shape>
              <v:shape id="_x0000_s32290" style="position:absolute;left:1063;top:5324;width:2;height:1" coordsize="2,0" path="m,l,,,,2,e" filled="f" strokeweight="3e-5mm">
                <v:path arrowok="t"/>
              </v:shape>
              <v:shape id="_x0000_s32291" style="position:absolute;left:1065;top:5324;width:1;height:1" coordsize="1,0" path="m,l,,,,1,e" filled="f" strokeweight="3e-5mm">
                <v:path arrowok="t"/>
              </v:shape>
              <v:shape id="_x0000_s32292" style="position:absolute;left:1066;top:5324;width:1;height:1" coordsize="1,0" path="m,l,,,,1,e" filled="f" strokeweight="3e-5mm">
                <v:path arrowok="t"/>
              </v:shape>
              <v:shape id="_x0000_s32293" style="position:absolute;left:1067;top:5324;width:1;height:1" coordsize="1,0" path="m,l,,,,1,e" filled="f" strokeweight="3e-5mm">
                <v:path arrowok="t"/>
              </v:shape>
              <v:shape id="_x0000_s32294" style="position:absolute;left:1068;top:5324;width:2;height:1" coordsize="2,0" path="m,l,,,,2,e" filled="f" strokeweight="3e-5mm">
                <v:path arrowok="t"/>
              </v:shape>
              <v:shape id="_x0000_s32295" style="position:absolute;left:1070;top:5324;width:1;height:1" coordsize="1,0" path="m,l,,,,1,e" filled="f" strokeweight="3e-5mm">
                <v:path arrowok="t"/>
              </v:shape>
              <v:shape id="_x0000_s32296" style="position:absolute;left:1071;top:5324;width:1;height:1" coordsize="1,0" path="m,l,,,,1,e" filled="f" strokeweight="3e-5mm">
                <v:path arrowok="t"/>
              </v:shape>
              <v:shape id="_x0000_s32297" style="position:absolute;left:1072;top:5323;width:1;height:1" coordsize="1,1" path="m,1l,,,1r1,e" filled="f" strokeweight="3e-5mm">
                <v:path arrowok="t"/>
              </v:shape>
              <v:shape id="_x0000_s32298" style="position:absolute;left:1073;top:5324;width:2;height:1" coordsize="2,0" path="m,l,,,,2,e" filled="f" strokeweight="3e-5mm">
                <v:path arrowok="t"/>
              </v:shape>
              <v:shape id="_x0000_s32299" style="position:absolute;left:1075;top:5324;width:1;height:1" coordsize="1,0" path="m,l,,,,1,e" filled="f" strokeweight="3e-5mm">
                <v:path arrowok="t"/>
              </v:shape>
              <v:shape id="_x0000_s32300" style="position:absolute;left:1076;top:5324;width:1;height:1" coordsize="1,0" path="m,l,,,,1,e" filled="f" strokeweight="3e-5mm">
                <v:path arrowok="t"/>
              </v:shape>
              <v:shape id="_x0000_s32301" style="position:absolute;left:1077;top:5324;width:3;height:1" coordsize="3,0" path="m,l,,,,3,e" filled="f" strokeweight="3e-5mm">
                <v:path arrowok="t"/>
              </v:shape>
              <v:shape id="_x0000_s32302" style="position:absolute;left:1080;top:5324;width:1;height:1" coordsize="1,0" path="m,l,,,,1,e" filled="f" strokeweight="3e-5mm">
                <v:path arrowok="t"/>
              </v:shape>
              <v:shape id="_x0000_s32303" style="position:absolute;left:1081;top:5324;width:1;height:1" coordsize="1,0" path="m,l,,,,1,e" filled="f" strokeweight="3e-5mm">
                <v:path arrowok="t"/>
              </v:shape>
              <v:shape id="_x0000_s32304" style="position:absolute;left:1082;top:5324;width:3;height:1" coordsize="3,0" path="m,l,,,,3,e" filled="f" strokeweight="3e-5mm">
                <v:path arrowok="t"/>
              </v:shape>
              <v:shape id="_x0000_s32305" style="position:absolute;left:1085;top:5324;width:1;height:1" coordsize="1,0" path="m,l,,,,1,e" filled="f" strokeweight="3e-5mm">
                <v:path arrowok="t"/>
              </v:shape>
              <v:shape id="_x0000_s32306" style="position:absolute;left:1086;top:5324;width:1;height:1" coordsize="1,0" path="m,l,,,,1,e" filled="f" strokeweight="3e-5mm">
                <v:path arrowok="t"/>
              </v:shape>
              <v:shape id="_x0000_s32307" style="position:absolute;left:1087;top:5324;width:1;height:1" coordsize="1,0" path="m,l,,,,1,e" filled="f" strokeweight="3e-5mm">
                <v:path arrowok="t"/>
              </v:shape>
              <v:shape id="_x0000_s32308" style="position:absolute;left:1088;top:5324;width:2;height:1" coordsize="2,0" path="m,l,,,,2,e" filled="f" strokeweight="3e-5mm">
                <v:path arrowok="t"/>
              </v:shape>
              <v:shape id="_x0000_s32309" style="position:absolute;left:1090;top:5324;width:1;height:1" coordsize="1,0" path="m,l,,,,1,e" filled="f" strokeweight="3e-5mm">
                <v:path arrowok="t"/>
              </v:shape>
              <v:shape id="_x0000_s32310" style="position:absolute;left:1091;top:5324;width:1;height:1" coordsize="1,0" path="m,l,,,,1,e" filled="f" strokeweight="3e-5mm">
                <v:path arrowok="t"/>
              </v:shape>
              <v:shape id="_x0000_s32311" style="position:absolute;left:1092;top:5324;width:1;height:1" coordsize="1,0" path="m,l,,,,1,e" filled="f" strokeweight="3e-5mm">
                <v:path arrowok="t"/>
              </v:shape>
              <v:shape id="_x0000_s32312" style="position:absolute;left:1093;top:5324;width:2;height:1" coordsize="2,0" path="m,l,,,,2,e" filled="f" strokeweight="3e-5mm">
                <v:path arrowok="t"/>
              </v:shape>
              <v:shape id="_x0000_s32313" style="position:absolute;left:1095;top:5324;width:2;height:1" coordsize="2,0" path="m,l,,,,2,e" filled="f" strokeweight="3e-5mm">
                <v:path arrowok="t"/>
              </v:shape>
              <v:shape id="_x0000_s32314" style="position:absolute;left:1097;top:5324;width:1;height:1" coordsize="1,0" path="m,l,,,,1,e" filled="f" strokeweight="3e-5mm">
                <v:path arrowok="t"/>
              </v:shape>
              <v:shape id="_x0000_s32315" style="position:absolute;left:1098;top:5324;width:2;height:1" coordsize="2,0" path="m,l,,,,2,e" filled="f" strokeweight="3e-5mm">
                <v:path arrowok="t"/>
              </v:shape>
              <v:shape id="_x0000_s32316" style="position:absolute;left:1100;top:5324;width:1;height:1" coordsize="1,0" path="m,l,,,,1,e" filled="f" strokeweight="3e-5mm">
                <v:path arrowok="t"/>
              </v:shape>
              <v:shape id="_x0000_s32317" style="position:absolute;left:1101;top:5324;width:1;height:1" coordsize="1,0" path="m,l,,,,1,e" filled="f" strokeweight="3e-5mm">
                <v:path arrowok="t"/>
              </v:shape>
              <v:shape id="_x0000_s32318" style="position:absolute;left:1102;top:5324;width:1;height:1" coordsize="1,0" path="m,l,,,,1,e" filled="f" strokeweight="3e-5mm">
                <v:path arrowok="t"/>
              </v:shape>
              <v:shape id="_x0000_s32319" style="position:absolute;left:1103;top:5324;width:2;height:1" coordsize="2,0" path="m,l,,,,2,e" filled="f" strokeweight="3e-5mm">
                <v:path arrowok="t"/>
              </v:shape>
              <v:shape id="_x0000_s32320" style="position:absolute;left:1105;top:5324;width:1;height:1" coordsize="1,0" path="m,l,,,,1,e" filled="f" strokeweight="3e-5mm">
                <v:path arrowok="t"/>
              </v:shape>
              <v:shape id="_x0000_s32321" style="position:absolute;left:1106;top:5324;width:1;height:1" coordsize="1,0" path="m,l,,,,1,e" filled="f" strokeweight="3e-5mm">
                <v:path arrowok="t"/>
              </v:shape>
              <v:shape id="_x0000_s32322" style="position:absolute;left:1107;top:5324;width:1;height:1" coordsize="1,0" path="m,l,,,,1,e" filled="f" strokeweight="3e-5mm">
                <v:path arrowok="t"/>
              </v:shape>
              <v:shape id="_x0000_s32323" style="position:absolute;left:1108;top:5324;width:2;height:1" coordsize="2,0" path="m,l,,,,2,e" filled="f" strokeweight="3e-5mm">
                <v:path arrowok="t"/>
              </v:shape>
              <v:shape id="_x0000_s32324" style="position:absolute;left:1110;top:5323;width:1;height:1" coordsize="1,1" path="m,1l,,,,1,1e" filled="f" strokeweight="3e-5mm">
                <v:path arrowok="t"/>
              </v:shape>
              <v:shape id="_x0000_s32325" style="position:absolute;left:1111;top:5324;width:1;height:1" coordsize="1,0" path="m,l,,,,1,e" filled="f" strokeweight="3e-5mm">
                <v:path arrowok="t"/>
              </v:shape>
              <v:shape id="_x0000_s32326" style="position:absolute;left:1112;top:5324;width:1;height:1" coordsize="1,0" path="m,l,,,,1,e" filled="f" strokeweight="3e-5mm">
                <v:path arrowok="t"/>
              </v:shape>
              <v:shape id="_x0000_s32327" style="position:absolute;left:1113;top:5324;width:2;height:1" coordsize="2,0" path="m,l,,,,2,e" filled="f" strokeweight="3e-5mm">
                <v:path arrowok="t"/>
              </v:shape>
              <v:shape id="_x0000_s32328" style="position:absolute;left:1115;top:5324;width:1;height:1" coordsize="1,0" path="m,l,,,,1,e" filled="f" strokeweight="3e-5mm">
                <v:path arrowok="t"/>
              </v:shape>
              <v:shape id="_x0000_s32329" style="position:absolute;left:1116;top:5324;width:1;height:1" coordsize="1,0" path="m,l,,,,1,e" filled="f" strokeweight="3e-5mm">
                <v:path arrowok="t"/>
              </v:shape>
              <v:shape id="_x0000_s32330" style="position:absolute;left:1117;top:5324;width:1;height:1" coordsize="1,0" path="m,l,,,,1,e" filled="f" strokeweight="3e-5mm">
                <v:path arrowok="t"/>
              </v:shape>
              <v:shape id="_x0000_s32331" style="position:absolute;left:1118;top:5324;width:1;height:1" coordsize="1,0" path="m,l,,,,1,e" filled="f" strokeweight="3e-5mm">
                <v:path arrowok="t"/>
              </v:shape>
              <v:shape id="_x0000_s32332" style="position:absolute;left:1119;top:5324;width:2;height:1" coordsize="2,0" path="m,l,,,,2,e" filled="f" strokeweight="3e-5mm">
                <v:path arrowok="t"/>
              </v:shape>
              <v:shape id="_x0000_s32333" style="position:absolute;left:1121;top:5324;width:1;height:1" coordsize="1,0" path="m,l,,,,1,e" filled="f" strokeweight="3e-5mm">
                <v:path arrowok="t"/>
              </v:shape>
              <v:shape id="_x0000_s32334" style="position:absolute;left:1122;top:5324;width:1;height:1" coordsize="1,0" path="m,l,,,,1,e" filled="f" strokeweight="3e-5mm">
                <v:path arrowok="t"/>
              </v:shape>
              <v:shape id="_x0000_s32335" style="position:absolute;left:1123;top:5324;width:1;height:1" coordsize="1,0" path="m,l,,,,1,e" filled="f" strokeweight="3e-5mm">
                <v:path arrowok="t"/>
              </v:shape>
              <v:shape id="_x0000_s32336" style="position:absolute;left:1124;top:5324;width:2;height:1" coordsize="2,0" path="m,l,,,,2,e" filled="f" strokeweight="3e-5mm">
                <v:path arrowok="t"/>
              </v:shape>
              <v:shape id="_x0000_s32337" style="position:absolute;left:1126;top:5324;width:2;height:1" coordsize="2,0" path="m,l,,,,2,e" filled="f" strokeweight="3e-5mm">
                <v:path arrowok="t"/>
              </v:shape>
              <v:shape id="_x0000_s32338" style="position:absolute;left:1128;top:5324;width:1;height:1" coordsize="1,0" path="m,l,,,,1,e" filled="f" strokeweight="3e-5mm">
                <v:path arrowok="t"/>
              </v:shape>
              <v:shape id="_x0000_s32339" style="position:absolute;left:1129;top:5324;width:2;height:1" coordsize="2,0" path="m,l,,,,2,e" filled="f" strokeweight="3e-5mm">
                <v:path arrowok="t"/>
              </v:shape>
              <v:shape id="_x0000_s32340" style="position:absolute;left:1131;top:5324;width:1;height:1" coordsize="1,0" path="m,l,,,,1,e" filled="f" strokeweight="3e-5mm">
                <v:path arrowok="t"/>
              </v:shape>
              <v:shape id="_x0000_s32341" style="position:absolute;left:1132;top:5324;width:1;height:1" coordsize="1,0" path="m,l,,,,1,e" filled="f" strokeweight="3e-5mm">
                <v:path arrowok="t"/>
              </v:shape>
              <v:shape id="_x0000_s32342" style="position:absolute;left:1133;top:5324;width:1;height:1" coordsize="1,0" path="m,l,,,,1,e" filled="f" strokeweight="3e-5mm">
                <v:path arrowok="t"/>
              </v:shape>
              <v:shape id="_x0000_s32343" style="position:absolute;left:1134;top:5324;width:2;height:1" coordsize="2,0" path="m,l,,,,2,e" filled="f" strokeweight="3e-5mm">
                <v:path arrowok="t"/>
              </v:shape>
              <v:shape id="_x0000_s32344" style="position:absolute;left:1136;top:5324;width:1;height:1" coordsize="1,0" path="m,l,,,,1,e" filled="f" strokeweight="3e-5mm">
                <v:path arrowok="t"/>
              </v:shape>
              <v:shape id="_x0000_s32345" style="position:absolute;left:1137;top:5324;width:1;height:1" coordsize="1,0" path="m,l,,,,1,e" filled="f" strokeweight="3e-5mm">
                <v:path arrowok="t"/>
              </v:shape>
              <v:shape id="_x0000_s32346" style="position:absolute;left:1138;top:5324;width:1;height:1" coordsize="1,0" path="m,l,,,,1,e" filled="f" strokeweight="3e-5mm">
                <v:path arrowok="t"/>
              </v:shape>
              <v:shape id="_x0000_s32347" style="position:absolute;left:1139;top:5324;width:2;height:1" coordsize="2,0" path="m,l,,,,2,e" filled="f" strokeweight="3e-5mm">
                <v:path arrowok="t"/>
              </v:shape>
              <v:shape id="_x0000_s32348" style="position:absolute;left:1141;top:5324;width:1;height:1" coordsize="1,0" path="m,l,,,,1,e" filled="f" strokeweight="3e-5mm">
                <v:path arrowok="t"/>
              </v:shape>
              <v:shape id="_x0000_s32349" style="position:absolute;left:1142;top:5324;width:1;height:1" coordsize="1,0" path="m,l,,,,1,e" filled="f" strokeweight="3e-5mm">
                <v:path arrowok="t"/>
              </v:shape>
              <v:shape id="_x0000_s32350" style="position:absolute;left:1143;top:5324;width:1;height:1" coordsize="1,0" path="m,l,,,,1,e" filled="f" strokeweight="3e-5mm">
                <v:path arrowok="t"/>
              </v:shape>
              <v:shape id="_x0000_s32351" style="position:absolute;left:1144;top:5324;width:2;height:1" coordsize="2,0" path="m,l,,,,2,e" filled="f" strokeweight="3e-5mm">
                <v:path arrowok="t"/>
              </v:shape>
              <v:shape id="_x0000_s32352" style="position:absolute;left:1146;top:5324;width:1;height:1" coordsize="1,0" path="m,l,,,,1,e" filled="f" strokeweight="3e-5mm">
                <v:path arrowok="t"/>
              </v:shape>
              <v:shape id="_x0000_s32353" style="position:absolute;left:1147;top:5324;width:1;height:1" coordsize="1,0" path="m,l,,,,1,e" filled="f" strokeweight="3e-5mm">
                <v:path arrowok="t"/>
              </v:shape>
              <v:shape id="_x0000_s32354" style="position:absolute;left:1148;top:5324;width:3;height:1" coordsize="3,0" path="m,l,,,,3,e" filled="f" strokeweight="3e-5mm">
                <v:path arrowok="t"/>
              </v:shape>
              <v:shape id="_x0000_s32355" style="position:absolute;left:1151;top:5317;width:1;height:7" coordsize="1,7" path="m,7l,,,6,1,7e" filled="f" strokeweight="3e-5mm">
                <v:path arrowok="t"/>
              </v:shape>
              <v:shape id="_x0000_s32356" style="position:absolute;left:1152;top:5323;width:1;height:1" coordsize="1,1" path="m,1l,,,1r1,e" filled="f" strokeweight="3e-5mm">
                <v:path arrowok="t"/>
              </v:shape>
              <v:shape id="_x0000_s32357" style="position:absolute;left:1153;top:5324;width:1;height:1" coordsize="1,0" path="m,l,,,,1,e" filled="f" strokeweight="3e-5mm">
                <v:path arrowok="t"/>
              </v:shape>
              <v:shape id="_x0000_s32358" style="position:absolute;left:1154;top:5324;width:2;height:1" coordsize="2,0" path="m,l,,,,2,e" filled="f" strokeweight="3e-5mm">
                <v:path arrowok="t"/>
              </v:shape>
              <v:shape id="_x0000_s32359" style="position:absolute;left:1156;top:5323;width:1;height:1" coordsize="1,1" path="m,1l,,,1r1,e" filled="f" strokeweight="3e-5mm">
                <v:path arrowok="t"/>
              </v:shape>
              <v:shape id="_x0000_s32360" style="position:absolute;left:1157;top:5324;width:2;height:1" coordsize="2,0" path="m,l,,,,2,e" filled="f" strokeweight="3e-5mm">
                <v:path arrowok="t"/>
              </v:shape>
              <v:shape id="_x0000_s32361" style="position:absolute;left:1159;top:5322;width:2;height:2" coordsize="2,2" path="m,2l,,,1,2,2e" filled="f" strokeweight="3e-5mm">
                <v:path arrowok="t"/>
              </v:shape>
              <v:shape id="_x0000_s32362" style="position:absolute;left:1161;top:5324;width:1;height:1" coordsize="1,0" path="m,l,,,,1,e" filled="f" strokeweight="3e-5mm">
                <v:path arrowok="t"/>
              </v:shape>
              <v:shape id="_x0000_s32363" style="position:absolute;left:1162;top:5324;width:1;height:1" coordsize="1,0" path="m,l,,,,1,e" filled="f" strokeweight="3e-5mm">
                <v:path arrowok="t"/>
              </v:shape>
              <v:shape id="_x0000_s32364" style="position:absolute;left:1163;top:5324;width:1;height:1" coordsize="1,0" path="m,l,,,,1,e" filled="f" strokeweight="3e-5mm">
                <v:path arrowok="t"/>
              </v:shape>
              <v:shape id="_x0000_s32365" style="position:absolute;left:1164;top:5324;width:2;height:1" coordsize="2,0" path="m,l,,,,2,e" filled="f" strokeweight="3e-5mm">
                <v:path arrowok="t"/>
              </v:shape>
              <v:shape id="_x0000_s32366" style="position:absolute;left:1166;top:5324;width:1;height:1" coordsize="1,0" path="m,l,,,,1,e" filled="f" strokeweight="3e-5mm">
                <v:path arrowok="t"/>
              </v:shape>
              <v:shape id="_x0000_s32367" style="position:absolute;left:1167;top:5323;width:1;height:1" coordsize="1,1" path="m,1l,,,1r1,e" filled="f" strokeweight="3e-5mm">
                <v:path arrowok="t"/>
              </v:shape>
              <v:shape id="_x0000_s32368" style="position:absolute;left:1168;top:5324;width:1;height:1" coordsize="1,0" path="m,l,,,,1,e" filled="f" strokeweight="3e-5mm">
                <v:path arrowok="t"/>
              </v:shape>
              <v:shape id="_x0000_s32369" style="position:absolute;left:1169;top:5323;width:2;height:1" coordsize="2,1" path="m,1l,,,1r2,e" filled="f" strokeweight="3e-5mm">
                <v:path arrowok="t"/>
              </v:shape>
              <v:shape id="_x0000_s32370" style="position:absolute;left:1171;top:5322;width:1;height:2" coordsize="1,2" path="m,2l,,,2r1,e" filled="f" strokeweight="3e-5mm">
                <v:path arrowok="t"/>
              </v:shape>
              <v:shape id="_x0000_s32371" style="position:absolute;left:1172;top:5324;width:1;height:1" coordsize="1,0" path="m,l,,,,1,e" filled="f" strokeweight="3e-5mm">
                <v:path arrowok="t"/>
              </v:shape>
              <v:shape id="_x0000_s32372" style="position:absolute;left:1173;top:5324;width:1;height:1" coordsize="1,0" path="m,l,,,,1,e" filled="f" strokeweight="3e-5mm">
                <v:path arrowok="t"/>
              </v:shape>
              <v:shape id="_x0000_s32373" style="position:absolute;left:1174;top:5324;width:2;height:1" coordsize="2,0" path="m,l,,,,2,e" filled="f" strokeweight="3e-5mm">
                <v:path arrowok="t"/>
              </v:shape>
              <v:shape id="_x0000_s32374" style="position:absolute;left:1176;top:5324;width:1;height:1" coordsize="1,0" path="m,l,,,,1,e" filled="f" strokeweight="3e-5mm">
                <v:path arrowok="t"/>
              </v:shape>
              <v:shape id="_x0000_s32375" style="position:absolute;left:1177;top:5324;width:1;height:1" coordsize="1,0" path="m,l,,,,1,e" filled="f" strokeweight="3e-5mm">
                <v:path arrowok="t"/>
              </v:shape>
              <v:shape id="_x0000_s32376" style="position:absolute;left:1178;top:5324;width:1;height:1" coordsize="1,0" path="m,l,,,,1,e" filled="f" strokeweight="3e-5mm">
                <v:path arrowok="t"/>
              </v:shape>
              <v:shape id="_x0000_s32377" style="position:absolute;left:1179;top:5323;width:2;height:1" coordsize="2,1" path="m,1l,,,1r2,e" filled="f" strokeweight="3e-5mm">
                <v:path arrowok="t"/>
              </v:shape>
              <v:shape id="_x0000_s32378" style="position:absolute;left:1181;top:5324;width:1;height:1" coordsize="1,0" path="m,l,,,,1,e" filled="f" strokeweight="3e-5mm">
                <v:path arrowok="t"/>
              </v:shape>
              <v:shape id="_x0000_s32379" style="position:absolute;left:1182;top:5324;width:1;height:1" coordsize="1,0" path="m,l,,,,1,e" filled="f" strokeweight="3e-5mm">
                <v:path arrowok="t"/>
              </v:shape>
              <v:shape id="_x0000_s32380" style="position:absolute;left:1183;top:5324;width:1;height:1" coordsize="1,0" path="m,l,,,,1,e" filled="f" strokeweight="3e-5mm">
                <v:path arrowok="t"/>
              </v:shape>
              <v:shape id="_x0000_s32381" style="position:absolute;left:1184;top:5324;width:1;height:1" coordsize="1,0" path="m,l,,,,1,e" filled="f" strokeweight="3e-5mm">
                <v:path arrowok="t"/>
              </v:shape>
              <v:shape id="_x0000_s32382" style="position:absolute;left:1185;top:5324;width:2;height:1" coordsize="2,0" path="m,l,,,,2,e" filled="f" strokeweight="3e-5mm">
                <v:path arrowok="t"/>
              </v:shape>
              <v:shape id="_x0000_s32383" style="position:absolute;left:1187;top:5324;width:1;height:1" coordsize="1,0" path="m,l,,,,1,e" filled="f" strokeweight="3e-5mm">
                <v:path arrowok="t"/>
              </v:shape>
              <v:shape id="_x0000_s32384" style="position:absolute;left:1188;top:5324;width:1;height:1" coordsize="1,0" path="m,l,,,,1,e" filled="f" strokeweight="3e-5mm">
                <v:path arrowok="t"/>
              </v:shape>
              <v:shape id="_x0000_s32385" style="position:absolute;left:1189;top:5324;width:1;height:1" coordsize="1,0" path="m,l,,,,1,e" filled="f" strokeweight="3e-5mm">
                <v:path arrowok="t"/>
              </v:shape>
              <v:shape id="_x0000_s32386" style="position:absolute;left:1190;top:5318;width:2;height:6" coordsize="2,6" path="m,6l,,,6r2,e" filled="f" strokeweight="3e-5mm">
                <v:path arrowok="t"/>
              </v:shape>
              <v:shape id="_x0000_s32387" style="position:absolute;left:1192;top:5324;width:1;height:1" coordsize="1,0" path="m,l,,,,1,e" filled="f" strokeweight="3e-5mm">
                <v:path arrowok="t"/>
              </v:shape>
              <v:shape id="_x0000_s32388" style="position:absolute;left:1193;top:5324;width:1;height:1" coordsize="1,0" path="m,l,,,,1,e" filled="f" strokeweight="3e-5mm">
                <v:path arrowok="t"/>
              </v:shape>
              <v:shape id="_x0000_s32389" style="position:absolute;left:1194;top:5324;width:3;height:1" coordsize="3,0" path="m,l,,,,3,e" filled="f" strokeweight="3e-5mm">
                <v:path arrowok="t"/>
              </v:shape>
              <v:shape id="_x0000_s32390" style="position:absolute;left:1197;top:5324;width:1;height:1" coordsize="1,0" path="m,l,,,,1,e" filled="f" strokeweight="3e-5mm">
                <v:path arrowok="t"/>
              </v:shape>
              <v:shape id="_x0000_s32391" style="position:absolute;left:1198;top:5324;width:1;height:1" coordsize="1,0" path="m,l,,,,1,e" filled="f" strokeweight="3e-5mm">
                <v:path arrowok="t"/>
              </v:shape>
              <v:shape id="_x0000_s32392" style="position:absolute;left:1199;top:5323;width:1;height:1" coordsize="1,1" path="m,1l,,,1r1,e" filled="f" strokeweight="3e-5mm">
                <v:path arrowok="t"/>
              </v:shape>
              <v:shape id="_x0000_s32393" style="position:absolute;left:1200;top:5324;width:2;height:1" coordsize="2,0" path="m,l,,,,2,e" filled="f" strokeweight="3e-5mm">
                <v:path arrowok="t"/>
              </v:shape>
              <v:shape id="_x0000_s32394" style="position:absolute;left:1202;top:5324;width:1;height:1" coordsize="1,0" path="m,l,,,,1,e" filled="f" strokeweight="3e-5mm">
                <v:path arrowok="t"/>
              </v:shape>
              <v:shape id="_x0000_s32395" style="position:absolute;left:1203;top:5324;width:1;height:1" coordsize="1,0" path="m,l,,,,1,e" filled="f" strokeweight="3e-5mm">
                <v:path arrowok="t"/>
              </v:shape>
              <v:shape id="_x0000_s32396" style="position:absolute;left:1204;top:5324;width:1;height:1" coordsize="1,0" path="m,l,,,,1,e" filled="f" strokeweight="3e-5mm">
                <v:path arrowok="t"/>
              </v:shape>
              <v:shape id="_x0000_s32397" style="position:absolute;left:1205;top:5324;width:2;height:1" coordsize="2,0" path="m,l,,,,2,e" filled="f" strokeweight="3e-5mm">
                <v:path arrowok="t"/>
              </v:shape>
              <v:shape id="_x0000_s32398" style="position:absolute;left:1207;top:5324;width:1;height:1" coordsize="1,0" path="m,l,,,,1,e" filled="f" strokeweight="3e-5mm">
                <v:path arrowok="t"/>
              </v:shape>
              <v:shape id="_x0000_s32399" style="position:absolute;left:1208;top:5324;width:1;height:1" coordsize="1,0" path="m,l,,,,1,e" filled="f" strokeweight="3e-5mm">
                <v:path arrowok="t"/>
              </v:shape>
              <v:shape id="_x0000_s32400" style="position:absolute;left:1209;top:5323;width:1;height:1" coordsize="1,1" path="m,1l,,,,1,1e" filled="f" strokeweight="3e-5mm">
                <v:path arrowok="t"/>
              </v:shape>
              <v:shape id="_x0000_s32401" style="position:absolute;left:1210;top:5324;width:2;height:1" coordsize="2,0" path="m,l,,,,2,e" filled="f" strokeweight="3e-5mm">
                <v:path arrowok="t"/>
              </v:shape>
              <v:shape id="_x0000_s32402" style="position:absolute;left:1212;top:5324;width:2;height:1" coordsize="2,0" path="m,l,,,,2,e" filled="f" strokeweight="3e-5mm">
                <v:path arrowok="t"/>
              </v:shape>
              <v:shape id="_x0000_s32403" style="position:absolute;left:1214;top:5324;width:1;height:1" coordsize="1,0" path="m,l,,,,1,e" filled="f" strokeweight="3e-5mm">
                <v:path arrowok="t"/>
              </v:shape>
              <v:shape id="_x0000_s32404" style="position:absolute;left:1215;top:5324;width:2;height:1" coordsize="2,0" path="m,l,,,,2,e" filled="f" strokeweight="3e-5mm">
                <v:path arrowok="t"/>
              </v:shape>
              <v:shape id="_x0000_s32405" style="position:absolute;left:1217;top:5324;width:1;height:1" coordsize="1,0" path="m,l,,,,1,e" filled="f" strokeweight="3e-5mm">
                <v:path arrowok="t"/>
              </v:shape>
              <v:shape id="_x0000_s32406" style="position:absolute;left:1218;top:5324;width:1;height:1" coordsize="1,0" path="m,l,,,,1,e" filled="f" strokeweight="3e-5mm">
                <v:path arrowok="t"/>
              </v:shape>
              <v:shape id="_x0000_s32407" style="position:absolute;left:1219;top:5324;width:3;height:1" coordsize="3,0" path="m,l,,,,3,e" filled="f" strokeweight="3e-5mm">
                <v:path arrowok="t"/>
              </v:shape>
              <v:shape id="_x0000_s32408" style="position:absolute;left:1222;top:5324;width:1;height:1" coordsize="1,0" path="m,l,,,,1,e" filled="f" strokeweight="3e-5mm">
                <v:path arrowok="t"/>
              </v:shape>
              <v:shape id="_x0000_s32409" style="position:absolute;left:1223;top:5324;width:2;height:1" coordsize="2,0" path="m,l,,,,2,e" filled="f" strokeweight="3e-5mm">
                <v:path arrowok="t"/>
              </v:shape>
              <v:shape id="_x0000_s32410" style="position:absolute;left:1225;top:5324;width:2;height:1" coordsize="2,0" path="m,l,,,,2,e" filled="f" strokeweight="3e-5mm">
                <v:path arrowok="t"/>
              </v:shape>
              <v:shape id="_x0000_s32411" style="position:absolute;left:1227;top:5324;width:2;height:1" coordsize="2,0" path="m,l,,,,2,e" filled="f" strokeweight="3e-5mm">
                <v:path arrowok="t"/>
              </v:shape>
              <v:shape id="_x0000_s32412" style="position:absolute;left:1229;top:5323;width:1;height:1" coordsize="1,1" path="m,1l,,,1r1,e" filled="f" strokeweight="3e-5mm">
                <v:path arrowok="t"/>
              </v:shape>
              <v:shape id="_x0000_s32413" style="position:absolute;left:1230;top:5324;width:3;height:1" coordsize="3,0" path="m,l,,,,3,e" filled="f" strokeweight="3e-5mm">
                <v:path arrowok="t"/>
              </v:shape>
              <v:shape id="_x0000_s32414" style="position:absolute;left:1233;top:5324;width:1;height:1" coordsize="1,0" path="m,l,,,,1,e" filled="f" strokeweight="3e-5mm">
                <v:path arrowok="t"/>
              </v:shape>
              <v:shape id="_x0000_s32415" style="position:absolute;left:1234;top:5324;width:1;height:1" coordsize="1,0" path="m,l,,,,1,e" filled="f" strokeweight="3e-5mm">
                <v:path arrowok="t"/>
              </v:shape>
              <v:shape id="_x0000_s32416" style="position:absolute;left:1235;top:5324;width:2;height:1" coordsize="2,0" path="m,l,,,,2,e" filled="f" strokeweight="3e-5mm">
                <v:path arrowok="t"/>
              </v:shape>
              <v:shape id="_x0000_s32417" style="position:absolute;left:1237;top:5323;width:1;height:1" coordsize="1,1" path="m,1l,,,1r1,e" filled="f" strokeweight="3e-5mm">
                <v:path arrowok="t"/>
              </v:shape>
              <v:shape id="_x0000_s32418" style="position:absolute;left:1238;top:5324;width:1;height:1" coordsize="1,0" path="m,l,,,,1,e" filled="f" strokeweight="3e-5mm">
                <v:path arrowok="t"/>
              </v:shape>
              <v:shape id="_x0000_s32419" style="position:absolute;left:1239;top:5324;width:1;height:1" coordsize="1,0" path="m,l,,,,1,e" filled="f" strokeweight="3e-5mm">
                <v:path arrowok="t"/>
              </v:shape>
              <v:shape id="_x0000_s32420" style="position:absolute;left:1240;top:5324;width:4;height:1" coordsize="4,0" path="m,l,,,,4,e" filled="f" strokeweight="3e-5mm">
                <v:path arrowok="t"/>
              </v:shape>
              <v:shape id="_x0000_s32421" style="position:absolute;left:1244;top:5324;width:1;height:1" coordsize="1,0" path="m,l,,,,1,e" filled="f" strokeweight="3e-5mm">
                <v:path arrowok="t"/>
              </v:shape>
              <v:shape id="_x0000_s32422" style="position:absolute;left:1245;top:5324;width:2;height:1" coordsize="2,0" path="m,l,,,,2,e" filled="f" strokeweight="3e-5mm">
                <v:path arrowok="t"/>
              </v:shape>
              <v:shape id="_x0000_s32423" style="position:absolute;left:1247;top:5324;width:1;height:1" coordsize="1,0" path="m,l,,,,1,e" filled="f" strokeweight="3e-5mm">
                <v:path arrowok="t"/>
              </v:shape>
              <v:shape id="_x0000_s32424" style="position:absolute;left:1248;top:5324;width:2;height:1" coordsize="2,0" path="m,l,,,,2,e" filled="f" strokeweight="3e-5mm">
                <v:path arrowok="t"/>
              </v:shape>
              <v:shape id="_x0000_s32425" style="position:absolute;left:1250;top:5324;width:4;height:1" coordsize="4,0" path="m,l,,,,4,e" filled="f" strokeweight="3e-5mm">
                <v:path arrowok="t"/>
              </v:shape>
              <v:shape id="_x0000_s32426" style="position:absolute;left:1254;top:5324;width:2;height:1" coordsize="2,0" path="m,l,,,,2,e" filled="f" strokeweight="3e-5mm">
                <v:path arrowok="t"/>
              </v:shape>
              <v:shape id="_x0000_s32427" style="position:absolute;left:1256;top:5324;width:3;height:1" coordsize="3,0" path="m,l,,,,3,e" filled="f" strokeweight="3e-5mm">
                <v:path arrowok="t"/>
              </v:shape>
              <v:shape id="_x0000_s32428" style="position:absolute;left:1259;top:5324;width:1;height:1" coordsize="1,0" path="m,l,,,,1,e" filled="f" strokeweight="3e-5mm">
                <v:path arrowok="t"/>
              </v:shape>
              <v:shape id="_x0000_s32429" style="position:absolute;left:1260;top:5324;width:3;height:1" coordsize="3,0" path="m,l,,,,3,e" filled="f" strokeweight="3e-5mm">
                <v:path arrowok="t"/>
              </v:shape>
              <v:shape id="_x0000_s32430" style="position:absolute;left:1263;top:5324;width:1;height:1" coordsize="1,0" path="m,l,,,,1,e" filled="f" strokeweight="3e-5mm">
                <v:path arrowok="t"/>
              </v:shape>
              <v:shape id="_x0000_s32431" style="position:absolute;left:1264;top:5324;width:1;height:1" coordsize="1,0" path="m,l,,,,1,e" filled="f" strokeweight="3e-5mm">
                <v:path arrowok="t"/>
              </v:shape>
              <v:shape id="_x0000_s32432" style="position:absolute;left:1265;top:5324;width:3;height:1" coordsize="3,0" path="m,l,,,,3,e" filled="f" strokeweight="3e-5mm">
                <v:path arrowok="t"/>
              </v:shape>
              <v:shape id="_x0000_s32433" style="position:absolute;left:1268;top:5324;width:1;height:1" coordsize="1,0" path="m,l,,,,1,e" filled="f" strokeweight="3e-5mm">
                <v:path arrowok="t"/>
              </v:shape>
              <v:shape id="_x0000_s32434" style="position:absolute;left:1269;top:5324;width:1;height:1" coordsize="1,0" path="m,l,,,,1,e" filled="f" strokeweight="3e-5mm">
                <v:path arrowok="t"/>
              </v:shape>
              <v:shape id="_x0000_s32435" style="position:absolute;left:1270;top:5324;width:1;height:1" coordsize="1,0" path="m,l,,,,1,e" filled="f" strokeweight="3e-5mm">
                <v:path arrowok="t"/>
              </v:shape>
              <v:shape id="_x0000_s32436" style="position:absolute;left:1271;top:5324;width:2;height:1" coordsize="2,0" path="m,l,,,,2,e" filled="f" strokeweight="3e-5mm">
                <v:path arrowok="t"/>
              </v:shape>
              <v:shape id="_x0000_s32437" style="position:absolute;left:1273;top:5324;width:1;height:1" coordsize="1,0" path="m,l,,,,1,e" filled="f" strokeweight="3e-5mm">
                <v:path arrowok="t"/>
              </v:shape>
              <v:shape id="_x0000_s32438" style="position:absolute;left:1274;top:5324;width:1;height:1" coordsize="1,0" path="m,l,,,,1,e" filled="f" strokeweight="3e-5mm">
                <v:path arrowok="t"/>
              </v:shape>
              <v:shape id="_x0000_s32439" style="position:absolute;left:1275;top:5324;width:1;height:1" coordsize="1,0" path="m,l,,,,1,e" filled="f" strokeweight="3e-5mm">
                <v:path arrowok="t"/>
              </v:shape>
              <v:shape id="_x0000_s32440" style="position:absolute;left:1276;top:5324;width:2;height:1" coordsize="2,0" path="m,l,,,,2,e" filled="f" strokeweight="3e-5mm">
                <v:path arrowok="t"/>
              </v:shape>
              <v:shape id="_x0000_s32441" style="position:absolute;left:1278;top:5324;width:2;height:1" coordsize="2,0" path="m,l,,,,2,e" filled="f" strokeweight="3e-5mm">
                <v:path arrowok="t"/>
              </v:shape>
              <v:shape id="_x0000_s32442" style="position:absolute;left:1280;top:5324;width:1;height:1" coordsize="1,0" path="m,l,,,,1,e" filled="f" strokeweight="3e-5mm">
                <v:path arrowok="t"/>
              </v:shape>
              <v:shape id="_x0000_s32443" style="position:absolute;left:1281;top:5324;width:2;height:1" coordsize="2,0" path="m,l,,,,2,e" filled="f" strokeweight="3e-5mm">
                <v:path arrowok="t"/>
              </v:shape>
              <v:shape id="_x0000_s32444" style="position:absolute;left:1283;top:5324;width:1;height:1" coordsize="1,0" path="m,l,,,,1,e" filled="f" strokeweight="3e-5mm">
                <v:path arrowok="t"/>
              </v:shape>
              <v:shape id="_x0000_s32445" style="position:absolute;left:1284;top:5324;width:1;height:1" coordsize="1,0" path="m,l,,,,1,e" filled="f" strokeweight="3e-5mm">
                <v:path arrowok="t"/>
              </v:shape>
            </v:group>
            <v:group id="_x0000_s32446" style="position:absolute;left:1285;top:5320;width:315;height:5" coordorigin="1285,5320" coordsize="315,5">
              <v:shape id="_x0000_s32447" style="position:absolute;left:1285;top:5324;width:1;height:1" coordsize="1,0" path="m,l,,,,1,e" filled="f" strokeweight="3e-5mm">
                <v:path arrowok="t"/>
              </v:shape>
              <v:shape id="_x0000_s32448" style="position:absolute;left:1286;top:5324;width:2;height:1" coordsize="2,0" path="m,l,,,,2,e" filled="f" strokeweight="3e-5mm">
                <v:path arrowok="t"/>
              </v:shape>
              <v:shape id="_x0000_s32449" style="position:absolute;left:1288;top:5323;width:3;height:1" coordsize="3,1" path="m,1l,,,1r3,e" filled="f" strokeweight="3e-5mm">
                <v:path arrowok="t"/>
              </v:shape>
              <v:shape id="_x0000_s32450" style="position:absolute;left:1291;top:5324;width:2;height:1" coordsize="2,0" path="m,l,,,,2,e" filled="f" strokeweight="3e-5mm">
                <v:path arrowok="t"/>
              </v:shape>
              <v:shape id="_x0000_s32451" style="position:absolute;left:1293;top:5324;width:1;height:1" coordsize="1,0" path="m,l,,,,1,e" filled="f" strokeweight="3e-5mm">
                <v:path arrowok="t"/>
              </v:shape>
              <v:shape id="_x0000_s32452" style="position:absolute;left:1294;top:5324;width:1;height:1" coordsize="1,0" path="m,l,,,,1,e" filled="f" strokeweight="3e-5mm">
                <v:path arrowok="t"/>
              </v:shape>
              <v:shape id="_x0000_s32453" style="position:absolute;left:1295;top:5324;width:1;height:1" coordsize="1,0" path="m,l,,,,1,e" filled="f" strokeweight="3e-5mm">
                <v:path arrowok="t"/>
              </v:shape>
              <v:shape id="_x0000_s32454" style="position:absolute;left:1296;top:5324;width:2;height:1" coordsize="2,0" path="m,l,,,,2,e" filled="f" strokeweight="3e-5mm">
                <v:path arrowok="t"/>
              </v:shape>
              <v:shape id="_x0000_s32455" style="position:absolute;left:1298;top:5324;width:1;height:1" coordsize="1,0" path="m,l,,,,1,e" filled="f" strokeweight="3e-5mm">
                <v:path arrowok="t"/>
              </v:shape>
              <v:shape id="_x0000_s32456" style="position:absolute;left:1299;top:5324;width:1;height:1" coordsize="1,0" path="m,l,,,,1,e" filled="f" strokeweight="3e-5mm">
                <v:path arrowok="t"/>
              </v:shape>
              <v:shape id="_x0000_s32457" style="position:absolute;left:1300;top:5324;width:1;height:1" coordsize="1,0" path="m,l,,,,1,e" filled="f" strokeweight="3e-5mm">
                <v:path arrowok="t"/>
              </v:shape>
              <v:shape id="_x0000_s32458" style="position:absolute;left:1301;top:5324;width:2;height:1" coordsize="2,0" path="m,l,,,,2,e" filled="f" strokeweight="3e-5mm">
                <v:path arrowok="t"/>
              </v:shape>
              <v:shape id="_x0000_s32459" style="position:absolute;left:1303;top:5324;width:1;height:1" coordsize="1,0" path="m,l,,,,1,e" filled="f" strokeweight="3e-5mm">
                <v:path arrowok="t"/>
              </v:shape>
              <v:shape id="_x0000_s32460" style="position:absolute;left:1304;top:5324;width:2;height:1" coordsize="2,0" path="m,l,,,,2,e" filled="f" strokeweight="3e-5mm">
                <v:path arrowok="t"/>
              </v:shape>
              <v:shape id="_x0000_s32461" style="position:absolute;left:1306;top:5324;width:2;height:1" coordsize="2,0" path="m,l,,,,2,e" filled="f" strokeweight="3e-5mm">
                <v:path arrowok="t"/>
              </v:shape>
              <v:shape id="_x0000_s32462" style="position:absolute;left:1308;top:5324;width:1;height:1" coordsize="1,0" path="m,l,,,,1,e" filled="f" strokeweight="3e-5mm">
                <v:path arrowok="t"/>
              </v:shape>
              <v:shape id="_x0000_s32463" style="position:absolute;left:1309;top:5324;width:4;height:1" coordsize="4,0" path="m,l,,,,4,e" filled="f" strokeweight="3e-5mm">
                <v:path arrowok="t"/>
              </v:shape>
              <v:shape id="_x0000_s32464" style="position:absolute;left:1313;top:5324;width:2;height:1" coordsize="2,0" path="m,l,,,,2,e" filled="f" strokeweight="3e-5mm">
                <v:path arrowok="t"/>
              </v:shape>
              <v:shape id="_x0000_s32465" style="position:absolute;left:1315;top:5324;width:1;height:1" coordsize="1,0" path="m,l,,,,1,e" filled="f" strokeweight="3e-5mm">
                <v:path arrowok="t"/>
              </v:shape>
              <v:shape id="_x0000_s32466" style="position:absolute;left:1316;top:5324;width:1;height:1" coordsize="1,0" path="m,l,,,,1,e" filled="f" strokeweight="3e-5mm">
                <v:path arrowok="t"/>
              </v:shape>
              <v:shape id="_x0000_s32467" style="position:absolute;left:1317;top:5324;width:3;height:1" coordsize="3,0" path="m,l,,,,3,e" filled="f" strokeweight="3e-5mm">
                <v:path arrowok="t"/>
              </v:shape>
              <v:shape id="_x0000_s32468" style="position:absolute;left:1320;top:5324;width:1;height:1" coordsize="1,0" path="m,l,,,,1,e" filled="f" strokeweight="3e-5mm">
                <v:path arrowok="t"/>
              </v:shape>
              <v:shape id="_x0000_s32469" style="position:absolute;left:1321;top:5324;width:3;height:1" coordsize="3,0" path="m,l,,,,3,e" filled="f" strokeweight="3e-5mm">
                <v:path arrowok="t"/>
              </v:shape>
              <v:shape id="_x0000_s32470" style="position:absolute;left:1324;top:5324;width:1;height:1" coordsize="1,0" path="m,l,,,,1,e" filled="f" strokeweight="3e-5mm">
                <v:path arrowok="t"/>
              </v:shape>
              <v:shape id="_x0000_s32471" style="position:absolute;left:1325;top:5323;width:1;height:1" coordsize="1,1" path="m,1l,,,,1,1e" filled="f" strokeweight="3e-5mm">
                <v:path arrowok="t"/>
              </v:shape>
              <v:shape id="_x0000_s32472" style="position:absolute;left:1326;top:5324;width:1;height:1" coordsize="1,0" path="m,l,,,,1,e" filled="f" strokeweight="3e-5mm">
                <v:path arrowok="t"/>
              </v:shape>
              <v:shape id="_x0000_s32473" style="position:absolute;left:1327;top:5324;width:2;height:1" coordsize="2,0" path="m,l,,,,2,e" filled="f" strokeweight="3e-5mm">
                <v:path arrowok="t"/>
              </v:shape>
              <v:shape id="_x0000_s32474" style="position:absolute;left:1329;top:5324;width:1;height:1" coordsize="1,0" path="m,l,,,,1,e" filled="f" strokeweight="3e-5mm">
                <v:path arrowok="t"/>
              </v:shape>
              <v:shape id="_x0000_s32475" style="position:absolute;left:1330;top:5324;width:1;height:1" coordsize="1,0" path="m,l,,,,1,e" filled="f" strokeweight="3e-5mm">
                <v:path arrowok="t"/>
              </v:shape>
              <v:shape id="_x0000_s32476" style="position:absolute;left:1331;top:5324;width:1;height:1" coordsize="1,0" path="m,l,,,,1,e" filled="f" strokeweight="3e-5mm">
                <v:path arrowok="t"/>
              </v:shape>
              <v:shape id="_x0000_s32477" style="position:absolute;left:1332;top:5324;width:2;height:1" coordsize="2,0" path="m,l,,,,2,e" filled="f" strokeweight="3e-5mm">
                <v:path arrowok="t"/>
              </v:shape>
              <v:shape id="_x0000_s32478" style="position:absolute;left:1334;top:5323;width:1;height:1" coordsize="1,1" path="m,1l,,,1r1,e" filled="f" strokeweight="3e-5mm">
                <v:path arrowok="t"/>
              </v:shape>
              <v:shape id="_x0000_s32479" style="position:absolute;left:1335;top:5323;width:2;height:1" coordsize="2,1" path="m,1l,,,1r2,e" filled="f" strokeweight="3e-5mm">
                <v:path arrowok="t"/>
              </v:shape>
              <v:shape id="_x0000_s32480" style="position:absolute;left:1337;top:5324;width:2;height:1" coordsize="2,0" path="m,l,,,,2,e" filled="f" strokeweight="3e-5mm">
                <v:path arrowok="t"/>
              </v:shape>
              <v:shape id="_x0000_s32481" style="position:absolute;left:1339;top:5324;width:1;height:1" coordsize="1,0" path="m,l,,,,1,e" filled="f" strokeweight="3e-5mm">
                <v:path arrowok="t"/>
              </v:shape>
              <v:shape id="_x0000_s32482" style="position:absolute;left:1340;top:5324;width:1;height:1" coordsize="1,0" path="m,l,,,,1,e" filled="f" strokeweight="3e-5mm">
                <v:path arrowok="t"/>
              </v:shape>
              <v:shape id="_x0000_s32483" style="position:absolute;left:1341;top:5324;width:1;height:1" coordsize="1,0" path="m,l,,,,1,e" filled="f" strokeweight="3e-5mm">
                <v:path arrowok="t"/>
              </v:shape>
              <v:shape id="_x0000_s32484" style="position:absolute;left:1342;top:5324;width:2;height:1" coordsize="2,0" path="m,l,,,,2,e" filled="f" strokeweight="3e-5mm">
                <v:path arrowok="t"/>
              </v:shape>
              <v:shape id="_x0000_s32485" style="position:absolute;left:1344;top:5324;width:2;height:1" coordsize="2,0" path="m,l,,,,2,e" filled="f" strokeweight="3e-5mm">
                <v:path arrowok="t"/>
              </v:shape>
              <v:shape id="_x0000_s32486" style="position:absolute;left:1346;top:5324;width:1;height:1" coordsize="1,0" path="m,l,,,,1,e" filled="f" strokeweight="3e-5mm">
                <v:path arrowok="t"/>
              </v:shape>
              <v:shape id="_x0000_s32487" style="position:absolute;left:1347;top:5324;width:3;height:1" coordsize="3,0" path="m,l,,,,3,e" filled="f" strokeweight="3e-5mm">
                <v:path arrowok="t"/>
              </v:shape>
              <v:shape id="_x0000_s32488" style="position:absolute;left:1350;top:5324;width:2;height:1" coordsize="2,0" path="m,l,,,,2,e" filled="f" strokeweight="3e-5mm">
                <v:path arrowok="t"/>
              </v:shape>
              <v:shape id="_x0000_s32489" style="position:absolute;left:1352;top:5324;width:3;height:1" coordsize="3,0" path="m,l,,,,3,e" filled="f" strokeweight="3e-5mm">
                <v:path arrowok="t"/>
              </v:shape>
              <v:shape id="_x0000_s32490" style="position:absolute;left:1355;top:5324;width:2;height:1" coordsize="2,0" path="m,l,,,,2,e" filled="f" strokeweight="3e-5mm">
                <v:path arrowok="t"/>
              </v:shape>
              <v:shape id="_x0000_s32491" style="position:absolute;left:1357;top:5324;width:3;height:1" coordsize="3,0" path="m,l,,,,3,e" filled="f" strokeweight="3e-5mm">
                <v:path arrowok="t"/>
              </v:shape>
              <v:shape id="_x0000_s32492" style="position:absolute;left:1360;top:5324;width:2;height:1" coordsize="2,0" path="m,l,,,,2,e" filled="f" strokeweight="3e-5mm">
                <v:path arrowok="t"/>
              </v:shape>
              <v:shape id="_x0000_s32493" style="position:absolute;left:1362;top:5324;width:2;height:1" coordsize="2,0" path="m,l,,,,2,e" filled="f" strokeweight="3e-5mm">
                <v:path arrowok="t"/>
              </v:shape>
              <v:shape id="_x0000_s32494" style="position:absolute;left:1364;top:5324;width:1;height:1" coordsize="1,0" path="m,l,,,,1,e" filled="f" strokeweight="3e-5mm">
                <v:path arrowok="t"/>
              </v:shape>
              <v:shape id="_x0000_s32495" style="position:absolute;left:1365;top:5324;width:2;height:1" coordsize="2,0" path="m,l,,,,2,e" filled="f" strokeweight="3e-5mm">
                <v:path arrowok="t"/>
              </v:shape>
              <v:shape id="_x0000_s32496" style="position:absolute;left:1367;top:5324;width:3;height:1" coordsize="3,0" path="m,l,,,,3,e" filled="f" strokeweight="3e-5mm">
                <v:path arrowok="t"/>
              </v:shape>
              <v:shape id="_x0000_s32497" style="position:absolute;left:1370;top:5324;width:1;height:1" coordsize="1,0" path="m,l,,,,1,e" filled="f" strokeweight="3e-5mm">
                <v:path arrowok="t"/>
              </v:shape>
              <v:shape id="_x0000_s32498" style="position:absolute;left:1371;top:5324;width:1;height:1" coordsize="1,0" path="m,l,,,,1,e" filled="f" strokeweight="3e-5mm">
                <v:path arrowok="t"/>
              </v:shape>
              <v:shape id="_x0000_s32499" style="position:absolute;left:1372;top:5324;width:2;height:1" coordsize="2,0" path="m,l,,,,2,e" filled="f" strokeweight="3e-5mm">
                <v:path arrowok="t"/>
              </v:shape>
              <v:shape id="_x0000_s32500" style="position:absolute;left:1374;top:5324;width:1;height:1" coordsize="1,0" path="m,l,,,,1,e" filled="f" strokeweight="3e-5mm">
                <v:path arrowok="t"/>
              </v:shape>
              <v:shape id="_x0000_s32501" style="position:absolute;left:1375;top:5324;width:1;height:1" coordsize="1,0" path="m,l,,,,1,e" filled="f" strokeweight="3e-5mm">
                <v:path arrowok="t"/>
              </v:shape>
              <v:shape id="_x0000_s32502" style="position:absolute;left:1376;top:5324;width:1;height:1" coordsize="1,0" path="m,l,,,,1,e" filled="f" strokeweight="3e-5mm">
                <v:path arrowok="t"/>
              </v:shape>
              <v:shape id="_x0000_s32503" style="position:absolute;left:1377;top:5324;width:2;height:1" coordsize="2,0" path="m,l,,,,2,e" filled="f" strokeweight="3e-5mm">
                <v:path arrowok="t"/>
              </v:shape>
              <v:shape id="_x0000_s32504" style="position:absolute;left:1379;top:5324;width:4;height:1" coordsize="4,0" path="m,l,,,,4,e" filled="f" strokeweight="3e-5mm">
                <v:path arrowok="t"/>
              </v:shape>
              <v:shape id="_x0000_s32505" style="position:absolute;left:1383;top:5324;width:2;height:1" coordsize="2,0" path="m,l,,,,2,e" filled="f" strokeweight="3e-5mm">
                <v:path arrowok="t"/>
              </v:shape>
              <v:shape id="_x0000_s32506" style="position:absolute;left:1385;top:5324;width:1;height:1" coordsize="1,0" path="m,l,,,,1,e" filled="f" strokeweight="3e-5mm">
                <v:path arrowok="t"/>
              </v:shape>
              <v:shape id="_x0000_s32507" style="position:absolute;left:1386;top:5324;width:1;height:1" coordsize="1,0" path="m,l,,,,1,e" filled="f" strokeweight="3e-5mm">
                <v:path arrowok="t"/>
              </v:shape>
              <v:shape id="_x0000_s32508" style="position:absolute;left:1387;top:5324;width:1;height:1" coordsize="1,0" path="m,l,,,,1,e" filled="f" strokeweight="3e-5mm">
                <v:path arrowok="t"/>
              </v:shape>
              <v:shape id="_x0000_s32509" style="position:absolute;left:1388;top:5324;width:2;height:1" coordsize="2,0" path="m,l,,,,2,e" filled="f" strokeweight="3e-5mm">
                <v:path arrowok="t"/>
              </v:shape>
              <v:shape id="_x0000_s32510" style="position:absolute;left:1390;top:5324;width:1;height:1" coordsize="1,0" path="m,l,,,,1,e" filled="f" strokeweight="3e-5mm">
                <v:path arrowok="t"/>
              </v:shape>
              <v:shape id="_x0000_s32511" style="position:absolute;left:1391;top:5324;width:2;height:1" coordsize="2,0" path="m,l,,,,2,e" filled="f" strokeweight="3e-5mm">
                <v:path arrowok="t"/>
              </v:shape>
              <v:shape id="_x0000_s32512" style="position:absolute;left:1393;top:5324;width:2;height:1" coordsize="2,0" path="m,l,,,,2,e" filled="f" strokeweight="3e-5mm">
                <v:path arrowok="t"/>
              </v:shape>
              <v:shape id="_x0000_s32513" style="position:absolute;left:1395;top:5324;width:2;height:1" coordsize="2,0" path="m,l,,,,2,e" filled="f" strokeweight="3e-5mm">
                <v:path arrowok="t"/>
              </v:shape>
              <v:shape id="_x0000_s32514" style="position:absolute;left:1397;top:5324;width:1;height:1" coordsize="1,0" path="m,l,,,,1,e" filled="f" strokeweight="3e-5mm">
                <v:path arrowok="t"/>
              </v:shape>
              <v:shape id="_x0000_s32515" style="position:absolute;left:1398;top:5324;width:2;height:1" coordsize="2,0" path="m,l,,,,2,e" filled="f" strokeweight="3e-5mm">
                <v:path arrowok="t"/>
              </v:shape>
              <v:shape id="_x0000_s32516" style="position:absolute;left:1400;top:5324;width:1;height:1" coordsize="1,0" path="m,l,,,,1,e" filled="f" strokeweight="3e-5mm">
                <v:path arrowok="t"/>
              </v:shape>
              <v:shape id="_x0000_s32517" style="position:absolute;left:1401;top:5324;width:1;height:1" coordsize="1,0" path="m,l,,,,1,e" filled="f" strokeweight="3e-5mm">
                <v:path arrowok="t"/>
              </v:shape>
              <v:shape id="_x0000_s32518" style="position:absolute;left:1402;top:5324;width:1;height:1" coordsize="1,0" path="m,l,,,,1,e" filled="f" strokeweight="3e-5mm">
                <v:path arrowok="t"/>
              </v:shape>
              <v:shape id="_x0000_s32519" style="position:absolute;left:1403;top:5324;width:2;height:1" coordsize="2,0" path="m,l,,,,2,e" filled="f" strokeweight="3e-5mm">
                <v:path arrowok="t"/>
              </v:shape>
              <v:shape id="_x0000_s32520" style="position:absolute;left:1405;top:5324;width:1;height:1" coordsize="1,0" path="m,l,,,,1,e" filled="f" strokeweight="3e-5mm">
                <v:path arrowok="t"/>
              </v:shape>
              <v:shape id="_x0000_s32521" style="position:absolute;left:1406;top:5324;width:1;height:1" coordsize="1,0" path="m,l,,,,1,e" filled="f" strokeweight="3e-5mm">
                <v:path arrowok="t"/>
              </v:shape>
              <v:shape id="_x0000_s32522" style="position:absolute;left:1407;top:5324;width:1;height:1" coordsize="1,0" path="m,l,,,,1,e" filled="f" strokeweight="3e-5mm">
                <v:path arrowok="t"/>
              </v:shape>
              <v:shape id="_x0000_s32523" style="position:absolute;left:1408;top:5324;width:3;height:1" coordsize="3,0" path="m,l,,,,3,e" filled="f" strokeweight="3e-5mm">
                <v:path arrowok="t"/>
              </v:shape>
              <v:shape id="_x0000_s32524" style="position:absolute;left:1411;top:5324;width:7;height:1" coordsize="7,0" path="m,l,,,,7,e" filled="f" strokeweight="3e-5mm">
                <v:path arrowok="t"/>
              </v:shape>
              <v:shape id="_x0000_s32525" style="position:absolute;left:1418;top:5324;width:2;height:1" coordsize="2,0" path="m,l,,,,2,e" filled="f" strokeweight="3e-5mm">
                <v:path arrowok="t"/>
              </v:shape>
              <v:shape id="_x0000_s32526" style="position:absolute;left:1420;top:5324;width:1;height:1" coordsize="1,0" path="m,l,,,,1,e" filled="f" strokeweight="3e-5mm">
                <v:path arrowok="t"/>
              </v:shape>
              <v:shape id="_x0000_s32527" style="position:absolute;left:1421;top:5324;width:1;height:1" coordsize="1,0" path="m,l,,,,1,e" filled="f" strokeweight="3e-5mm">
                <v:path arrowok="t"/>
              </v:shape>
              <v:shape id="_x0000_s32528" style="position:absolute;left:1422;top:5324;width:1;height:1" coordsize="1,0" path="m,l,,,,1,e" filled="f" strokeweight="3e-5mm">
                <v:path arrowok="t"/>
              </v:shape>
              <v:shape id="_x0000_s32529" style="position:absolute;left:1423;top:5324;width:2;height:1" coordsize="2,0" path="m,l,,,,2,e" filled="f" strokeweight="3e-5mm">
                <v:path arrowok="t"/>
              </v:shape>
              <v:shape id="_x0000_s32530" style="position:absolute;left:1425;top:5322;width:1;height:2" coordsize="1,2" path="m,2l,,,1r1,e" filled="f" strokeweight="3e-5mm">
                <v:path arrowok="t"/>
              </v:shape>
              <v:shape id="_x0000_s32531" style="position:absolute;left:1426;top:5323;width:1;height:1" coordsize="1,1" path="m,1l,,,1r1,e" filled="f" strokeweight="3e-5mm">
                <v:path arrowok="t"/>
              </v:shape>
              <v:shape id="_x0000_s32532" style="position:absolute;left:1427;top:5324;width:1;height:1" coordsize="1,0" path="m,l,,,,1,e" filled="f" strokeweight="3e-5mm">
                <v:path arrowok="t"/>
              </v:shape>
              <v:shape id="_x0000_s32533" style="position:absolute;left:1428;top:5324;width:3;height:1" coordsize="3,0" path="m,l,,,,3,e" filled="f" strokeweight="3e-5mm">
                <v:path arrowok="t"/>
              </v:shape>
              <v:shape id="_x0000_s32534" style="position:absolute;left:1431;top:5324;width:1;height:1" coordsize="1,0" path="m,l,,,,1,e" filled="f" strokeweight="3e-5mm">
                <v:path arrowok="t"/>
              </v:shape>
              <v:shape id="_x0000_s32535" style="position:absolute;left:1432;top:5324;width:1;height:1" coordsize="1,0" path="m,l,,,,1,e" filled="f" strokeweight="3e-5mm">
                <v:path arrowok="t"/>
              </v:shape>
              <v:shape id="_x0000_s32536" style="position:absolute;left:1433;top:5323;width:2;height:1" coordsize="2,1" path="m,1r,l,1,2,e" filled="f" strokeweight="3e-5mm">
                <v:path arrowok="t"/>
              </v:shape>
              <v:shape id="_x0000_s32537" style="position:absolute;left:1435;top:5323;width:1;height:1" coordsize="1,1" path="m,1l,,,1r1,e" filled="f" strokeweight="3e-5mm">
                <v:path arrowok="t"/>
              </v:shape>
              <v:shape id="_x0000_s32538" style="position:absolute;left:1436;top:5324;width:1;height:1" coordsize="1,0" path="m,l,,,,1,e" filled="f" strokeweight="3e-5mm">
                <v:path arrowok="t"/>
              </v:shape>
              <v:shape id="_x0000_s32539" style="position:absolute;left:1437;top:5324;width:3;height:1" coordsize="3,0" path="m,l,,,,3,e" filled="f" strokeweight="3e-5mm">
                <v:path arrowok="t"/>
              </v:shape>
              <v:shape id="_x0000_s32540" style="position:absolute;left:1440;top:5324;width:2;height:1" coordsize="2,0" path="m,l,,,,2,e" filled="f" strokeweight="3e-5mm">
                <v:path arrowok="t"/>
              </v:shape>
              <v:shape id="_x0000_s32541" style="position:absolute;left:1442;top:5324;width:1;height:1" coordsize="1,0" path="m,l,,,,1,e" filled="f" strokeweight="3e-5mm">
                <v:path arrowok="t"/>
              </v:shape>
              <v:shape id="_x0000_s32542" style="position:absolute;left:1443;top:5323;width:2;height:1" coordsize="2,1" path="m,1l,,,1,2,e" filled="f" strokeweight="3e-5mm">
                <v:path arrowok="t"/>
              </v:shape>
              <v:shape id="_x0000_s32543" style="position:absolute;left:1445;top:5323;width:1;height:1" coordsize="1,1" path="m,1l,,,1r1,e" filled="f" strokeweight="3e-5mm">
                <v:path arrowok="t"/>
              </v:shape>
              <v:shape id="_x0000_s32544" style="position:absolute;left:1446;top:5324;width:1;height:1" coordsize="1,0" path="m,l,,,,1,e" filled="f" strokeweight="3e-5mm">
                <v:path arrowok="t"/>
              </v:shape>
              <v:shape id="_x0000_s32545" style="position:absolute;left:1447;top:5324;width:1;height:1" coordsize="1,0" path="m,l,,,,1,e" filled="f" strokeweight="3e-5mm">
                <v:path arrowok="t"/>
              </v:shape>
              <v:shape id="_x0000_s32546" style="position:absolute;left:1448;top:5324;width:1;height:1" coordsize="1,0" path="m,l,,,,1,e" filled="f" strokeweight="3e-5mm">
                <v:path arrowok="t"/>
              </v:shape>
              <v:shape id="_x0000_s32547" style="position:absolute;left:1449;top:5324;width:3;height:1" coordsize="3,0" path="m,l,,,,3,e" filled="f" strokeweight="3e-5mm">
                <v:path arrowok="t"/>
              </v:shape>
              <v:shape id="_x0000_s32548" style="position:absolute;left:1452;top:5324;width:1;height:1" coordsize="1,0" path="m,l,,,,1,e" filled="f" strokeweight="3e-5mm">
                <v:path arrowok="t"/>
              </v:shape>
              <v:shape id="_x0000_s32549" style="position:absolute;left:1453;top:5324;width:3;height:1" coordsize="3,0" path="m,l,,,,3,e" filled="f" strokeweight="3e-5mm">
                <v:path arrowok="t"/>
              </v:shape>
              <v:shape id="_x0000_s32550" style="position:absolute;left:1456;top:5324;width:3;height:1" coordsize="3,0" path="m,l,,,,3,e" filled="f" strokeweight="3e-5mm">
                <v:path arrowok="t"/>
              </v:shape>
              <v:shape id="_x0000_s32551" style="position:absolute;left:1459;top:5324;width:2;height:1" coordsize="2,0" path="m,l,,,,2,e" filled="f" strokeweight="3e-5mm">
                <v:path arrowok="t"/>
              </v:shape>
              <v:shape id="_x0000_s32552" style="position:absolute;left:1461;top:5324;width:1;height:1" coordsize="1,0" path="m,l,,,,1,e" filled="f" strokeweight="3e-5mm">
                <v:path arrowok="t"/>
              </v:shape>
              <v:shape id="_x0000_s32553" style="position:absolute;left:1462;top:5324;width:1;height:1" coordsize="1,0" path="m,l,,,,1,e" filled="f" strokeweight="3e-5mm">
                <v:path arrowok="t"/>
              </v:shape>
              <v:shape id="_x0000_s32554" style="position:absolute;left:1463;top:5322;width:1;height:2" coordsize="1,2" path="m,2l,,,1r1,e" filled="f" strokeweight="3e-5mm">
                <v:path arrowok="t"/>
              </v:shape>
              <v:shape id="_x0000_s32555" style="position:absolute;left:1464;top:5323;width:2;height:1" coordsize="2,1" path="m,1l,,,1r2,e" filled="f" strokeweight="3e-5mm">
                <v:path arrowok="t"/>
              </v:shape>
              <v:shape id="_x0000_s32556" style="position:absolute;left:1466;top:5324;width:1;height:1" coordsize="1,0" path="m,l,,,,1,e" filled="f" strokeweight="3e-5mm">
                <v:path arrowok="t"/>
              </v:shape>
              <v:shape id="_x0000_s32557" style="position:absolute;left:1467;top:5324;width:1;height:1" coordsize="1,0" path="m,l,,,,1,e" filled="f" strokeweight="3e-5mm">
                <v:path arrowok="t"/>
              </v:shape>
              <v:shape id="_x0000_s32558" style="position:absolute;left:1468;top:5324;width:1;height:1" coordsize="1,0" path="m,l,,,,1,e" filled="f" strokeweight="3e-5mm">
                <v:path arrowok="t"/>
              </v:shape>
              <v:shape id="_x0000_s32559" style="position:absolute;left:1469;top:5324;width:2;height:1" coordsize="2,0" path="m,l,,,,2,e" filled="f" strokeweight="3e-5mm">
                <v:path arrowok="t"/>
              </v:shape>
              <v:shape id="_x0000_s32560" style="position:absolute;left:1471;top:5324;width:2;height:1" coordsize="2,0" path="m,l,,,,2,e" filled="f" strokeweight="3e-5mm">
                <v:path arrowok="t"/>
              </v:shape>
              <v:shape id="_x0000_s32561" style="position:absolute;left:1473;top:5323;width:1;height:1" coordsize="1,1" path="m,1l,,,1r1,e" filled="f" strokeweight="3e-5mm">
                <v:path arrowok="t"/>
              </v:shape>
              <v:shape id="_x0000_s32562" style="position:absolute;left:1474;top:5324;width:2;height:1" coordsize="2,0" path="m,l,,,,2,e" filled="f" strokeweight="3e-5mm">
                <v:path arrowok="t"/>
              </v:shape>
              <v:shape id="_x0000_s32563" style="position:absolute;left:1476;top:5324;width:1;height:1" coordsize="1,0" path="m,l,,,,1,e" filled="f" strokeweight="3e-5mm">
                <v:path arrowok="t"/>
              </v:shape>
              <v:shape id="_x0000_s32564" style="position:absolute;left:1477;top:5324;width:1;height:1" coordsize="1,0" path="m,l,,,,1,e" filled="f" strokeweight="3e-5mm">
                <v:path arrowok="t"/>
              </v:shape>
              <v:shape id="_x0000_s32565" style="position:absolute;left:1478;top:5324;width:1;height:1" coordsize="1,0" path="m,l,,,,1,e" filled="f" strokeweight="3e-5mm">
                <v:path arrowok="t"/>
              </v:shape>
              <v:shape id="_x0000_s32566" style="position:absolute;left:1479;top:5324;width:2;height:1" coordsize="2,0" path="m,l,,,,2,e" filled="f" strokeweight="3e-5mm">
                <v:path arrowok="t"/>
              </v:shape>
              <v:shape id="_x0000_s32567" style="position:absolute;left:1481;top:5324;width:1;height:1" coordsize="1,0" path="m,l,,,,1,e" filled="f" strokeweight="3e-5mm">
                <v:path arrowok="t"/>
              </v:shape>
              <v:shape id="_x0000_s32568" style="position:absolute;left:1482;top:5324;width:1;height:1" coordsize="1,0" path="m,l,,,,1,e" filled="f" strokeweight="3e-5mm">
                <v:path arrowok="t"/>
              </v:shape>
              <v:shape id="_x0000_s32569" style="position:absolute;left:1483;top:5320;width:1;height:4" coordsize="1,4" path="m,4l,,,4r1,e" filled="f" strokeweight="3e-5mm">
                <v:path arrowok="t"/>
              </v:shape>
              <v:shape id="_x0000_s32570" style="position:absolute;left:1484;top:5324;width:2;height:1" coordsize="2,0" path="m,l,,,,2,e" filled="f" strokeweight="3e-5mm">
                <v:path arrowok="t"/>
              </v:shape>
              <v:shape id="_x0000_s32571" style="position:absolute;left:1486;top:5324;width:1;height:1" coordsize="1,0" path="m,l,,,,1,e" filled="f" strokeweight="3e-5mm">
                <v:path arrowok="t"/>
              </v:shape>
              <v:shape id="_x0000_s32572" style="position:absolute;left:1487;top:5324;width:1;height:1" coordsize="1,0" path="m,l,,,,1,e" filled="f" strokeweight="3e-5mm">
                <v:path arrowok="t"/>
              </v:shape>
              <v:shape id="_x0000_s32573" style="position:absolute;left:1488;top:5324;width:1;height:1" coordsize="1,0" path="m,l,,,,1,e" filled="f" strokeweight="3e-5mm">
                <v:path arrowok="t"/>
              </v:shape>
              <v:shape id="_x0000_s32574" style="position:absolute;left:1489;top:5324;width:2;height:1" coordsize="2,0" path="m,l,,,,2,e" filled="f" strokeweight="3e-5mm">
                <v:path arrowok="t"/>
              </v:shape>
              <v:shape id="_x0000_s32575" style="position:absolute;left:1491;top:5324;width:1;height:1" coordsize="1,0" path="m,l,,,,1,e" filled="f" strokeweight="3e-5mm">
                <v:path arrowok="t"/>
              </v:shape>
              <v:shape id="_x0000_s32576" style="position:absolute;left:1492;top:5323;width:1;height:1" coordsize="1,1" path="m,1l,,,,1,1e" filled="f" strokeweight="3e-5mm">
                <v:path arrowok="t"/>
              </v:shape>
              <v:shape id="_x0000_s32577" style="position:absolute;left:1493;top:5323;width:1;height:1" coordsize="1,1" path="m,1l,,,1r1,e" filled="f" strokeweight="3e-5mm">
                <v:path arrowok="t"/>
              </v:shape>
              <v:shape id="_x0000_s32578" style="position:absolute;left:1494;top:5324;width:2;height:1" coordsize="2,0" path="m,l,,,,2,e" filled="f" strokeweight="3e-5mm">
                <v:path arrowok="t"/>
              </v:shape>
              <v:shape id="_x0000_s32579" style="position:absolute;left:1496;top:5324;width:1;height:1" coordsize="1,0" path="m,l,,,,1,e" filled="f" strokeweight="3e-5mm">
                <v:path arrowok="t"/>
              </v:shape>
              <v:shape id="_x0000_s32580" style="position:absolute;left:1497;top:5324;width:1;height:1" coordsize="1,0" path="m,l,,,,1,e" filled="f" strokeweight="3e-5mm">
                <v:path arrowok="t"/>
              </v:shape>
              <v:shape id="_x0000_s32581" style="position:absolute;left:1498;top:5324;width:1;height:1" coordsize="1,0" path="m,l,,,,1,e" filled="f" strokeweight="3e-5mm">
                <v:path arrowok="t"/>
              </v:shape>
              <v:shape id="_x0000_s32582" style="position:absolute;left:1499;top:5324;width:2;height:1" coordsize="2,0" path="m,l,,,,2,e" filled="f" strokeweight="3e-5mm">
                <v:path arrowok="t"/>
              </v:shape>
              <v:shape id="_x0000_s32583" style="position:absolute;left:1501;top:5324;width:2;height:1" coordsize="2,0" path="m,l,,,,2,e" filled="f" strokeweight="3e-5mm">
                <v:path arrowok="t"/>
              </v:shape>
              <v:shape id="_x0000_s32584" style="position:absolute;left:1503;top:5324;width:1;height:1" coordsize="1,0" path="m,l,,,,1,e" filled="f" strokeweight="3e-5mm">
                <v:path arrowok="t"/>
              </v:shape>
              <v:shape id="_x0000_s32585" style="position:absolute;left:1504;top:5324;width:2;height:1" coordsize="2,0" path="m,l,,,,2,e" filled="f" strokeweight="3e-5mm">
                <v:path arrowok="t"/>
              </v:shape>
              <v:shape id="_x0000_s32586" style="position:absolute;left:1506;top:5324;width:6;height:1" coordsize="6,0" path="m,l,,,,6,e" filled="f" strokeweight="3e-5mm">
                <v:path arrowok="t"/>
              </v:shape>
              <v:shape id="_x0000_s32587" style="position:absolute;left:1512;top:5324;width:1;height:1" coordsize="1,0" path="m,l,,,,1,e" filled="f" strokeweight="3e-5mm">
                <v:path arrowok="t"/>
              </v:shape>
              <v:shape id="_x0000_s32588" style="position:absolute;left:1513;top:5324;width:1;height:1" coordsize="1,0" path="m,l,,,,1,e" filled="f" strokeweight="3e-5mm">
                <v:path arrowok="t"/>
              </v:shape>
              <v:shape id="_x0000_s32589" style="position:absolute;left:1514;top:5324;width:1;height:1" coordsize="1,0" path="m,l,,,,1,e" filled="f" strokeweight="3e-5mm">
                <v:path arrowok="t"/>
              </v:shape>
              <v:shape id="_x0000_s32590" style="position:absolute;left:1515;top:5324;width:2;height:1" coordsize="2,0" path="m,l,,,,2,e" filled="f" strokeweight="3e-5mm">
                <v:path arrowok="t"/>
              </v:shape>
              <v:shape id="_x0000_s32591" style="position:absolute;left:1517;top:5324;width:1;height:1" coordsize="1,0" path="m,l,,,,1,e" filled="f" strokeweight="3e-5mm">
                <v:path arrowok="t"/>
              </v:shape>
              <v:shape id="_x0000_s32592" style="position:absolute;left:1518;top:5324;width:1;height:1" coordsize="1,0" path="m,l,,,,1,e" filled="f" strokeweight="3e-5mm">
                <v:path arrowok="t"/>
              </v:shape>
              <v:shape id="_x0000_s32593" style="position:absolute;left:1519;top:5324;width:1;height:1" coordsize="1,0" path="m,l,,,,1,e" filled="f" strokeweight="3e-5mm">
                <v:path arrowok="t"/>
              </v:shape>
              <v:shape id="_x0000_s32594" style="position:absolute;left:1520;top:5323;width:2;height:1" coordsize="2,1" path="m,1l,,,1r2,e" filled="f" strokeweight="3e-5mm">
                <v:path arrowok="t"/>
              </v:shape>
              <v:shape id="_x0000_s32595" style="position:absolute;left:1522;top:5322;width:1;height:2" coordsize="1,2" path="m,2l,,,2r1,e" filled="f" strokeweight="3e-5mm">
                <v:path arrowok="t"/>
              </v:shape>
              <v:shape id="_x0000_s32596" style="position:absolute;left:1523;top:5323;width:1;height:1" coordsize="1,1" path="m,1l,,,1r1,e" filled="f" strokeweight="3e-5mm">
                <v:path arrowok="t"/>
              </v:shape>
              <v:shape id="_x0000_s32597" style="position:absolute;left:1524;top:5324;width:1;height:1" coordsize="1,0" path="m,l,,,,1,e" filled="f" strokeweight="3e-5mm">
                <v:path arrowok="t"/>
              </v:shape>
              <v:shape id="_x0000_s32598" style="position:absolute;left:1525;top:5324;width:3;height:1" coordsize="3,0" path="m,l,,,,3,e" filled="f" strokeweight="3e-5mm">
                <v:path arrowok="t"/>
              </v:shape>
              <v:shape id="_x0000_s32599" style="position:absolute;left:1528;top:5324;width:1;height:1" coordsize="1,0" path="m,l,,,,1,e" filled="f" strokeweight="3e-5mm">
                <v:path arrowok="t"/>
              </v:shape>
              <v:shape id="_x0000_s32600" style="position:absolute;left:1529;top:5324;width:1;height:1" coordsize="1,0" path="m,l,,,,1,e" filled="f" strokeweight="3e-5mm">
                <v:path arrowok="t"/>
              </v:shape>
              <v:shape id="_x0000_s32601" style="position:absolute;left:1530;top:5323;width:2;height:1" coordsize="2,1" path="m,1l,,,,2,1e" filled="f" strokeweight="3e-5mm">
                <v:path arrowok="t"/>
              </v:shape>
              <v:shape id="_x0000_s32602" style="position:absolute;left:1532;top:5323;width:1;height:1" coordsize="1,1" path="m,1l,,,1r1,e" filled="f" strokeweight="3e-5mm">
                <v:path arrowok="t"/>
              </v:shape>
              <v:shape id="_x0000_s32603" style="position:absolute;left:1533;top:5324;width:1;height:1" coordsize="1,0" path="m,l,,,,1,e" filled="f" strokeweight="3e-5mm">
                <v:path arrowok="t"/>
              </v:shape>
              <v:shape id="_x0000_s32604" style="position:absolute;left:1534;top:5324;width:1;height:1" coordsize="1,0" path="m,l,,,,1,e" filled="f" strokeweight="3e-5mm">
                <v:path arrowok="t"/>
              </v:shape>
              <v:shape id="_x0000_s32605" style="position:absolute;left:1535;top:5324;width:2;height:1" coordsize="2,0" path="m,l,,,,2,e" filled="f" strokeweight="3e-5mm">
                <v:path arrowok="t"/>
              </v:shape>
              <v:shape id="_x0000_s32606" style="position:absolute;left:1537;top:5324;width:1;height:1" coordsize="1,0" path="m,l,,,,1,e" filled="f" strokeweight="3e-5mm">
                <v:path arrowok="t"/>
              </v:shape>
              <v:shape id="_x0000_s32607" style="position:absolute;left:1538;top:5324;width:1;height:1" coordsize="1,0" path="m,l,,,,1,e" filled="f" strokeweight="3e-5mm">
                <v:path arrowok="t"/>
              </v:shape>
              <v:shape id="_x0000_s32608" style="position:absolute;left:1539;top:5324;width:1;height:1" coordsize="1,0" path="m,l,,,,1,e" filled="f" strokeweight="3e-5mm">
                <v:path arrowok="t"/>
              </v:shape>
              <v:shape id="_x0000_s32609" style="position:absolute;left:1540;top:5323;width:2;height:1" coordsize="2,1" path="m,1l,,,1r2,e" filled="f" strokeweight="3e-5mm">
                <v:path arrowok="t"/>
              </v:shape>
              <v:shape id="_x0000_s32610" style="position:absolute;left:1542;top:5323;width:1;height:1" coordsize="1,1" path="m,1l,,,1r1,e" filled="f" strokeweight="3e-5mm">
                <v:path arrowok="t"/>
              </v:shape>
              <v:shape id="_x0000_s32611" style="position:absolute;left:1543;top:5324;width:1;height:1" coordsize="1,0" path="m,l,,,,1,e" filled="f" strokeweight="3e-5mm">
                <v:path arrowok="t"/>
              </v:shape>
              <v:shape id="_x0000_s32612" style="position:absolute;left:1544;top:5324;width:1;height:1" coordsize="1,0" path="m,l,,,,1,e" filled="f" strokeweight="3e-5mm">
                <v:path arrowok="t"/>
              </v:shape>
              <v:shape id="_x0000_s32613" style="position:absolute;left:1545;top:5324;width:2;height:1" coordsize="2,0" path="m,l,,,,2,e" filled="f" strokeweight="3e-5mm">
                <v:path arrowok="t"/>
              </v:shape>
              <v:shape id="_x0000_s32614" style="position:absolute;left:1547;top:5324;width:1;height:1" coordsize="1,0" path="m,l,,,,1,e" filled="f" strokeweight="3e-5mm">
                <v:path arrowok="t"/>
              </v:shape>
              <v:shape id="_x0000_s32615" style="position:absolute;left:1548;top:5324;width:1;height:1" coordsize="1,0" path="m,l,,,,1,e" filled="f" strokeweight="3e-5mm">
                <v:path arrowok="t"/>
              </v:shape>
              <v:shape id="_x0000_s32616" style="position:absolute;left:1549;top:5324;width:1;height:1" coordsize="1,0" path="m,l,,,,1,e" filled="f" strokeweight="3e-5mm">
                <v:path arrowok="t"/>
              </v:shape>
              <v:shape id="_x0000_s32617" style="position:absolute;left:1550;top:5324;width:2;height:1" coordsize="2,0" path="m,l,,,,2,e" filled="f" strokeweight="3e-5mm">
                <v:path arrowok="t"/>
              </v:shape>
              <v:shape id="_x0000_s32618" style="position:absolute;left:1552;top:5324;width:1;height:1" coordsize="1,0" path="m,l,,,,1,e" filled="f" strokeweight="3e-5mm">
                <v:path arrowok="t"/>
              </v:shape>
              <v:shape id="_x0000_s32619" style="position:absolute;left:1553;top:5324;width:1;height:1" coordsize="1,0" path="m,l,,,,1,e" filled="f" strokeweight="3e-5mm">
                <v:path arrowok="t"/>
              </v:shape>
              <v:shape id="_x0000_s32620" style="position:absolute;left:1554;top:5324;width:1;height:1" coordsize="1,0" path="m,l,,,,1,e" filled="f" strokeweight="3e-5mm">
                <v:path arrowok="t"/>
              </v:shape>
              <v:shape id="_x0000_s32621" style="position:absolute;left:1555;top:5324;width:4;height:1" coordsize="4,0" path="m,l,,,,4,e" filled="f" strokeweight="3e-5mm">
                <v:path arrowok="t"/>
              </v:shape>
              <v:shape id="_x0000_s32622" style="position:absolute;left:1559;top:5324;width:1;height:1" coordsize="1,0" path="m,l,,,,1,e" filled="f" strokeweight="3e-5mm">
                <v:path arrowok="t"/>
              </v:shape>
              <v:shape id="_x0000_s32623" style="position:absolute;left:1560;top:5324;width:2;height:1" coordsize="2,0" path="m,l,,,,2,e" filled="f" strokeweight="3e-5mm">
                <v:path arrowok="t"/>
              </v:shape>
              <v:shape id="_x0000_s32624" style="position:absolute;left:1562;top:5323;width:1;height:1" coordsize="1,1" path="m,1l,,,1r1,e" filled="f" strokeweight="3e-5mm">
                <v:path arrowok="t"/>
              </v:shape>
              <v:shape id="_x0000_s32625" style="position:absolute;left:1563;top:5324;width:1;height:1" coordsize="1,0" path="m,l,,,,1,e" filled="f" strokeweight="3e-5mm">
                <v:path arrowok="t"/>
              </v:shape>
              <v:shape id="_x0000_s32626" style="position:absolute;left:1564;top:5324;width:3;height:1" coordsize="3,0" path="m,l,,,,3,e" filled="f" strokeweight="3e-5mm">
                <v:path arrowok="t"/>
              </v:shape>
              <v:shape id="_x0000_s32627" style="position:absolute;left:1567;top:5324;width:1;height:1" coordsize="1,0" path="m,l,,,,1,e" filled="f" strokeweight="3e-5mm">
                <v:path arrowok="t"/>
              </v:shape>
              <v:shape id="_x0000_s32628" style="position:absolute;left:1568;top:5324;width:2;height:1" coordsize="2,0" path="m,l,,,,2,e" filled="f" strokeweight="3e-5mm">
                <v:path arrowok="t"/>
              </v:shape>
              <v:shape id="_x0000_s32629" style="position:absolute;left:1570;top:5324;width:2;height:1" coordsize="2,0" path="m,l,,,,2,e" filled="f" strokeweight="3e-5mm">
                <v:path arrowok="t"/>
              </v:shape>
              <v:shape id="_x0000_s32630" style="position:absolute;left:1572;top:5324;width:1;height:1" coordsize="1,0" path="m,l,,,,1,e" filled="f" strokeweight="3e-5mm">
                <v:path arrowok="t"/>
              </v:shape>
              <v:shape id="_x0000_s32631" style="position:absolute;left:1573;top:5324;width:1;height:1" coordsize="1,0" path="m,l,,,,1,e" filled="f" strokeweight="3e-5mm">
                <v:path arrowok="t"/>
              </v:shape>
              <v:shape id="_x0000_s32632" style="position:absolute;left:1574;top:5324;width:1;height:1" coordsize="1,0" path="m,l,,,,1,e" filled="f" strokeweight="3e-5mm">
                <v:path arrowok="t"/>
              </v:shape>
              <v:shape id="_x0000_s32633" style="position:absolute;left:1575;top:5324;width:2;height:1" coordsize="2,0" path="m,l,,,,2,e" filled="f" strokeweight="3e-5mm">
                <v:path arrowok="t"/>
              </v:shape>
              <v:shape id="_x0000_s32634" style="position:absolute;left:1577;top:5324;width:1;height:1" coordsize="1,0" path="m,l,,,,1,e" filled="f" strokeweight="3e-5mm">
                <v:path arrowok="t"/>
              </v:shape>
              <v:shape id="_x0000_s32635" style="position:absolute;left:1578;top:5324;width:1;height:1" coordsize="1,0" path="m,l,,,,1,e" filled="f" strokeweight="3e-5mm">
                <v:path arrowok="t"/>
              </v:shape>
              <v:shape id="_x0000_s32636" style="position:absolute;left:1579;top:5324;width:1;height:1" coordsize="1,0" path="m,l,,,,1,e" filled="f" strokeweight="3e-5mm">
                <v:path arrowok="t"/>
              </v:shape>
              <v:shape id="_x0000_s32637" style="position:absolute;left:1580;top:5324;width:3;height:1" coordsize="3,0" path="m,l,,,,3,e" filled="f" strokeweight="3e-5mm">
                <v:path arrowok="t"/>
              </v:shape>
              <v:shape id="_x0000_s32638" style="position:absolute;left:1583;top:5324;width:1;height:1" coordsize="1,0" path="m,l,,,,1,e" filled="f" strokeweight="3e-5mm">
                <v:path arrowok="t"/>
              </v:shape>
              <v:shape id="_x0000_s32639" style="position:absolute;left:1584;top:5324;width:4;height:1" coordsize="4,0" path="m,l,,,,4,e" filled="f" strokeweight="3e-5mm">
                <v:path arrowok="t"/>
              </v:shape>
              <v:shape id="_x0000_s32640" style="position:absolute;left:1588;top:5324;width:1;height:1" coordsize="1,0" path="m,l,,,,1,e" filled="f" strokeweight="3e-5mm">
                <v:path arrowok="t"/>
              </v:shape>
              <v:shape id="_x0000_s32641" style="position:absolute;left:1589;top:5324;width:1;height:1" coordsize="1,0" path="m,l,,,,1,e" filled="f" strokeweight="3e-5mm">
                <v:path arrowok="t"/>
              </v:shape>
              <v:shape id="_x0000_s32642" style="position:absolute;left:1590;top:5324;width:1;height:1" coordsize="1,0" path="m,l,,,,1,e" filled="f" strokeweight="3e-5mm">
                <v:path arrowok="t"/>
              </v:shape>
              <v:shape id="_x0000_s32643" style="position:absolute;left:1591;top:5324;width:4;height:1" coordsize="4,0" path="m,l,,,,4,e" filled="f" strokeweight="3e-5mm">
                <v:path arrowok="t"/>
              </v:shape>
              <v:shape id="_x0000_s32644" style="position:absolute;left:1595;top:5324;width:1;height:1" coordsize="1,0" path="m,l,,,,1,e" filled="f" strokeweight="3e-5mm">
                <v:path arrowok="t"/>
              </v:shape>
              <v:shape id="_x0000_s32645" style="position:absolute;left:1596;top:5324;width:3;height:1" coordsize="3,0" path="m,l,,,,3,e" filled="f" strokeweight="3e-5mm">
                <v:path arrowok="t"/>
              </v:shape>
              <v:shape id="_x0000_s32646" style="position:absolute;left:1599;top:5324;width:1;height:1" coordsize="1,0" path="m,l,,,,1,e" filled="f" strokeweight="3e-5mm">
                <v:path arrowok="t"/>
              </v:shape>
            </v:group>
            <v:group id="_x0000_s32647" style="position:absolute;left:1600;top:5312;width:355;height:13" coordorigin="1600,5312" coordsize="355,13">
              <v:shape id="_x0000_s32648" style="position:absolute;left:1600;top:5323;width:1;height:1" coordsize="1,1" path="m,1l,,,1r1,e" filled="f" strokeweight="3e-5mm">
                <v:path arrowok="t"/>
              </v:shape>
              <v:shape id="_x0000_s32649" style="position:absolute;left:1601;top:5324;width:3;height:1" coordsize="3,0" path="m,l,,,,3,e" filled="f" strokeweight="3e-5mm">
                <v:path arrowok="t"/>
              </v:shape>
              <v:shape id="_x0000_s32650" style="position:absolute;left:1604;top:5324;width:1;height:1" coordsize="1,0" path="m,l,,,,1,e" filled="f" strokeweight="3e-5mm">
                <v:path arrowok="t"/>
              </v:shape>
              <v:shape id="_x0000_s32651" style="position:absolute;left:1605;top:5324;width:1;height:1" coordsize="1,0" path="m,l,,,,1,e" filled="f" strokeweight="3e-5mm">
                <v:path arrowok="t"/>
              </v:shape>
              <v:shape id="_x0000_s32652" style="position:absolute;left:1606;top:5324;width:2;height:1" coordsize="2,0" path="m,l,,,,2,e" filled="f" strokeweight="3e-5mm">
                <v:path arrowok="t"/>
              </v:shape>
              <v:shape id="_x0000_s32653" style="position:absolute;left:1608;top:5324;width:1;height:1" coordsize="1,0" path="m,l,,,,1,e" filled="f" strokeweight="3e-5mm">
                <v:path arrowok="t"/>
              </v:shape>
              <v:shape id="_x0000_s32654" style="position:absolute;left:1609;top:5324;width:1;height:1" coordsize="1,0" path="m,l,,,,1,e" filled="f" strokeweight="3e-5mm">
                <v:path arrowok="t"/>
              </v:shape>
              <v:shape id="_x0000_s32655" style="position:absolute;left:1610;top:5324;width:1;height:1" coordsize="1,0" path="m,l,,,,1,e" filled="f" strokeweight="3e-5mm">
                <v:path arrowok="t"/>
              </v:shape>
              <v:shape id="_x0000_s32656" style="position:absolute;left:1611;top:5324;width:2;height:1" coordsize="2,0" path="m,l,,,,2,e" filled="f" strokeweight="3e-5mm">
                <v:path arrowok="t"/>
              </v:shape>
              <v:shape id="_x0000_s32657" style="position:absolute;left:1613;top:5324;width:1;height:1" coordsize="1,0" path="m,l,,,,1,e" filled="f" strokeweight="3e-5mm">
                <v:path arrowok="t"/>
              </v:shape>
              <v:shape id="_x0000_s32658" style="position:absolute;left:1614;top:5324;width:5;height:1" coordsize="5,0" path="m,l,,,,5,e" filled="f" strokeweight="3e-5mm">
                <v:path arrowok="t"/>
              </v:shape>
              <v:shape id="_x0000_s32659" style="position:absolute;left:1619;top:5324;width:1;height:1" coordsize="1,0" path="m,l,,,,1,e" filled="f" strokeweight="3e-5mm">
                <v:path arrowok="t"/>
              </v:shape>
              <v:shape id="_x0000_s32660" style="position:absolute;left:1620;top:5324;width:1;height:1" coordsize="1,0" path="m,l,,,,1,e" filled="f" strokeweight="3e-5mm">
                <v:path arrowok="t"/>
              </v:shape>
              <v:shape id="_x0000_s32661" style="position:absolute;left:1621;top:5324;width:4;height:1" coordsize="4,0" path="m,l,,,,4,e" filled="f" strokeweight="3e-5mm">
                <v:path arrowok="t"/>
              </v:shape>
              <v:shape id="_x0000_s32662" style="position:absolute;left:1625;top:5324;width:1;height:1" coordsize="1,0" path="m,l,,,,1,e" filled="f" strokeweight="3e-5mm">
                <v:path arrowok="t"/>
              </v:shape>
              <v:shape id="_x0000_s32663" style="position:absolute;left:1626;top:5324;width:3;height:1" coordsize="3,0" path="m,l,,,,3,e" filled="f" strokeweight="3e-5mm">
                <v:path arrowok="t"/>
              </v:shape>
              <v:shape id="_x0000_s32664" style="position:absolute;left:1629;top:5324;width:1;height:1" coordsize="1,0" path="m,l,,,,1,e" filled="f" strokeweight="3e-5mm">
                <v:path arrowok="t"/>
              </v:shape>
              <v:shape id="_x0000_s32665" style="position:absolute;left:1630;top:5324;width:9;height:1" coordsize="9,0" path="m,l,,,,9,e" filled="f" strokeweight="3e-5mm">
                <v:path arrowok="t"/>
              </v:shape>
              <v:shape id="_x0000_s32666" style="position:absolute;left:1639;top:5324;width:1;height:1" coordsize="1,0" path="m,l,,,,1,e" filled="f" strokeweight="3e-5mm">
                <v:path arrowok="t"/>
              </v:shape>
              <v:shape id="_x0000_s32667" style="position:absolute;left:1640;top:5324;width:1;height:1" coordsize="1,0" path="m,l,,,,1,e" filled="f" strokeweight="3e-5mm">
                <v:path arrowok="t"/>
              </v:shape>
              <v:shape id="_x0000_s32668" style="position:absolute;left:1641;top:5324;width:3;height:1" coordsize="3,0" path="m,l,,,,3,e" filled="f" strokeweight="3e-5mm">
                <v:path arrowok="t"/>
              </v:shape>
              <v:shape id="_x0000_s32669" style="position:absolute;left:1644;top:5324;width:1;height:1" coordsize="1,0" path="m,l,,,,1,e" filled="f" strokeweight="3e-5mm">
                <v:path arrowok="t"/>
              </v:shape>
              <v:shape id="_x0000_s32670" style="position:absolute;left:1645;top:5324;width:4;height:1" coordsize="4,0" path="m,l,,,,4,e" filled="f" strokeweight="3e-5mm">
                <v:path arrowok="t"/>
              </v:shape>
              <v:shape id="_x0000_s32671" style="position:absolute;left:1649;top:5324;width:1;height:1" coordsize="1,0" path="m,l,,,,1,e" filled="f" strokeweight="3e-5mm">
                <v:path arrowok="t"/>
              </v:shape>
              <v:shape id="_x0000_s32672" style="position:absolute;left:1650;top:5324;width:1;height:1" coordsize="1,0" path="m,l,,,,1,e" filled="f" strokeweight="3e-5mm">
                <v:path arrowok="t"/>
              </v:shape>
              <v:shape id="_x0000_s32673" style="position:absolute;left:1651;top:5324;width:1;height:1" coordsize="1,0" path="m,l,,,,1,e" filled="f" strokeweight="3e-5mm">
                <v:path arrowok="t"/>
              </v:shape>
              <v:shape id="_x0000_s32674" style="position:absolute;left:1652;top:5324;width:2;height:1" coordsize="2,0" path="m,l,,,,2,e" filled="f" strokeweight="3e-5mm">
                <v:path arrowok="t"/>
              </v:shape>
              <v:shape id="_x0000_s32675" style="position:absolute;left:1654;top:5324;width:5;height:1" coordsize="5,0" path="m,l,,,,5,e" filled="f" strokeweight="3e-5mm">
                <v:path arrowok="t"/>
              </v:shape>
              <v:shape id="_x0000_s32676" style="position:absolute;left:1659;top:5323;width:1;height:1" coordsize="1,1" path="m,1l,,,1r1,e" filled="f" strokeweight="3e-5mm">
                <v:path arrowok="t"/>
              </v:shape>
              <v:shape id="_x0000_s32677" style="position:absolute;left:1660;top:5324;width:5;height:1" coordsize="5,0" path="m,l,,,,5,e" filled="f" strokeweight="3e-5mm">
                <v:path arrowok="t"/>
              </v:shape>
              <v:shape id="_x0000_s32678" style="position:absolute;left:1665;top:5324;width:2;height:1" coordsize="2,0" path="m,l,,,,2,e" filled="f" strokeweight="3e-5mm">
                <v:path arrowok="t"/>
              </v:shape>
              <v:shape id="_x0000_s32679" style="position:absolute;left:1667;top:5324;width:2;height:1" coordsize="2,0" path="m,l,,,,2,e" filled="f" strokeweight="3e-5mm">
                <v:path arrowok="t"/>
              </v:shape>
              <v:shape id="_x0000_s32680" style="position:absolute;left:1669;top:5324;width:1;height:1" coordsize="1,0" path="m,l,,,,1,e" filled="f" strokeweight="3e-5mm">
                <v:path arrowok="t"/>
              </v:shape>
              <v:shape id="_x0000_s32681" style="position:absolute;left:1670;top:5324;width:1;height:1" coordsize="1,0" path="m,l,,,,1,e" filled="f" strokeweight="3e-5mm">
                <v:path arrowok="t"/>
              </v:shape>
              <v:shape id="_x0000_s32682" style="position:absolute;left:1671;top:5324;width:3;height:1" coordsize="3,0" path="m,l,,,,3,e" filled="f" strokeweight="3e-5mm">
                <v:path arrowok="t"/>
              </v:shape>
              <v:shape id="_x0000_s32683" style="position:absolute;left:1674;top:5324;width:3;height:1" coordsize="3,0" path="m,l,,,,3,e" filled="f" strokeweight="3e-5mm">
                <v:path arrowok="t"/>
              </v:shape>
              <v:shape id="_x0000_s32684" style="position:absolute;left:1677;top:5323;width:2;height:1" coordsize="2,1" path="m,1l,,,1r2,e" filled="f" strokeweight="3e-5mm">
                <v:path arrowok="t"/>
              </v:shape>
              <v:shape id="_x0000_s32685" style="position:absolute;left:1679;top:5324;width:1;height:1" coordsize="1,0" path="m,l,,,,1,e" filled="f" strokeweight="3e-5mm">
                <v:path arrowok="t"/>
              </v:shape>
              <v:shape id="_x0000_s32686" style="position:absolute;left:1680;top:5324;width:1;height:1" coordsize="1,0" path="m,l,,,,1,e" filled="f" strokeweight="3e-5mm">
                <v:path arrowok="t"/>
              </v:shape>
              <v:shape id="_x0000_s32687" style="position:absolute;left:1681;top:5324;width:1;height:1" coordsize="1,0" path="m,l,,,,1,e" filled="f" strokeweight="3e-5mm">
                <v:path arrowok="t"/>
              </v:shape>
              <v:shape id="_x0000_s32688" style="position:absolute;left:1682;top:5324;width:3;height:1" coordsize="3,0" path="m,l,,,,3,e" filled="f" strokeweight="3e-5mm">
                <v:path arrowok="t"/>
              </v:shape>
              <v:shape id="_x0000_s32689" style="position:absolute;left:1685;top:5324;width:1;height:1" coordsize="1,0" path="m,l,,,,1,e" filled="f" strokeweight="3e-5mm">
                <v:path arrowok="t"/>
              </v:shape>
              <v:shape id="_x0000_s32690" style="position:absolute;left:1686;top:5324;width:1;height:1" coordsize="1,0" path="m,l,,,,1,e" filled="f" strokeweight="3e-5mm">
                <v:path arrowok="t"/>
              </v:shape>
              <v:shape id="_x0000_s32691" style="position:absolute;left:1687;top:5324;width:2;height:1" coordsize="2,0" path="m,l,,,,2,e" filled="f" strokeweight="3e-5mm">
                <v:path arrowok="t"/>
              </v:shape>
              <v:shape id="_x0000_s32692" style="position:absolute;left:1689;top:5324;width:2;height:1" coordsize="2,0" path="m,l,,,,2,e" filled="f" strokeweight="3e-5mm">
                <v:path arrowok="t"/>
              </v:shape>
              <v:shape id="_x0000_s32693" style="position:absolute;left:1691;top:5324;width:1;height:1" coordsize="1,0" path="m,l,,,,1,e" filled="f" strokeweight="3e-5mm">
                <v:path arrowok="t"/>
              </v:shape>
              <v:shape id="_x0000_s32694" style="position:absolute;left:1692;top:5324;width:2;height:1" coordsize="2,0" path="m,l,,,,2,e" filled="f" strokeweight="3e-5mm">
                <v:path arrowok="t"/>
              </v:shape>
              <v:shape id="_x0000_s32695" style="position:absolute;left:1694;top:5324;width:3;height:1" coordsize="3,0" path="m,l,,,,3,e" filled="f" strokeweight="3e-5mm">
                <v:path arrowok="t"/>
              </v:shape>
              <v:shape id="_x0000_s32696" style="position:absolute;left:1697;top:5320;width:2;height:4" coordsize="2,4" path="m,4r,l,4,2,e" filled="f" strokeweight="3e-5mm">
                <v:path arrowok="t"/>
              </v:shape>
              <v:shape id="_x0000_s32697" style="position:absolute;left:1699;top:5320;width:1;height:4" coordsize="1,4" path="m,4l,,,4r1,e" filled="f" strokeweight="3e-5mm">
                <v:path arrowok="t"/>
              </v:shape>
              <v:shape id="_x0000_s32698" style="position:absolute;left:1700;top:5324;width:1;height:1" coordsize="1,0" path="m,l,,,,1,e" filled="f" strokeweight="3e-5mm">
                <v:path arrowok="t"/>
              </v:shape>
              <v:shape id="_x0000_s32699" style="position:absolute;left:1701;top:5324;width:1;height:1" coordsize="1,0" path="m,l,,,,1,e" filled="f" strokeweight="3e-5mm">
                <v:path arrowok="t"/>
              </v:shape>
              <v:shape id="_x0000_s32700" style="position:absolute;left:1702;top:5324;width:2;height:1" coordsize="2,0" path="m,l,,,,2,e" filled="f" strokeweight="3e-5mm">
                <v:path arrowok="t"/>
              </v:shape>
              <v:shape id="_x0000_s32701" style="position:absolute;left:1704;top:5324;width:1;height:1" coordsize="1,0" path="m,l,,,,1,e" filled="f" strokeweight="3e-5mm">
                <v:path arrowok="t"/>
              </v:shape>
              <v:shape id="_x0000_s32702" style="position:absolute;left:1705;top:5324;width:1;height:1" coordsize="1,0" path="m,l,,,,1,e" filled="f" strokeweight="3e-5mm">
                <v:path arrowok="t"/>
              </v:shape>
              <v:shape id="_x0000_s32703" style="position:absolute;left:1706;top:5324;width:1;height:1" coordsize="1,0" path="m,l,,,,1,e" filled="f" strokeweight="3e-5mm">
                <v:path arrowok="t"/>
              </v:shape>
              <v:shape id="_x0000_s32704" style="position:absolute;left:1707;top:5323;width:2;height:1" coordsize="2,1" path="m,1r,l,1,2,e" filled="f" strokeweight="3e-5mm">
                <v:path arrowok="t"/>
              </v:shape>
              <v:shape id="_x0000_s32705" style="position:absolute;left:1709;top:5322;width:1;height:2" coordsize="1,2" path="m,2l,,,2r1,e" filled="f" strokeweight="3e-5mm">
                <v:path arrowok="t"/>
              </v:shape>
              <v:shape id="_x0000_s32706" style="position:absolute;left:1710;top:5324;width:1;height:1" coordsize="1,0" path="m,l,,,,1,e" filled="f" strokeweight="3e-5mm">
                <v:path arrowok="t"/>
              </v:shape>
              <v:shape id="_x0000_s32707" style="position:absolute;left:1711;top:5324;width:1;height:1" coordsize="1,0" path="m,l,,,,1,e" filled="f" strokeweight="3e-5mm">
                <v:path arrowok="t"/>
              </v:shape>
              <v:shape id="_x0000_s32708" style="position:absolute;left:1712;top:5324;width:1;height:1" coordsize="1,0" path="m,l,,,,1,e" filled="f" strokeweight="3e-5mm">
                <v:path arrowok="t"/>
              </v:shape>
              <v:shape id="_x0000_s32709" style="position:absolute;left:1713;top:5324;width:3;height:1" coordsize="3,0" path="m,l,,,,3,e" filled="f" strokeweight="3e-5mm">
                <v:path arrowok="t"/>
              </v:shape>
              <v:shape id="_x0000_s32710" style="position:absolute;left:1716;top:5324;width:1;height:1" coordsize="1,0" path="m,l,,,,1,e" filled="f" strokeweight="3e-5mm">
                <v:path arrowok="t"/>
              </v:shape>
              <v:shape id="_x0000_s32711" style="position:absolute;left:1717;top:5323;width:1;height:1" coordsize="1,1" path="m,1l,,,1r1,e" filled="f" strokeweight="3e-5mm">
                <v:path arrowok="t"/>
              </v:shape>
              <v:shape id="_x0000_s32712" style="position:absolute;left:1718;top:5324;width:2;height:1" coordsize="2,0" path="m,l,,,,2,e" filled="f" strokeweight="3e-5mm">
                <v:path arrowok="t"/>
              </v:shape>
              <v:shape id="_x0000_s32713" style="position:absolute;left:1720;top:5324;width:1;height:1" coordsize="1,0" path="m,l,,,,1,e" filled="f" strokeweight="3e-5mm">
                <v:path arrowok="t"/>
              </v:shape>
              <v:shape id="_x0000_s32714" style="position:absolute;left:1721;top:5324;width:1;height:1" coordsize="1,0" path="m,l,,,,1,e" filled="f" strokeweight="3e-5mm">
                <v:path arrowok="t"/>
              </v:shape>
              <v:shape id="_x0000_s32715" style="position:absolute;left:1722;top:5324;width:1;height:1" coordsize="1,0" path="m,l,,,,1,e" filled="f" strokeweight="3e-5mm">
                <v:path arrowok="t"/>
              </v:shape>
              <v:shape id="_x0000_s32716" style="position:absolute;left:1723;top:5324;width:2;height:1" coordsize="2,0" path="m,l,,,,2,e" filled="f" strokeweight="3e-5mm">
                <v:path arrowok="t"/>
              </v:shape>
              <v:shape id="_x0000_s32717" style="position:absolute;left:1725;top:5324;width:1;height:1" coordsize="1,0" path="m,l,,,,1,e" filled="f" strokeweight="3e-5mm">
                <v:path arrowok="t"/>
              </v:shape>
              <v:shape id="_x0000_s32718" style="position:absolute;left:1726;top:5324;width:1;height:1" coordsize="1,0" path="m,l,,,,1,e" filled="f" strokeweight="3e-5mm">
                <v:path arrowok="t"/>
              </v:shape>
              <v:shape id="_x0000_s32719" style="position:absolute;left:1727;top:5324;width:1;height:1" coordsize="1,0" path="m,l,,,,1,e" filled="f" strokeweight="3e-5mm">
                <v:path arrowok="t"/>
              </v:shape>
              <v:shape id="_x0000_s32720" style="position:absolute;left:1728;top:5324;width:2;height:1" coordsize="2,0" path="m,l,,,,2,e" filled="f" strokeweight="3e-5mm">
                <v:path arrowok="t"/>
              </v:shape>
              <v:shape id="_x0000_s32721" style="position:absolute;left:1730;top:5324;width:1;height:1" coordsize="1,0" path="m,l,,,,1,e" filled="f" strokeweight="3e-5mm">
                <v:path arrowok="t"/>
              </v:shape>
              <v:shape id="_x0000_s32722" style="position:absolute;left:1731;top:5324;width:6;height:1" coordsize="6,0" path="m,l,,,,6,e" filled="f" strokeweight="3e-5mm">
                <v:path arrowok="t"/>
              </v:shape>
              <v:shape id="_x0000_s32723" style="position:absolute;left:1737;top:5323;width:1;height:1" coordsize="1,1" path="m,1l,,,1r1,e" filled="f" strokeweight="3e-5mm">
                <v:path arrowok="t"/>
              </v:shape>
              <v:shape id="_x0000_s32724" style="position:absolute;left:1738;top:5324;width:2;height:1" coordsize="2,0" path="m,l,,,,2,e" filled="f" strokeweight="3e-5mm">
                <v:path arrowok="t"/>
              </v:shape>
              <v:shape id="_x0000_s32725" style="position:absolute;left:1740;top:5324;width:1;height:1" coordsize="1,0" path="m,l,,,,1,e" filled="f" strokeweight="3e-5mm">
                <v:path arrowok="t"/>
              </v:shape>
              <v:shape id="_x0000_s32726" style="position:absolute;left:1741;top:5324;width:1;height:1" coordsize="1,0" path="m,l,,,,1,e" filled="f" strokeweight="3e-5mm">
                <v:path arrowok="t"/>
              </v:shape>
              <v:shape id="_x0000_s32727" style="position:absolute;left:1742;top:5324;width:1;height:1" coordsize="1,0" path="m,l,,,,1,e" filled="f" strokeweight="3e-5mm">
                <v:path arrowok="t"/>
              </v:shape>
              <v:shape id="_x0000_s32728" style="position:absolute;left:1743;top:5324;width:2;height:1" coordsize="2,0" path="m,l,,,,2,e" filled="f" strokeweight="3e-5mm">
                <v:path arrowok="t"/>
              </v:shape>
              <v:shape id="_x0000_s32729" style="position:absolute;left:1745;top:5324;width:1;height:1" coordsize="1,0" path="m,l,,,,1,e" filled="f" strokeweight="3e-5mm">
                <v:path arrowok="t"/>
              </v:shape>
              <v:shape id="_x0000_s32730" style="position:absolute;left:1746;top:5324;width:1;height:1" coordsize="1,0" path="m,l,,,,1,e" filled="f" strokeweight="3e-5mm">
                <v:path arrowok="t"/>
              </v:shape>
              <v:shape id="_x0000_s32731" style="position:absolute;left:1747;top:5324;width:1;height:1" coordsize="1,0" path="m,l,,,,1,e" filled="f" strokeweight="3e-5mm">
                <v:path arrowok="t"/>
              </v:shape>
              <v:shape id="_x0000_s32732" style="position:absolute;left:1748;top:5324;width:2;height:1" coordsize="2,0" path="m,l,,,,2,e" filled="f" strokeweight="3e-5mm">
                <v:path arrowok="t"/>
              </v:shape>
              <v:shape id="_x0000_s32733" style="position:absolute;left:1750;top:5324;width:1;height:1" coordsize="1,0" path="m,l,,,,1,e" filled="f" strokeweight="3e-5mm">
                <v:path arrowok="t"/>
              </v:shape>
              <v:shape id="_x0000_s32734" style="position:absolute;left:1751;top:5324;width:2;height:1" coordsize="2,0" path="m,l,,,,2,e" filled="f" strokeweight="3e-5mm">
                <v:path arrowok="t"/>
              </v:shape>
              <v:shape id="_x0000_s32735" style="position:absolute;left:1753;top:5324;width:2;height:1" coordsize="2,0" path="m,l,,,,2,e" filled="f" strokeweight="3e-5mm">
                <v:path arrowok="t"/>
              </v:shape>
              <v:shape id="_x0000_s32736" style="position:absolute;left:1755;top:5323;width:1;height:1" coordsize="1,1" path="m,1l,,,1r1,e" filled="f" strokeweight="3e-5mm">
                <v:path arrowok="t"/>
              </v:shape>
              <v:shape id="_x0000_s32737" style="position:absolute;left:1756;top:5324;width:1;height:1" coordsize="1,0" path="m,l,,,,1,e" filled="f" strokeweight="3e-5mm">
                <v:path arrowok="t"/>
              </v:shape>
              <v:shape id="_x0000_s32738" style="position:absolute;left:1757;top:5323;width:1;height:1" coordsize="1,1" path="m,1l,,,1r1,e" filled="f" strokeweight="3e-5mm">
                <v:path arrowok="t"/>
              </v:shape>
              <v:shape id="_x0000_s32739" style="position:absolute;left:1758;top:5324;width:3;height:1" coordsize="3,0" path="m,l,,,,3,e" filled="f" strokeweight="3e-5mm">
                <v:path arrowok="t"/>
              </v:shape>
              <v:shape id="_x0000_s32740" style="position:absolute;left:1761;top:5324;width:1;height:1" coordsize="1,0" path="m,l,,,,1,e" filled="f" strokeweight="3e-5mm">
                <v:path arrowok="t"/>
              </v:shape>
              <v:shape id="_x0000_s32741" style="position:absolute;left:1762;top:5324;width:1;height:1" coordsize="1,0" path="m,l,,,,1,e" filled="f" strokeweight="3e-5mm">
                <v:path arrowok="t"/>
              </v:shape>
              <v:shape id="_x0000_s32742" style="position:absolute;left:1763;top:5324;width:2;height:1" coordsize="2,0" path="m,l,,,,2,e" filled="f" strokeweight="3e-5mm">
                <v:path arrowok="t"/>
              </v:shape>
              <v:shape id="_x0000_s32743" style="position:absolute;left:1765;top:5324;width:1;height:1" coordsize="1,0" path="m,l,,,,1,e" filled="f" strokeweight="3e-5mm">
                <v:path arrowok="t"/>
              </v:shape>
              <v:shape id="_x0000_s32744" style="position:absolute;left:1766;top:5324;width:1;height:1" coordsize="1,0" path="m,l,,,,1,e" filled="f" strokeweight="3e-5mm">
                <v:path arrowok="t"/>
              </v:shape>
              <v:shape id="_x0000_s32745" style="position:absolute;left:1767;top:5324;width:3;height:1" coordsize="3,0" path="m,l,,,,3,e" filled="f" strokeweight="3e-5mm">
                <v:path arrowok="t"/>
              </v:shape>
              <v:shape id="_x0000_s32746" style="position:absolute;left:1770;top:5324;width:1;height:1" coordsize="1,0" path="m,l,,,,1,e" filled="f" strokeweight="3e-5mm">
                <v:path arrowok="t"/>
              </v:shape>
              <v:shape id="_x0000_s32747" style="position:absolute;left:1771;top:5324;width:5;height:1" coordsize="5,0" path="m,l,,,,5,e" filled="f" strokeweight="3e-5mm">
                <v:path arrowok="t"/>
              </v:shape>
              <v:shape id="_x0000_s32748" style="position:absolute;left:1776;top:5324;width:11;height:1" coordsize="11,0" path="m,l,,,,11,e" filled="f" strokeweight="3e-5mm">
                <v:path arrowok="t"/>
              </v:shape>
              <v:shape id="_x0000_s32749" style="position:absolute;left:1787;top:5324;width:2;height:1" coordsize="2,0" path="m,l,,,,2,e" filled="f" strokeweight="3e-5mm">
                <v:path arrowok="t"/>
              </v:shape>
              <v:shape id="_x0000_s32750" style="position:absolute;left:1789;top:5324;width:3;height:1" coordsize="3,0" path="m,l,,,,3,e" filled="f" strokeweight="3e-5mm">
                <v:path arrowok="t"/>
              </v:shape>
              <v:shape id="_x0000_s32751" style="position:absolute;left:1792;top:5324;width:2;height:1" coordsize="2,0" path="m,l,,,,2,e" filled="f" strokeweight="3e-5mm">
                <v:path arrowok="t"/>
              </v:shape>
              <v:shape id="_x0000_s32752" style="position:absolute;left:1794;top:5324;width:2;height:1" coordsize="2,0" path="m,l,,,,2,e" filled="f" strokeweight="3e-5mm">
                <v:path arrowok="t"/>
              </v:shape>
              <v:shape id="_x0000_s32753" style="position:absolute;left:1796;top:5323;width:1;height:1" coordsize="1,1" path="m,1l,,,1r1,e" filled="f" strokeweight="3e-5mm">
                <v:path arrowok="t"/>
              </v:shape>
              <v:shape id="_x0000_s32754" style="position:absolute;left:1797;top:5324;width:1;height:1" coordsize="1,0" path="m,l,,,,1,e" filled="f" strokeweight="3e-5mm">
                <v:path arrowok="t"/>
              </v:shape>
              <v:shape id="_x0000_s32755" style="position:absolute;left:1798;top:5324;width:1;height:1" coordsize="1,0" path="m,l,,,,1,e" filled="f" strokeweight="3e-5mm">
                <v:path arrowok="t"/>
              </v:shape>
              <v:shape id="_x0000_s32756" style="position:absolute;left:1799;top:5324;width:2;height:1" coordsize="2,0" path="m,l,,,,2,e" filled="f" strokeweight="3e-5mm">
                <v:path arrowok="t"/>
              </v:shape>
              <v:shape id="_x0000_s32757" style="position:absolute;left:1801;top:5324;width:1;height:1" coordsize="1,0" path="m,l,,,,1,e" filled="f" strokeweight="3e-5mm">
                <v:path arrowok="t"/>
              </v:shape>
              <v:shape id="_x0000_s32758" style="position:absolute;left:1802;top:5324;width:2;height:1" coordsize="2,0" path="m,l,,,,2,e" filled="f" strokeweight="3e-5mm">
                <v:path arrowok="t"/>
              </v:shape>
              <v:shape id="_x0000_s32759" style="position:absolute;left:1804;top:5324;width:2;height:1" coordsize="2,0" path="m,l,,,,2,e" filled="f" strokeweight="3e-5mm">
                <v:path arrowok="t"/>
              </v:shape>
              <v:shape id="_x0000_s32760" style="position:absolute;left:1806;top:5324;width:2;height:1" coordsize="2,0" path="m,l,,,,2,e" filled="f" strokeweight="3e-5mm">
                <v:path arrowok="t"/>
              </v:shape>
              <v:shape id="_x0000_s32761" style="position:absolute;left:1808;top:5324;width:1;height:1" coordsize="1,0" path="m,l,,,,1,e" filled="f" strokeweight="3e-5mm">
                <v:path arrowok="t"/>
              </v:shape>
              <v:shape id="_x0000_s32762" style="position:absolute;left:1809;top:5324;width:2;height:1" coordsize="2,0" path="m,l,,,,2,e" filled="f" strokeweight="3e-5mm">
                <v:path arrowok="t"/>
              </v:shape>
              <v:shape id="_x0000_s32763" style="position:absolute;left:1811;top:5324;width:3;height:1" coordsize="3,0" path="m,l,,,,3,e" filled="f" strokeweight="3e-5mm">
                <v:path arrowok="t"/>
              </v:shape>
              <v:shape id="_x0000_s32764" style="position:absolute;left:1814;top:5324;width:2;height:1" coordsize="2,0" path="m,l,,,,2,e" filled="f" strokeweight="3e-5mm">
                <v:path arrowok="t"/>
              </v:shape>
              <v:shape id="_x0000_s32765" style="position:absolute;left:1816;top:5324;width:1;height:1" coordsize="1,0" path="m,l,,,,1,e" filled="f" strokeweight="3e-5mm">
                <v:path arrowok="t"/>
              </v:shape>
              <v:shape id="_x0000_s32766" style="position:absolute;left:1817;top:5324;width:1;height:1" coordsize="1,0" path="m,l,,,,1,e" filled="f" strokeweight="3e-5mm">
                <v:path arrowok="t"/>
              </v:shape>
              <v:shape id="_x0000_s32767" style="position:absolute;left:1818;top:5324;width:1;height:1" coordsize="1,0" path="m,l,,,,1,e" filled="f" strokeweight="3e-5mm">
                <v:path arrowok="t"/>
              </v:shape>
              <v:shape id="_x0000_s32768" style="position:absolute;left:1819;top:5324;width:3;height:1" coordsize="3,0" path="m,l,,,,3,e" filled="f" strokeweight="3e-5mm">
                <v:path arrowok="t"/>
              </v:shape>
              <v:shape id="_x0000_s32769" style="position:absolute;left:1822;top:5324;width:1;height:1" coordsize="1,0" path="m,l,,,,1,e" filled="f" strokeweight="3e-5mm">
                <v:path arrowok="t"/>
              </v:shape>
              <v:shape id="_x0000_s32770" style="position:absolute;left:1823;top:5324;width:1;height:1" coordsize="1,0" path="m,l,,,,1,e" filled="f" strokeweight="3e-5mm">
                <v:path arrowok="t"/>
              </v:shape>
              <v:shape id="_x0000_s32771" style="position:absolute;left:1824;top:5324;width:2;height:1" coordsize="2,0" path="m,l,,,,2,e" filled="f" strokeweight="3e-5mm">
                <v:path arrowok="t"/>
              </v:shape>
              <v:shape id="_x0000_s32772" style="position:absolute;left:1826;top:5324;width:2;height:1" coordsize="2,0" path="m,l,,,,2,e" filled="f" strokeweight="3e-5mm">
                <v:path arrowok="t"/>
              </v:shape>
              <v:shape id="_x0000_s32773" style="position:absolute;left:1828;top:5324;width:5;height:1" coordsize="5,0" path="m,l,,,,5,e" filled="f" strokeweight="3e-5mm">
                <v:path arrowok="t"/>
              </v:shape>
              <v:shape id="_x0000_s32774" style="position:absolute;left:1833;top:5324;width:1;height:1" coordsize="1,0" path="m,l,,,,1,e" filled="f" strokeweight="3e-5mm">
                <v:path arrowok="t"/>
              </v:shape>
              <v:shape id="_x0000_s32775" style="position:absolute;left:1834;top:5323;width:2;height:1" coordsize="2,1" path="m,1l,,,,2,e" filled="f" strokeweight="3e-5mm">
                <v:path arrowok="t"/>
              </v:shape>
              <v:shape id="_x0000_s32776" style="position:absolute;left:1836;top:5317;width:1;height:7" coordsize="1,7" path="m,6l,,,5,1,7e" filled="f" strokeweight="3e-5mm">
                <v:path arrowok="t"/>
              </v:shape>
              <v:shape id="_x0000_s32777" style="position:absolute;left:1837;top:5323;width:1;height:1" coordsize="1,1" path="m,1l,,,1r1,e" filled="f" strokeweight="3e-5mm">
                <v:path arrowok="t"/>
              </v:shape>
              <v:shape id="_x0000_s32778" style="position:absolute;left:1838;top:5324;width:1;height:1" coordsize="1,0" path="m,l,,,,1,e" filled="f" strokeweight="3e-5mm">
                <v:path arrowok="t"/>
              </v:shape>
              <v:shape id="_x0000_s32779" style="position:absolute;left:1839;top:5324;width:2;height:1" coordsize="2,0" path="m,l,,,,2,e" filled="f" strokeweight="3e-5mm">
                <v:path arrowok="t"/>
              </v:shape>
              <v:shape id="_x0000_s32780" style="position:absolute;left:1841;top:5324;width:1;height:1" coordsize="1,0" path="m,l,,,,1,e" filled="f" strokeweight="3e-5mm">
                <v:path arrowok="t"/>
              </v:shape>
              <v:shape id="_x0000_s32781" style="position:absolute;left:1842;top:5324;width:1;height:1" coordsize="1,0" path="m,l,,,,1,e" filled="f" strokeweight="3e-5mm">
                <v:path arrowok="t"/>
              </v:shape>
              <v:shape id="_x0000_s32782" style="position:absolute;left:1843;top:5324;width:1;height:1" coordsize="1,0" path="m,l,,,,1,e" filled="f" strokeweight="3e-5mm">
                <v:path arrowok="t"/>
              </v:shape>
              <v:shape id="_x0000_s32783" style="position:absolute;left:1844;top:5324;width:1;height:1" coordsize="1,0" path="m,l,,,,1,e" filled="f" strokeweight="3e-5mm">
                <v:path arrowok="t"/>
              </v:shape>
              <v:shape id="_x0000_s32784" style="position:absolute;left:1845;top:5323;width:2;height:1" coordsize="2,1" path="m,1l,,,,2,e" filled="f" strokeweight="3e-5mm">
                <v:path arrowok="t"/>
              </v:shape>
              <v:shape id="_x0000_s32785" style="position:absolute;left:1847;top:5323;width:1;height:1" coordsize="1,1" path="m,1l,,,1r1,e" filled="f" strokeweight="3e-5mm">
                <v:path arrowok="t"/>
              </v:shape>
              <v:shape id="_x0000_s32786" style="position:absolute;left:1848;top:5324;width:1;height:1" coordsize="1,0" path="m,l,,,,1,e" filled="f" strokeweight="3e-5mm">
                <v:path arrowok="t"/>
              </v:shape>
              <v:shape id="_x0000_s32787" style="position:absolute;left:1849;top:5324;width:1;height:1" coordsize="1,0" path="m,l,,,,1,e" filled="f" strokeweight="3e-5mm">
                <v:path arrowok="t"/>
              </v:shape>
              <v:shape id="_x0000_s32788" style="position:absolute;left:1850;top:5324;width:4;height:1" coordsize="4,0" path="m,l,,,,4,e" filled="f" strokeweight="3e-5mm">
                <v:path arrowok="t"/>
              </v:shape>
              <v:shape id="_x0000_s32789" style="position:absolute;left:1854;top:5323;width:1;height:1" coordsize="1,1" path="m,1l,,,,1,1e" filled="f" strokeweight="3e-5mm">
                <v:path arrowok="t"/>
              </v:shape>
              <v:shape id="_x0000_s32790" style="position:absolute;left:1855;top:5323;width:2;height:1" coordsize="2,1" path="m,1l,,,1r2,e" filled="f" strokeweight="3e-5mm">
                <v:path arrowok="t"/>
              </v:shape>
              <v:shape id="_x0000_s32791" style="position:absolute;left:1857;top:5324;width:1;height:1" coordsize="1,0" path="m,l,,,,1,e" filled="f" strokeweight="3e-5mm">
                <v:path arrowok="t"/>
              </v:shape>
              <v:shape id="_x0000_s32792" style="position:absolute;left:1858;top:5324;width:5;height:1" coordsize="5,0" path="m,l,,,,5,e" filled="f" strokeweight="3e-5mm">
                <v:path arrowok="t"/>
              </v:shape>
              <v:shape id="_x0000_s32793" style="position:absolute;left:1863;top:5324;width:1;height:1" coordsize="1,0" path="m,l,,,,1,e" filled="f" strokeweight="3e-5mm">
                <v:path arrowok="t"/>
              </v:shape>
              <v:shape id="_x0000_s32794" style="position:absolute;left:1864;top:5324;width:1;height:1" coordsize="1,0" path="m,l,,,,1,e" filled="f" strokeweight="3e-5mm">
                <v:path arrowok="t"/>
              </v:shape>
              <v:shape id="_x0000_s32795" style="position:absolute;left:1865;top:5324;width:2;height:1" coordsize="2,0" path="m,l,,,,2,e" filled="f" strokeweight="3e-5mm">
                <v:path arrowok="t"/>
              </v:shape>
              <v:shape id="_x0000_s32796" style="position:absolute;left:1867;top:5324;width:1;height:1" coordsize="1,0" path="m,l,,,,1,e" filled="f" strokeweight="3e-5mm">
                <v:path arrowok="t"/>
              </v:shape>
              <v:shape id="_x0000_s32797" style="position:absolute;left:1868;top:5324;width:1;height:1" coordsize="1,0" path="m,l,,,,1,e" filled="f" strokeweight="3e-5mm">
                <v:path arrowok="t"/>
              </v:shape>
              <v:shape id="_x0000_s32798" style="position:absolute;left:1869;top:5324;width:3;height:1" coordsize="3,0" path="m,l,,,,3,e" filled="f" strokeweight="3e-5mm">
                <v:path arrowok="t"/>
              </v:shape>
              <v:shape id="_x0000_s32799" style="position:absolute;left:1872;top:5324;width:1;height:1" coordsize="1,0" path="m,l,,,,1,e" filled="f" strokeweight="3e-5mm">
                <v:path arrowok="t"/>
              </v:shape>
              <v:shape id="_x0000_s32800" style="position:absolute;left:1873;top:5323;width:1;height:1" coordsize="1,1" path="m,1l,,,1r1,e" filled="f" strokeweight="3e-5mm">
                <v:path arrowok="t"/>
              </v:shape>
              <v:shape id="_x0000_s32801" style="position:absolute;left:1874;top:5324;width:1;height:1" coordsize="1,0" path="m,l,,,,1,e" filled="f" strokeweight="3e-5mm">
                <v:path arrowok="t"/>
              </v:shape>
              <v:shape id="_x0000_s32802" style="position:absolute;left:1875;top:5324;width:2;height:1" coordsize="2,0" path="m,l,,,,2,e" filled="f" strokeweight="3e-5mm">
                <v:path arrowok="t"/>
              </v:shape>
              <v:shape id="_x0000_s32803" style="position:absolute;left:1877;top:5324;width:2;height:1" coordsize="2,0" path="m,l,,,,2,e" filled="f" strokeweight="3e-5mm">
                <v:path arrowok="t"/>
              </v:shape>
              <v:shape id="_x0000_s32804" style="position:absolute;left:1879;top:5324;width:3;height:1" coordsize="3,0" path="m,l,,,,3,e" filled="f" strokeweight="3e-5mm">
                <v:path arrowok="t"/>
              </v:shape>
              <v:shape id="_x0000_s32805" style="position:absolute;left:1882;top:5324;width:1;height:1" coordsize="1,0" path="m,l,,,,1,e" filled="f" strokeweight="3e-5mm">
                <v:path arrowok="t"/>
              </v:shape>
              <v:shape id="_x0000_s32806" style="position:absolute;left:1883;top:5324;width:1;height:1" coordsize="1,0" path="m,l,,,,1,e" filled="f" strokeweight="3e-5mm">
                <v:path arrowok="t"/>
              </v:shape>
              <v:shape id="_x0000_s32807" style="position:absolute;left:1884;top:5324;width:1;height:1" coordsize="1,0" path="m,l,,,,1,e" filled="f" strokeweight="3e-5mm">
                <v:path arrowok="t"/>
              </v:shape>
              <v:shape id="_x0000_s32808" style="position:absolute;left:1885;top:5324;width:2;height:1" coordsize="2,0" path="m,l,,,,2,e" filled="f" strokeweight="3e-5mm">
                <v:path arrowok="t"/>
              </v:shape>
              <v:shape id="_x0000_s32809" style="position:absolute;left:1887;top:5324;width:1;height:1" coordsize="1,0" path="m,l,,,,1,e" filled="f" strokeweight="3e-5mm">
                <v:path arrowok="t"/>
              </v:shape>
              <v:shape id="_x0000_s32810" style="position:absolute;left:1888;top:5324;width:5;height:1" coordsize="5,0" path="m,l,,,,5,e" filled="f" strokeweight="3e-5mm">
                <v:path arrowok="t"/>
              </v:shape>
              <v:shape id="_x0000_s32811" style="position:absolute;left:1893;top:5312;width:1;height:12" coordsize="1,12" path="m,12l,,,7r1,5e" filled="f" strokeweight="3e-5mm">
                <v:path arrowok="t"/>
              </v:shape>
              <v:shape id="_x0000_s32812" style="position:absolute;left:1894;top:5322;width:1;height:2" coordsize="1,2" path="m,2l,,,2r1,e" filled="f" strokeweight="3e-5mm">
                <v:path arrowok="t"/>
              </v:shape>
              <v:shape id="_x0000_s32813" style="position:absolute;left:1895;top:5324;width:2;height:1" coordsize="2,0" path="m,l,,,,2,e" filled="f" strokeweight="3e-5mm">
                <v:path arrowok="t"/>
              </v:shape>
              <v:shape id="_x0000_s32814" style="position:absolute;left:1897;top:5324;width:1;height:1" coordsize="1,0" path="m,l,,,,1,e" filled="f" strokeweight="3e-5mm">
                <v:path arrowok="t"/>
              </v:shape>
              <v:shape id="_x0000_s32815" style="position:absolute;left:1898;top:5324;width:1;height:1" coordsize="1,0" path="m,l,,,,1,e" filled="f" strokeweight="3e-5mm">
                <v:path arrowok="t"/>
              </v:shape>
              <v:shape id="_x0000_s32816" style="position:absolute;left:1899;top:5324;width:1;height:1" coordsize="1,0" path="m,l,,,,1,e" filled="f" strokeweight="3e-5mm">
                <v:path arrowok="t"/>
              </v:shape>
              <v:shape id="_x0000_s32817" style="position:absolute;left:1900;top:5324;width:3;height:1" coordsize="3,0" path="m,l,,,,3,e" filled="f" strokeweight="3e-5mm">
                <v:path arrowok="t"/>
              </v:shape>
              <v:shape id="_x0000_s32818" style="position:absolute;left:1903;top:5322;width:1;height:2" coordsize="1,2" path="m,2l,,,2,1,e" filled="f" strokeweight="3e-5mm">
                <v:path arrowok="t"/>
              </v:shape>
              <v:shape id="_x0000_s32819" style="position:absolute;left:1904;top:5322;width:1;height:2" coordsize="1,2" path="m,2l,,,2r1,e" filled="f" strokeweight="3e-5mm">
                <v:path arrowok="t"/>
              </v:shape>
              <v:shape id="_x0000_s32820" style="position:absolute;left:1905;top:5324;width:2;height:1" coordsize="2,0" path="m,l,,,,2,e" filled="f" strokeweight="3e-5mm">
                <v:path arrowok="t"/>
              </v:shape>
              <v:shape id="_x0000_s32821" style="position:absolute;left:1907;top:5324;width:1;height:1" coordsize="1,0" path="m,l,,,,1,e" filled="f" strokeweight="3e-5mm">
                <v:path arrowok="t"/>
              </v:shape>
              <v:shape id="_x0000_s32822" style="position:absolute;left:1908;top:5324;width:1;height:1" coordsize="1,0" path="m,l,,,,1,e" filled="f" strokeweight="3e-5mm">
                <v:path arrowok="t"/>
              </v:shape>
              <v:shape id="_x0000_s32823" style="position:absolute;left:1909;top:5324;width:1;height:1" coordsize="1,0" path="m,l,,,,1,e" filled="f" strokeweight="3e-5mm">
                <v:path arrowok="t"/>
              </v:shape>
              <v:shape id="_x0000_s32824" style="position:absolute;left:1910;top:5324;width:1;height:1" coordsize="1,0" path="m,l,,,,1,e" filled="f" strokeweight="3e-5mm">
                <v:path arrowok="t"/>
              </v:shape>
              <v:shape id="_x0000_s32825" style="position:absolute;left:1911;top:5323;width:2;height:1" coordsize="2,1" path="m,1l,,,1r2,e" filled="f" strokeweight="3e-5mm">
                <v:path arrowok="t"/>
              </v:shape>
              <v:shape id="_x0000_s32826" style="position:absolute;left:1913;top:5322;width:1;height:2" coordsize="1,2" path="m,2l,,,2r1,e" filled="f" strokeweight="3e-5mm">
                <v:path arrowok="t"/>
              </v:shape>
              <v:shape id="_x0000_s32827" style="position:absolute;left:1914;top:5324;width:1;height:1" coordsize="1,0" path="m,l,,,,1,e" filled="f" strokeweight="3e-5mm">
                <v:path arrowok="t"/>
              </v:shape>
              <v:shape id="_x0000_s32828" style="position:absolute;left:1915;top:5324;width:1;height:1" coordsize="1,0" path="m,l,,,,1,e" filled="f" strokeweight="3e-5mm">
                <v:path arrowok="t"/>
              </v:shape>
              <v:shape id="_x0000_s32829" style="position:absolute;left:1916;top:5324;width:2;height:1" coordsize="2,0" path="m,l,,,,2,e" filled="f" strokeweight="3e-5mm">
                <v:path arrowok="t"/>
              </v:shape>
              <v:shape id="_x0000_s32830" style="position:absolute;left:1918;top:5324;width:1;height:1" coordsize="1,0" path="m,l,,,,1,e" filled="f" strokeweight="3e-5mm">
                <v:path arrowok="t"/>
              </v:shape>
              <v:shape id="_x0000_s32831" style="position:absolute;left:1919;top:5324;width:1;height:1" coordsize="1,0" path="m,l,,,,1,e" filled="f" strokeweight="3e-5mm">
                <v:path arrowok="t"/>
              </v:shape>
              <v:shape id="_x0000_s32832" style="position:absolute;left:1920;top:5324;width:1;height:1" coordsize="1,0" path="m,l,,,,1,e" filled="f" strokeweight="3e-5mm">
                <v:path arrowok="t"/>
              </v:shape>
              <v:shape id="_x0000_s32833" style="position:absolute;left:1921;top:5324;width:2;height:1" coordsize="2,0" path="m,l,,,,2,e" filled="f" strokeweight="3e-5mm">
                <v:path arrowok="t"/>
              </v:shape>
              <v:shape id="_x0000_s32834" style="position:absolute;left:1923;top:5323;width:1;height:1" coordsize="1,1" path="m,1l,,,1r1,e" filled="f" strokeweight="3e-5mm">
                <v:path arrowok="t"/>
              </v:shape>
              <v:shape id="_x0000_s32835" style="position:absolute;left:1924;top:5324;width:1;height:1" coordsize="1,0" path="m,l,,,,1,e" filled="f" strokeweight="3e-5mm">
                <v:path arrowok="t"/>
              </v:shape>
              <v:shape id="_x0000_s32836" style="position:absolute;left:1925;top:5324;width:1;height:1" coordsize="1,0" path="m,l,,,,1,e" filled="f" strokeweight="3e-5mm">
                <v:path arrowok="t"/>
              </v:shape>
              <v:shape id="_x0000_s32837" style="position:absolute;left:1926;top:5324;width:2;height:1" coordsize="2,0" path="m,l,,,,2,e" filled="f" strokeweight="3e-5mm">
                <v:path arrowok="t"/>
              </v:shape>
              <v:shape id="_x0000_s32838" style="position:absolute;left:1928;top:5324;width:1;height:1" coordsize="1,0" path="m,l,,,,1,e" filled="f" strokeweight="3e-5mm">
                <v:path arrowok="t"/>
              </v:shape>
              <v:shape id="_x0000_s32839" style="position:absolute;left:1929;top:5324;width:5;height:1" coordsize="5,0" path="m,l,,,,5,e" filled="f" strokeweight="3e-5mm">
                <v:path arrowok="t"/>
              </v:shape>
              <v:shape id="_x0000_s32840" style="position:absolute;left:1934;top:5324;width:1;height:1" coordsize="1,0" path="m,l,,,,1,e" filled="f" strokeweight="3e-5mm">
                <v:path arrowok="t"/>
              </v:shape>
              <v:shape id="_x0000_s32841" style="position:absolute;left:1935;top:5324;width:4;height:1" coordsize="4,0" path="m,l,,,,4,e" filled="f" strokeweight="3e-5mm">
                <v:path arrowok="t"/>
              </v:shape>
              <v:shape id="_x0000_s32842" style="position:absolute;left:1939;top:5324;width:2;height:1" coordsize="2,0" path="m,l,,,,2,e" filled="f" strokeweight="3e-5mm">
                <v:path arrowok="t"/>
              </v:shape>
              <v:shape id="_x0000_s32843" style="position:absolute;left:1941;top:5324;width:2;height:1" coordsize="2,0" path="m,l,,,,2,e" filled="f" strokeweight="3e-5mm">
                <v:path arrowok="t"/>
              </v:shape>
              <v:shape id="_x0000_s32844" style="position:absolute;left:1943;top:5324;width:1;height:1" coordsize="1,0" path="m,l,,,,1,e" filled="f" strokeweight="3e-5mm">
                <v:path arrowok="t"/>
              </v:shape>
              <v:shape id="_x0000_s32845" style="position:absolute;left:1944;top:5324;width:2;height:1" coordsize="2,0" path="m,l,,,,2,e" filled="f" strokeweight="3e-5mm">
                <v:path arrowok="t"/>
              </v:shape>
              <v:shape id="_x0000_s32846" style="position:absolute;left:1946;top:5324;width:8;height:1" coordsize="8,0" path="m,l,,,,8,e" filled="f" strokeweight="3e-5mm">
                <v:path arrowok="t"/>
              </v:shape>
              <v:shape id="_x0000_s32847" style="position:absolute;left:1954;top:5324;width:1;height:1" coordsize="1,0" path="m,l,,,,1,e" filled="f" strokeweight="3e-5mm">
                <v:path arrowok="t"/>
              </v:shape>
            </v:group>
            <v:group id="_x0000_s32848" style="position:absolute;left:1955;top:5319;width:313;height:6" coordorigin="1955,5319" coordsize="313,6">
              <v:shape id="_x0000_s32849" style="position:absolute;left:1955;top:5324;width:1;height:1" coordsize="1,0" path="m,l,,,,1,e" filled="f" strokeweight="3e-5mm">
                <v:path arrowok="t"/>
              </v:shape>
              <v:shape id="_x0000_s32850" style="position:absolute;left:1956;top:5324;width:2;height:1" coordsize="2,0" path="m,l,,,,2,e" filled="f" strokeweight="3e-5mm">
                <v:path arrowok="t"/>
              </v:shape>
              <v:shape id="_x0000_s32851" style="position:absolute;left:1958;top:5324;width:1;height:1" coordsize="1,0" path="m,l,,,,1,e" filled="f" strokeweight="3e-5mm">
                <v:path arrowok="t"/>
              </v:shape>
              <v:shape id="_x0000_s32852" style="position:absolute;left:1959;top:5324;width:5;height:1" coordsize="5,0" path="m,l,,,,5,e" filled="f" strokeweight="3e-5mm">
                <v:path arrowok="t"/>
              </v:shape>
              <v:shape id="_x0000_s32853" style="position:absolute;left:1964;top:5324;width:1;height:1" coordsize="1,0" path="m,l,,,,1,e" filled="f" strokeweight="3e-5mm">
                <v:path arrowok="t"/>
              </v:shape>
              <v:shape id="_x0000_s32854" style="position:absolute;left:1965;top:5324;width:6;height:1" coordsize="6,0" path="m,l,,,,6,e" filled="f" strokeweight="3e-5mm">
                <v:path arrowok="t"/>
              </v:shape>
              <v:shape id="_x0000_s32855" style="position:absolute;left:1971;top:5320;width:2;height:4" coordsize="2,4" path="m,4l,,,2r2,e" filled="f" strokeweight="3e-5mm">
                <v:path arrowok="t"/>
              </v:shape>
              <v:shape id="_x0000_s32856" style="position:absolute;left:1973;top:5322;width:1;height:2" coordsize="1,2" path="m,2l,,,2r1,e" filled="f" strokeweight="3e-5mm">
                <v:path arrowok="t"/>
              </v:shape>
              <v:shape id="_x0000_s32857" style="position:absolute;left:1974;top:5324;width:1;height:1" coordsize="1,0" path="m,l,,,,1,e" filled="f" strokeweight="3e-5mm">
                <v:path arrowok="t"/>
              </v:shape>
              <v:shape id="_x0000_s32858" style="position:absolute;left:1975;top:5324;width:1;height:1" coordsize="1,0" path="m,l,,,,1,e" filled="f" strokeweight="3e-5mm">
                <v:path arrowok="t"/>
              </v:shape>
              <v:shape id="_x0000_s32859" style="position:absolute;left:1976;top:5324;width:1;height:1" coordsize="1,0" path="m,l,,,,1,e" filled="f" strokeweight="3e-5mm">
                <v:path arrowok="t"/>
              </v:shape>
              <v:shape id="_x0000_s32860" style="position:absolute;left:1977;top:5324;width:2;height:1" coordsize="2,0" path="m,l,,,,2,e" filled="f" strokeweight="3e-5mm">
                <v:path arrowok="t"/>
              </v:shape>
              <v:shape id="_x0000_s32861" style="position:absolute;left:1979;top:5324;width:1;height:1" coordsize="1,0" path="m,l,,,,1,e" filled="f" strokeweight="3e-5mm">
                <v:path arrowok="t"/>
              </v:shape>
              <v:shape id="_x0000_s32862" style="position:absolute;left:1980;top:5324;width:1;height:1" coordsize="1,0" path="m,l,,,,1,e" filled="f" strokeweight="3e-5mm">
                <v:path arrowok="t"/>
              </v:shape>
              <v:shape id="_x0000_s32863" style="position:absolute;left:1981;top:5324;width:1;height:1" coordsize="1,0" path="m,l,,,,1,e" filled="f" strokeweight="3e-5mm">
                <v:path arrowok="t"/>
              </v:shape>
              <v:shape id="_x0000_s32864" style="position:absolute;left:1982;top:5324;width:2;height:1" coordsize="2,0" path="m,l,,,,2,e" filled="f" strokeweight="3e-5mm">
                <v:path arrowok="t"/>
              </v:shape>
              <v:shape id="_x0000_s32865" style="position:absolute;left:1984;top:5324;width:1;height:1" coordsize="1,0" path="m,l,,,,1,e" filled="f" strokeweight="3e-5mm">
                <v:path arrowok="t"/>
              </v:shape>
              <v:shape id="_x0000_s32866" style="position:absolute;left:1985;top:5324;width:1;height:1" coordsize="1,0" path="m,l,,,,1,e" filled="f" strokeweight="3e-5mm">
                <v:path arrowok="t"/>
              </v:shape>
              <v:shape id="_x0000_s32867" style="position:absolute;left:1986;top:5324;width:1;height:1" coordsize="1,0" path="m,l,,,,1,e" filled="f" strokeweight="3e-5mm">
                <v:path arrowok="t"/>
              </v:shape>
              <v:shape id="_x0000_s32868" style="position:absolute;left:1987;top:5324;width:2;height:1" coordsize="2,0" path="m,l,,,,2,e" filled="f" strokeweight="3e-5mm">
                <v:path arrowok="t"/>
              </v:shape>
              <v:shape id="_x0000_s32869" style="position:absolute;left:1989;top:5324;width:1;height:1" coordsize="1,0" path="m,l,,,,1,e" filled="f" strokeweight="3e-5mm">
                <v:path arrowok="t"/>
              </v:shape>
              <v:shape id="_x0000_s32870" style="position:absolute;left:1990;top:5324;width:1;height:1" coordsize="1,0" path="m,l,,,,1,e" filled="f" strokeweight="3e-5mm">
                <v:path arrowok="t"/>
              </v:shape>
              <v:shape id="_x0000_s32871" style="position:absolute;left:1991;top:5322;width:1;height:2" coordsize="1,2" path="m,2l,,,2r1,e" filled="f" strokeweight="3e-5mm">
                <v:path arrowok="t"/>
              </v:shape>
              <v:shape id="_x0000_s32872" style="position:absolute;left:1992;top:5324;width:2;height:1" coordsize="2,0" path="m,l,,,,2,e" filled="f" strokeweight="3e-5mm">
                <v:path arrowok="t"/>
              </v:shape>
              <v:shape id="_x0000_s32873" style="position:absolute;left:1994;top:5324;width:1;height:1" coordsize="1,0" path="m,l,,,,1,e" filled="f" strokeweight="3e-5mm">
                <v:path arrowok="t"/>
              </v:shape>
              <v:shape id="_x0000_s32874" style="position:absolute;left:1995;top:5324;width:1;height:1" coordsize="1,0" path="m,l,,,,1,e" filled="f" strokeweight="3e-5mm">
                <v:path arrowok="t"/>
              </v:shape>
              <v:shape id="_x0000_s32875" style="position:absolute;left:1996;top:5324;width:1;height:1" coordsize="1,0" path="m,l,,,,1,e" filled="f" strokeweight="3e-5mm">
                <v:path arrowok="t"/>
              </v:shape>
              <v:shape id="_x0000_s32876" style="position:absolute;left:1997;top:5324;width:2;height:1" coordsize="2,0" path="m,l,,,,2,e" filled="f" strokeweight="3e-5mm">
                <v:path arrowok="t"/>
              </v:shape>
              <v:shape id="_x0000_s32877" style="position:absolute;left:1999;top:5324;width:1;height:1" coordsize="1,0" path="m,l,,,,1,e" filled="f" strokeweight="3e-5mm">
                <v:path arrowok="t"/>
              </v:shape>
              <v:shape id="_x0000_s32878" style="position:absolute;left:2000;top:5324;width:1;height:1" coordsize="1,0" path="m,l,,,,1,e" filled="f" strokeweight="3e-5mm">
                <v:path arrowok="t"/>
              </v:shape>
              <v:shape id="_x0000_s32879" style="position:absolute;left:2001;top:5324;width:1;height:1" coordsize="1,0" path="m,l,,,,1,e" filled="f" strokeweight="3e-5mm">
                <v:path arrowok="t"/>
              </v:shape>
              <v:shape id="_x0000_s32880" style="position:absolute;left:2002;top:5324;width:2;height:1" coordsize="2,0" path="m,l,,,,2,e" filled="f" strokeweight="3e-5mm">
                <v:path arrowok="t"/>
              </v:shape>
              <v:shape id="_x0000_s32881" style="position:absolute;left:2004;top:5324;width:1;height:1" coordsize="1,0" path="m,l,,,,1,e" filled="f" strokeweight="3e-5mm">
                <v:path arrowok="t"/>
              </v:shape>
              <v:shape id="_x0000_s32882" style="position:absolute;left:2005;top:5324;width:1;height:1" coordsize="1,0" path="m,l,,,,1,e" filled="f" strokeweight="3e-5mm">
                <v:path arrowok="t"/>
              </v:shape>
              <v:shape id="_x0000_s32883" style="position:absolute;left:2006;top:5324;width:4;height:1" coordsize="4,0" path="m,l,,,,4,e" filled="f" strokeweight="3e-5mm">
                <v:path arrowok="t"/>
              </v:shape>
              <v:shape id="_x0000_s32884" style="position:absolute;left:2010;top:5323;width:1;height:1" coordsize="1,1" path="m,1l,,,1,1,e" filled="f" strokeweight="3e-5mm">
                <v:path arrowok="t"/>
              </v:shape>
              <v:shape id="_x0000_s32885" style="position:absolute;left:2011;top:5323;width:3;height:1" coordsize="3,1" path="m,1l,,,1r3,e" filled="f" strokeweight="3e-5mm">
                <v:path arrowok="t"/>
              </v:shape>
              <v:shape id="_x0000_s32886" style="position:absolute;left:2014;top:5324;width:3;height:1" coordsize="3,0" path="m,l,,,,3,e" filled="f" strokeweight="3e-5mm">
                <v:path arrowok="t"/>
              </v:shape>
              <v:shape id="_x0000_s32887" style="position:absolute;left:2017;top:5324;width:2;height:1" coordsize="2,0" path="m,l,,,,2,e" filled="f" strokeweight="3e-5mm">
                <v:path arrowok="t"/>
              </v:shape>
              <v:shape id="_x0000_s32888" style="position:absolute;left:2019;top:5324;width:2;height:1" coordsize="2,0" path="m,l,,,,2,e" filled="f" strokeweight="3e-5mm">
                <v:path arrowok="t"/>
              </v:shape>
              <v:shape id="_x0000_s32889" style="position:absolute;left:2021;top:5324;width:1;height:1" coordsize="1,0" path="m,l,,,,1,e" filled="f" strokeweight="3e-5mm">
                <v:path arrowok="t"/>
              </v:shape>
              <v:shape id="_x0000_s32890" style="position:absolute;left:2022;top:5324;width:2;height:1" coordsize="2,0" path="m,l,,,,2,e" filled="f" strokeweight="3e-5mm">
                <v:path arrowok="t"/>
              </v:shape>
              <v:shape id="_x0000_s32891" style="position:absolute;left:2024;top:5324;width:1;height:1" coordsize="1,0" path="m,l,,,,1,e" filled="f" strokeweight="3e-5mm">
                <v:path arrowok="t"/>
              </v:shape>
              <v:shape id="_x0000_s32892" style="position:absolute;left:2025;top:5324;width:1;height:1" coordsize="1,0" path="m,l,,,,1,e" filled="f" strokeweight="3e-5mm">
                <v:path arrowok="t"/>
              </v:shape>
              <v:shape id="_x0000_s32893" style="position:absolute;left:2026;top:5324;width:1;height:1" coordsize="1,0" path="m,l,,,,1,e" filled="f" strokeweight="3e-5mm">
                <v:path arrowok="t"/>
              </v:shape>
              <v:shape id="_x0000_s32894" style="position:absolute;left:2027;top:5324;width:2;height:1" coordsize="2,0" path="m,l,,,,2,e" filled="f" strokeweight="3e-5mm">
                <v:path arrowok="t"/>
              </v:shape>
              <v:shape id="_x0000_s32895" style="position:absolute;left:2029;top:5324;width:1;height:1" coordsize="1,0" path="m,l,,,,1,e" filled="f" strokeweight="3e-5mm">
                <v:path arrowok="t"/>
              </v:shape>
              <v:shape id="_x0000_s32896" style="position:absolute;left:2030;top:5323;width:1;height:1" coordsize="1,1" path="m,1l,,,1r1,e" filled="f" strokeweight="3e-5mm">
                <v:path arrowok="t"/>
              </v:shape>
              <v:shape id="_x0000_s32897" style="position:absolute;left:2031;top:5324;width:1;height:1" coordsize="1,0" path="m,l,,,,1,e" filled="f" strokeweight="3e-5mm">
                <v:path arrowok="t"/>
              </v:shape>
              <v:shape id="_x0000_s32898" style="position:absolute;left:2032;top:5324;width:2;height:1" coordsize="2,0" path="m,l,,,,2,e" filled="f" strokeweight="3e-5mm">
                <v:path arrowok="t"/>
              </v:shape>
              <v:shape id="_x0000_s32899" style="position:absolute;left:2034;top:5324;width:1;height:1" coordsize="1,0" path="m,l,,,,1,e" filled="f" strokeweight="3e-5mm">
                <v:path arrowok="t"/>
              </v:shape>
              <v:shape id="_x0000_s32900" style="position:absolute;left:2035;top:5324;width:1;height:1" coordsize="1,0" path="m,l,,,,1,e" filled="f" strokeweight="3e-5mm">
                <v:path arrowok="t"/>
              </v:shape>
              <v:shape id="_x0000_s32901" style="position:absolute;left:2036;top:5324;width:1;height:1" coordsize="1,0" path="m,l,,,,1,e" filled="f" strokeweight="3e-5mm">
                <v:path arrowok="t"/>
              </v:shape>
              <v:shape id="_x0000_s32902" style="position:absolute;left:2037;top:5324;width:2;height:1" coordsize="2,0" path="m,l,,,,2,e" filled="f" strokeweight="3e-5mm">
                <v:path arrowok="t"/>
              </v:shape>
              <v:shape id="_x0000_s32903" style="position:absolute;left:2039;top:5324;width:1;height:1" coordsize="1,0" path="m,l,,,,1,e" filled="f" strokeweight="3e-5mm">
                <v:path arrowok="t"/>
              </v:shape>
              <v:shape id="_x0000_s32904" style="position:absolute;left:2040;top:5324;width:1;height:1" coordsize="1,0" path="m,l,,,,1,e" filled="f" strokeweight="3e-5mm">
                <v:path arrowok="t"/>
              </v:shape>
              <v:shape id="_x0000_s32905" style="position:absolute;left:2041;top:5324;width:1;height:1" coordsize="1,0" path="m,l,,,,1,e" filled="f" strokeweight="3e-5mm">
                <v:path arrowok="t"/>
              </v:shape>
              <v:shape id="_x0000_s32906" style="position:absolute;left:2042;top:5324;width:1;height:1" coordsize="1,0" path="m,l,,,,1,e" filled="f" strokeweight="3e-5mm">
                <v:path arrowok="t"/>
              </v:shape>
              <v:shape id="_x0000_s32907" style="position:absolute;left:2043;top:5324;width:2;height:1" coordsize="2,0" path="m,l,,,,2,e" filled="f" strokeweight="3e-5mm">
                <v:path arrowok="t"/>
              </v:shape>
              <v:shape id="_x0000_s32908" style="position:absolute;left:2045;top:5324;width:1;height:1" coordsize="1,0" path="m,l,,,,1,e" filled="f" strokeweight="3e-5mm">
                <v:path arrowok="t"/>
              </v:shape>
              <v:shape id="_x0000_s32909" style="position:absolute;left:2046;top:5324;width:4;height:1" coordsize="4,0" path="m,l,,,,4,e" filled="f" strokeweight="3e-5mm">
                <v:path arrowok="t"/>
              </v:shape>
              <v:shape id="_x0000_s32910" style="position:absolute;left:2050;top:5324;width:1;height:1" coordsize="1,0" path="m,l,,,,1,e" filled="f" strokeweight="3e-5mm">
                <v:path arrowok="t"/>
              </v:shape>
              <v:shape id="_x0000_s32911" style="position:absolute;left:2051;top:5324;width:1;height:1" coordsize="1,0" path="m,l,,,,1,e" filled="f" strokeweight="3e-5mm">
                <v:path arrowok="t"/>
              </v:shape>
              <v:shape id="_x0000_s32912" style="position:absolute;left:2052;top:5324;width:1;height:1" coordsize="1,0" path="m,l,,,,1,e" filled="f" strokeweight="3e-5mm">
                <v:path arrowok="t"/>
              </v:shape>
              <v:shape id="_x0000_s32913" style="position:absolute;left:2053;top:5324;width:2;height:1" coordsize="2,0" path="m,l,,,,2,e" filled="f" strokeweight="3e-5mm">
                <v:path arrowok="t"/>
              </v:shape>
              <v:shape id="_x0000_s32914" style="position:absolute;left:2055;top:5324;width:2;height:1" coordsize="2,0" path="m,l,,,,2,e" filled="f" strokeweight="3e-5mm">
                <v:path arrowok="t"/>
              </v:shape>
              <v:shape id="_x0000_s32915" style="position:absolute;left:2057;top:5324;width:3;height:1" coordsize="3,0" path="m,l,,,,3,e" filled="f" strokeweight="3e-5mm">
                <v:path arrowok="t"/>
              </v:shape>
              <v:shape id="_x0000_s32916" style="position:absolute;left:2060;top:5324;width:1;height:1" coordsize="1,0" path="m,l,,,,1,e" filled="f" strokeweight="3e-5mm">
                <v:path arrowok="t"/>
              </v:shape>
              <v:shape id="_x0000_s32917" style="position:absolute;left:2061;top:5324;width:1;height:1" coordsize="1,0" path="m,l,,,,1,e" filled="f" strokeweight="3e-5mm">
                <v:path arrowok="t"/>
              </v:shape>
              <v:shape id="_x0000_s32918" style="position:absolute;left:2062;top:5324;width:1;height:1" coordsize="1,0" path="m,l,,,,1,e" filled="f" strokeweight="3e-5mm">
                <v:path arrowok="t"/>
              </v:shape>
              <v:shape id="_x0000_s32919" style="position:absolute;left:2063;top:5324;width:2;height:1" coordsize="2,0" path="m,l,,,,2,e" filled="f" strokeweight="3e-5mm">
                <v:path arrowok="t"/>
              </v:shape>
              <v:shape id="_x0000_s32920" style="position:absolute;left:2065;top:5324;width:2;height:1" coordsize="2,0" path="m,l,,,,2,e" filled="f" strokeweight="3e-5mm">
                <v:path arrowok="t"/>
              </v:shape>
              <v:shape id="_x0000_s32921" style="position:absolute;left:2067;top:5324;width:3;height:1" coordsize="3,0" path="m,l,,,,3,e" filled="f" strokeweight="3e-5mm">
                <v:path arrowok="t"/>
              </v:shape>
              <v:shape id="_x0000_s32922" style="position:absolute;left:2070;top:5324;width:1;height:1" coordsize="1,0" path="m,l,,,,1,e" filled="f" strokeweight="3e-5mm">
                <v:path arrowok="t"/>
              </v:shape>
              <v:shape id="_x0000_s32923" style="position:absolute;left:2071;top:5324;width:1;height:1" coordsize="1,0" path="m,l,,,,1,e" filled="f" strokeweight="3e-5mm">
                <v:path arrowok="t"/>
              </v:shape>
              <v:shape id="_x0000_s32924" style="position:absolute;left:2072;top:5324;width:4;height:1" coordsize="4,0" path="m,l,,,,4,e" filled="f" strokeweight="3e-5mm">
                <v:path arrowok="t"/>
              </v:shape>
              <v:shape id="_x0000_s32925" style="position:absolute;left:2076;top:5324;width:1;height:1" coordsize="1,0" path="m,l,,,,1,e" filled="f" strokeweight="3e-5mm">
                <v:path arrowok="t"/>
              </v:shape>
              <v:shape id="_x0000_s32926" style="position:absolute;left:2077;top:5324;width:1;height:1" coordsize="1,0" path="m,l,,,,1,e" filled="f" strokeweight="3e-5mm">
                <v:path arrowok="t"/>
              </v:shape>
              <v:shape id="_x0000_s32927" style="position:absolute;left:2078;top:5324;width:2;height:1" coordsize="2,0" path="m,l,,,,2,e" filled="f" strokeweight="3e-5mm">
                <v:path arrowok="t"/>
              </v:shape>
              <v:shape id="_x0000_s32928" style="position:absolute;left:2080;top:5324;width:1;height:1" coordsize="1,0" path="m,l,,,,1,e" filled="f" strokeweight="3e-5mm">
                <v:path arrowok="t"/>
              </v:shape>
              <v:shape id="_x0000_s32929" style="position:absolute;left:2081;top:5324;width:1;height:1" coordsize="1,0" path="m,l,,,,1,e" filled="f" strokeweight="3e-5mm">
                <v:path arrowok="t"/>
              </v:shape>
              <v:shape id="_x0000_s32930" style="position:absolute;left:2082;top:5324;width:3;height:1" coordsize="3,0" path="m,l,,,,3,e" filled="f" strokeweight="3e-5mm">
                <v:path arrowok="t"/>
              </v:shape>
              <v:shape id="_x0000_s32931" style="position:absolute;left:2085;top:5324;width:3;height:1" coordsize="3,0" path="m,l,,,,3,e" filled="f" strokeweight="3e-5mm">
                <v:path arrowok="t"/>
              </v:shape>
              <v:shape id="_x0000_s32932" style="position:absolute;left:2088;top:5324;width:2;height:1" coordsize="2,0" path="m,l,,,,2,e" filled="f" strokeweight="3e-5mm">
                <v:path arrowok="t"/>
              </v:shape>
              <v:shape id="_x0000_s32933" style="position:absolute;left:2090;top:5324;width:2;height:1" coordsize="2,0" path="m,l,,,,2,e" filled="f" strokeweight="3e-5mm">
                <v:path arrowok="t"/>
              </v:shape>
              <v:shape id="_x0000_s32934" style="position:absolute;left:2092;top:5324;width:1;height:1" coordsize="1,0" path="m,l,,,,1,e" filled="f" strokeweight="3e-5mm">
                <v:path arrowok="t"/>
              </v:shape>
              <v:shape id="_x0000_s32935" style="position:absolute;left:2093;top:5324;width:2;height:1" coordsize="2,0" path="m,l,,,,2,e" filled="f" strokeweight="3e-5mm">
                <v:path arrowok="t"/>
              </v:shape>
              <v:shape id="_x0000_s32936" style="position:absolute;left:2095;top:5324;width:3;height:1" coordsize="3,0" path="m,l,,,,3,e" filled="f" strokeweight="3e-5mm">
                <v:path arrowok="t"/>
              </v:shape>
              <v:shape id="_x0000_s32937" style="position:absolute;left:2098;top:5324;width:2;height:1" coordsize="2,0" path="m,l,,,,2,e" filled="f" strokeweight="3e-5mm">
                <v:path arrowok="t"/>
              </v:shape>
              <v:shape id="_x0000_s32938" style="position:absolute;left:2100;top:5324;width:5;height:1" coordsize="5,0" path="m,l,,,,5,e" filled="f" strokeweight="3e-5mm">
                <v:path arrowok="t"/>
              </v:shape>
              <v:shape id="_x0000_s32939" style="position:absolute;left:2105;top:5324;width:2;height:1" coordsize="2,0" path="m,l,,,,2,e" filled="f" strokeweight="3e-5mm">
                <v:path arrowok="t"/>
              </v:shape>
              <v:shape id="_x0000_s32940" style="position:absolute;left:2107;top:5323;width:1;height:1" coordsize="1,1" path="m,1l,,,1r1,e" filled="f" strokeweight="3e-5mm">
                <v:path arrowok="t"/>
              </v:shape>
              <v:shape id="_x0000_s32941" style="position:absolute;left:2108;top:5322;width:1;height:2" coordsize="1,2" path="m,2l,,,2r1,e" filled="f" strokeweight="3e-5mm">
                <v:path arrowok="t"/>
              </v:shape>
              <v:shape id="_x0000_s32942" style="position:absolute;left:2109;top:5324;width:2;height:1" coordsize="2,0" path="m,l,,,,2,e" filled="f" strokeweight="3e-5mm">
                <v:path arrowok="t"/>
              </v:shape>
              <v:shape id="_x0000_s32943" style="position:absolute;left:2111;top:5324;width:1;height:1" coordsize="1,0" path="m,l,,,,1,e" filled="f" strokeweight="3e-5mm">
                <v:path arrowok="t"/>
              </v:shape>
              <v:shape id="_x0000_s32944" style="position:absolute;left:2112;top:5324;width:1;height:1" coordsize="1,0" path="m,l,,,,1,e" filled="f" strokeweight="3e-5mm">
                <v:path arrowok="t"/>
              </v:shape>
              <v:shape id="_x0000_s32945" style="position:absolute;left:2113;top:5324;width:1;height:1" coordsize="1,0" path="m,l,,,,1,e" filled="f" strokeweight="3e-5mm">
                <v:path arrowok="t"/>
              </v:shape>
              <v:shape id="_x0000_s32946" style="position:absolute;left:2114;top:5324;width:2;height:1" coordsize="2,0" path="m,l,,,,2,e" filled="f" strokeweight="3e-5mm">
                <v:path arrowok="t"/>
              </v:shape>
              <v:shape id="_x0000_s32947" style="position:absolute;left:2116;top:5324;width:1;height:1" coordsize="1,0" path="m,l,,,,1,e" filled="f" strokeweight="3e-5mm">
                <v:path arrowok="t"/>
              </v:shape>
              <v:shape id="_x0000_s32948" style="position:absolute;left:2117;top:5324;width:1;height:1" coordsize="1,0" path="m,l,,,,1,e" filled="f" strokeweight="3e-5mm">
                <v:path arrowok="t"/>
              </v:shape>
              <v:shape id="_x0000_s32949" style="position:absolute;left:2118;top:5324;width:4;height:1" coordsize="4,0" path="m,l,,,,4,e" filled="f" strokeweight="3e-5mm">
                <v:path arrowok="t"/>
              </v:shape>
              <v:shape id="_x0000_s32950" style="position:absolute;left:2122;top:5324;width:1;height:1" coordsize="1,0" path="m,l,,,,1,e" filled="f" strokeweight="3e-5mm">
                <v:path arrowok="t"/>
              </v:shape>
              <v:shape id="_x0000_s32951" style="position:absolute;left:2123;top:5324;width:3;height:1" coordsize="3,0" path="m,l,,,,3,e" filled="f" strokeweight="3e-5mm">
                <v:path arrowok="t"/>
              </v:shape>
              <v:shape id="_x0000_s32952" style="position:absolute;left:2126;top:5324;width:1;height:1" coordsize="1,0" path="m,l,,,,1,e" filled="f" strokeweight="3e-5mm">
                <v:path arrowok="t"/>
              </v:shape>
              <v:shape id="_x0000_s32953" style="position:absolute;left:2127;top:5322;width:1;height:2" coordsize="1,2" path="m,2l,,,2r1,e" filled="f" strokeweight="3e-5mm">
                <v:path arrowok="t"/>
              </v:shape>
              <v:shape id="_x0000_s32954" style="position:absolute;left:2128;top:5323;width:5;height:1" coordsize="5,1" path="m,1l,,,1r5,e" filled="f" strokeweight="3e-5mm">
                <v:path arrowok="t"/>
              </v:shape>
              <v:shape id="_x0000_s32955" style="position:absolute;left:2133;top:5324;width:1;height:1" coordsize="1,0" path="m,l,,,,1,e" filled="f" strokeweight="3e-5mm">
                <v:path arrowok="t"/>
              </v:shape>
              <v:shape id="_x0000_s32956" style="position:absolute;left:2134;top:5324;width:2;height:1" coordsize="2,0" path="m,l,,,,2,e" filled="f" strokeweight="3e-5mm">
                <v:path arrowok="t"/>
              </v:shape>
              <v:shape id="_x0000_s32957" style="position:absolute;left:2136;top:5324;width:2;height:1" coordsize="2,0" path="m,l,,,,2,e" filled="f" strokeweight="3e-5mm">
                <v:path arrowok="t"/>
              </v:shape>
              <v:shape id="_x0000_s32958" style="position:absolute;left:2138;top:5324;width:1;height:1" coordsize="1,0" path="m,l,,,,1,e" filled="f" strokeweight="3e-5mm">
                <v:path arrowok="t"/>
              </v:shape>
              <v:shape id="_x0000_s32959" style="position:absolute;left:2139;top:5324;width:2;height:1" coordsize="2,0" path="m,l,,,,2,e" filled="f" strokeweight="3e-5mm">
                <v:path arrowok="t"/>
              </v:shape>
              <v:shape id="_x0000_s32960" style="position:absolute;left:2141;top:5324;width:1;height:1" coordsize="1,0" path="m,l,,,,1,e" filled="f" strokeweight="3e-5mm">
                <v:path arrowok="t"/>
              </v:shape>
              <v:shape id="_x0000_s32961" style="position:absolute;left:2142;top:5324;width:1;height:1" coordsize="1,0" path="m,l,,,,1,e" filled="f" strokeweight="3e-5mm">
                <v:path arrowok="t"/>
              </v:shape>
              <v:shape id="_x0000_s32962" style="position:absolute;left:2143;top:5324;width:1;height:1" coordsize="1,0" path="m,l,,,,1,e" filled="f" strokeweight="3e-5mm">
                <v:path arrowok="t"/>
              </v:shape>
              <v:shape id="_x0000_s32963" style="position:absolute;left:2144;top:5324;width:3;height:1" coordsize="3,0" path="m,l,,,,3,e" filled="f" strokeweight="3e-5mm">
                <v:path arrowok="t"/>
              </v:shape>
              <v:shape id="_x0000_s32964" style="position:absolute;left:2147;top:5323;width:1;height:1" coordsize="1,1" path="m,1l,,,,1,1e" filled="f" strokeweight="3e-5mm">
                <v:path arrowok="t"/>
              </v:shape>
              <v:shape id="_x0000_s32965" style="position:absolute;left:2148;top:5324;width:1;height:1" coordsize="1,0" path="m,l,,,,1,e" filled="f" strokeweight="3e-5mm">
                <v:path arrowok="t"/>
              </v:shape>
              <v:shape id="_x0000_s32966" style="position:absolute;left:2149;top:5324;width:2;height:1" coordsize="2,0" path="m,l,,,,2,e" filled="f" strokeweight="3e-5mm">
                <v:path arrowok="t"/>
              </v:shape>
              <v:shape id="_x0000_s32967" style="position:absolute;left:2151;top:5324;width:1;height:1" coordsize="1,0" path="m,l,,,,1,e" filled="f" strokeweight="3e-5mm">
                <v:path arrowok="t"/>
              </v:shape>
              <v:shape id="_x0000_s32968" style="position:absolute;left:2152;top:5324;width:1;height:1" coordsize="1,0" path="m,l,,,,1,e" filled="f" strokeweight="3e-5mm">
                <v:path arrowok="t"/>
              </v:shape>
              <v:shape id="_x0000_s32969" style="position:absolute;left:2153;top:5324;width:1;height:1" coordsize="1,0" path="m,l,,,,1,e" filled="f" strokeweight="3e-5mm">
                <v:path arrowok="t"/>
              </v:shape>
              <v:shape id="_x0000_s32970" style="position:absolute;left:2154;top:5324;width:2;height:1" coordsize="2,0" path="m,l,,,,2,e" filled="f" strokeweight="3e-5mm">
                <v:path arrowok="t"/>
              </v:shape>
              <v:shape id="_x0000_s32971" style="position:absolute;left:2156;top:5324;width:1;height:1" coordsize="1,0" path="m,l,,,,1,e" filled="f" strokeweight="3e-5mm">
                <v:path arrowok="t"/>
              </v:shape>
              <v:shape id="_x0000_s32972" style="position:absolute;left:2157;top:5324;width:4;height:1" coordsize="4,0" path="m,l,,,,4,e" filled="f" strokeweight="3e-5mm">
                <v:path arrowok="t"/>
              </v:shape>
              <v:shape id="_x0000_s32973" style="position:absolute;left:2161;top:5324;width:1;height:1" coordsize="1,0" path="m,l,,,,1,e" filled="f" strokeweight="3e-5mm">
                <v:path arrowok="t"/>
              </v:shape>
              <v:shape id="_x0000_s32974" style="position:absolute;left:2162;top:5324;width:1;height:1" coordsize="1,0" path="m,l,,,,1,e" filled="f" strokeweight="3e-5mm">
                <v:path arrowok="t"/>
              </v:shape>
              <v:shape id="_x0000_s32975" style="position:absolute;left:2163;top:5324;width:1;height:1" coordsize="1,0" path="m,l,,,,1,e" filled="f" strokeweight="3e-5mm">
                <v:path arrowok="t"/>
              </v:shape>
              <v:shape id="_x0000_s32976" style="position:absolute;left:2164;top:5324;width:2;height:1" coordsize="2,0" path="m,l,,,,2,e" filled="f" strokeweight="3e-5mm">
                <v:path arrowok="t"/>
              </v:shape>
              <v:shape id="_x0000_s32977" style="position:absolute;left:2166;top:5323;width:1;height:1" coordsize="1,1" path="m,1l,,,,1,e" filled="f" strokeweight="3e-5mm">
                <v:path arrowok="t"/>
              </v:shape>
              <v:shape id="_x0000_s32978" style="position:absolute;left:2167;top:5323;width:2;height:1" coordsize="2,1" path="m,1l,,,1r2,e" filled="f" strokeweight="3e-5mm">
                <v:path arrowok="t"/>
              </v:shape>
              <v:shape id="_x0000_s32979" style="position:absolute;left:2169;top:5324;width:2;height:1" coordsize="2,0" path="m,l,,,,2,e" filled="f" strokeweight="3e-5mm">
                <v:path arrowok="t"/>
              </v:shape>
              <v:shape id="_x0000_s32980" style="position:absolute;left:2171;top:5324;width:1;height:1" coordsize="1,0" path="m,l,,,,1,e" filled="f" strokeweight="3e-5mm">
                <v:path arrowok="t"/>
              </v:shape>
              <v:shape id="_x0000_s32981" style="position:absolute;left:2172;top:5324;width:1;height:1" coordsize="1,0" path="m,l,,,,1,e" filled="f" strokeweight="3e-5mm">
                <v:path arrowok="t"/>
              </v:shape>
              <v:shape id="_x0000_s32982" style="position:absolute;left:2173;top:5324;width:1;height:1" coordsize="1,0" path="m,l,,,,1,e" filled="f" strokeweight="3e-5mm">
                <v:path arrowok="t"/>
              </v:shape>
              <v:shape id="_x0000_s32983" style="position:absolute;left:2174;top:5324;width:1;height:1" coordsize="1,0" path="m,l,,,,1,e" filled="f" strokeweight="3e-5mm">
                <v:path arrowok="t"/>
              </v:shape>
              <v:shape id="_x0000_s32984" style="position:absolute;left:2175;top:5324;width:2;height:1" coordsize="2,0" path="m,l,,,,2,e" filled="f" strokeweight="3e-5mm">
                <v:path arrowok="t"/>
              </v:shape>
              <v:shape id="_x0000_s32985" style="position:absolute;left:2177;top:5324;width:1;height:1" coordsize="1,0" path="m,l,,,,1,e" filled="f" strokeweight="3e-5mm">
                <v:path arrowok="t"/>
              </v:shape>
              <v:shape id="_x0000_s32986" style="position:absolute;left:2178;top:5324;width:1;height:1" coordsize="1,0" path="m,l,,,,1,e" filled="f" strokeweight="3e-5mm">
                <v:path arrowok="t"/>
              </v:shape>
              <v:shape id="_x0000_s32987" style="position:absolute;left:2179;top:5324;width:3;height:1" coordsize="3,0" path="m,l,,,,3,e" filled="f" strokeweight="3e-5mm">
                <v:path arrowok="t"/>
              </v:shape>
              <v:shape id="_x0000_s32988" style="position:absolute;left:2182;top:5324;width:1;height:1" coordsize="1,0" path="m,l,,,,1,e" filled="f" strokeweight="3e-5mm">
                <v:path arrowok="t"/>
              </v:shape>
              <v:shape id="_x0000_s32989" style="position:absolute;left:2183;top:5324;width:2;height:1" coordsize="2,0" path="m,l,,,,2,e" filled="f" strokeweight="3e-5mm">
                <v:path arrowok="t"/>
              </v:shape>
              <v:shape id="_x0000_s32990" style="position:absolute;left:2185;top:5323;width:2;height:1" coordsize="2,1" path="m,1l,,,,2,1e" filled="f" strokeweight="3e-5mm">
                <v:path arrowok="t"/>
              </v:shape>
              <v:shape id="_x0000_s32991" style="position:absolute;left:2187;top:5323;width:1;height:1" coordsize="1,1" path="m,1l,,,1r1,e" filled="f" strokeweight="3e-5mm">
                <v:path arrowok="t"/>
              </v:shape>
              <v:shape id="_x0000_s32992" style="position:absolute;left:2188;top:5324;width:1;height:1" coordsize="1,0" path="m,l,,,,1,e" filled="f" strokeweight="3e-5mm">
                <v:path arrowok="t"/>
              </v:shape>
              <v:shape id="_x0000_s32993" style="position:absolute;left:2189;top:5324;width:1;height:1" coordsize="1,0" path="m,l,,,,1,e" filled="f" strokeweight="3e-5mm">
                <v:path arrowok="t"/>
              </v:shape>
              <v:shape id="_x0000_s32994" style="position:absolute;left:2190;top:5324;width:2;height:1" coordsize="2,0" path="m,l,,,,2,e" filled="f" strokeweight="3e-5mm">
                <v:path arrowok="t"/>
              </v:shape>
              <v:shape id="_x0000_s32995" style="position:absolute;left:2192;top:5324;width:1;height:1" coordsize="1,0" path="m,l,,,,1,e" filled="f" strokeweight="3e-5mm">
                <v:path arrowok="t"/>
              </v:shape>
              <v:shape id="_x0000_s32996" style="position:absolute;left:2193;top:5324;width:1;height:1" coordsize="1,0" path="m,l,,,,1,e" filled="f" strokeweight="3e-5mm">
                <v:path arrowok="t"/>
              </v:shape>
              <v:shape id="_x0000_s32997" style="position:absolute;left:2194;top:5323;width:1;height:1" coordsize="1,1" path="m,1l,,,1r1,e" filled="f" strokeweight="3e-5mm">
                <v:path arrowok="t"/>
              </v:shape>
              <v:shape id="_x0000_s32998" style="position:absolute;left:2195;top:5323;width:2;height:1" coordsize="2,1" path="m,1l,,,1r2,e" filled="f" strokeweight="3e-5mm">
                <v:path arrowok="t"/>
              </v:shape>
              <v:shape id="_x0000_s32999" style="position:absolute;left:2197;top:5324;width:1;height:1" coordsize="1,0" path="m,l,,,,1,e" filled="f" strokeweight="3e-5mm">
                <v:path arrowok="t"/>
              </v:shape>
              <v:shape id="_x0000_s33000" style="position:absolute;left:2198;top:5324;width:1;height:1" coordsize="1,0" path="m,l,,,,1,e" filled="f" strokeweight="3e-5mm">
                <v:path arrowok="t"/>
              </v:shape>
              <v:shape id="_x0000_s33001" style="position:absolute;left:2199;top:5324;width:1;height:1" coordsize="1,0" path="m,l,,,,1,e" filled="f" strokeweight="3e-5mm">
                <v:path arrowok="t"/>
              </v:shape>
              <v:shape id="_x0000_s33002" style="position:absolute;left:2200;top:5324;width:2;height:1" coordsize="2,0" path="m,l,,,,2,e" filled="f" strokeweight="3e-5mm">
                <v:path arrowok="t"/>
              </v:shape>
              <v:shape id="_x0000_s33003" style="position:absolute;left:2202;top:5324;width:2;height:1" coordsize="2,0" path="m,l,,,,2,e" filled="f" strokeweight="3e-5mm">
                <v:path arrowok="t"/>
              </v:shape>
              <v:shape id="_x0000_s33004" style="position:absolute;left:2204;top:5322;width:1;height:2" coordsize="1,2" path="m,2l,,,2r1,e" filled="f" strokeweight="3e-5mm">
                <v:path arrowok="t"/>
              </v:shape>
              <v:shape id="_x0000_s33005" style="position:absolute;left:2205;top:5322;width:2;height:2" coordsize="2,2" path="m,2l,,,2r2,e" filled="f" strokeweight="3e-5mm">
                <v:path arrowok="t"/>
              </v:shape>
              <v:shape id="_x0000_s33006" style="position:absolute;left:2207;top:5324;width:1;height:1" coordsize="1,0" path="m,l,,,,1,e" filled="f" strokeweight="3e-5mm">
                <v:path arrowok="t"/>
              </v:shape>
              <v:shape id="_x0000_s33007" style="position:absolute;left:2208;top:5324;width:1;height:1" coordsize="1,0" path="m,l,,,,1,e" filled="f" strokeweight="3e-5mm">
                <v:path arrowok="t"/>
              </v:shape>
              <v:shape id="_x0000_s33008" style="position:absolute;left:2209;top:5324;width:1;height:1" coordsize="1,0" path="m,l,,,,1,e" filled="f" strokeweight="3e-5mm">
                <v:path arrowok="t"/>
              </v:shape>
              <v:shape id="_x0000_s33009" style="position:absolute;left:2210;top:5324;width:2;height:1" coordsize="2,0" path="m,l,,,,2,e" filled="f" strokeweight="3e-5mm">
                <v:path arrowok="t"/>
              </v:shape>
              <v:shape id="_x0000_s33010" style="position:absolute;left:2212;top:5324;width:1;height:1" coordsize="1,0" path="m,l,,,,1,e" filled="f" strokeweight="3e-5mm">
                <v:path arrowok="t"/>
              </v:shape>
              <v:shape id="_x0000_s33011" style="position:absolute;left:2213;top:5324;width:2;height:1" coordsize="2,0" path="m,l,,,,2,e" filled="f" strokeweight="3e-5mm">
                <v:path arrowok="t"/>
              </v:shape>
              <v:shape id="_x0000_s33012" style="position:absolute;left:2215;top:5323;width:2;height:1" coordsize="2,1" path="m,1r,l,1,2,e" filled="f" strokeweight="3e-5mm">
                <v:path arrowok="t"/>
              </v:shape>
              <v:shape id="_x0000_s33013" style="position:absolute;left:2217;top:5323;width:1;height:1" coordsize="1,1" path="m,1l,,,1r1,e" filled="f" strokeweight="3e-5mm">
                <v:path arrowok="t"/>
              </v:shape>
              <v:shape id="_x0000_s33014" style="position:absolute;left:2218;top:5324;width:1;height:1" coordsize="1,0" path="m,l,,,,1,e" filled="f" strokeweight="3e-5mm">
                <v:path arrowok="t"/>
              </v:shape>
              <v:shape id="_x0000_s33015" style="position:absolute;left:2219;top:5324;width:1;height:1" coordsize="1,0" path="m,l,,,,1,e" filled="f" strokeweight="3e-5mm">
                <v:path arrowok="t"/>
              </v:shape>
              <v:shape id="_x0000_s33016" style="position:absolute;left:2220;top:5324;width:2;height:1" coordsize="2,0" path="m,l,,,,2,e" filled="f" strokeweight="3e-5mm">
                <v:path arrowok="t"/>
              </v:shape>
              <v:shape id="_x0000_s33017" style="position:absolute;left:2222;top:5324;width:1;height:1" coordsize="1,0" path="m,l,,,,1,e" filled="f" strokeweight="3e-5mm">
                <v:path arrowok="t"/>
              </v:shape>
              <v:shape id="_x0000_s33018" style="position:absolute;left:2223;top:5323;width:1;height:1" coordsize="1,1" path="m,1l,,,1r1,e" filled="f" strokeweight="3e-5mm">
                <v:path arrowok="t"/>
              </v:shape>
              <v:shape id="_x0000_s33019" style="position:absolute;left:2224;top:5323;width:1;height:1" coordsize="1,1" path="m,1l,,,1r1,e" filled="f" strokeweight="3e-5mm">
                <v:path arrowok="t"/>
              </v:shape>
              <v:shape id="_x0000_s33020" style="position:absolute;left:2225;top:5324;width:2;height:1" coordsize="2,0" path="m,l,,,,2,e" filled="f" strokeweight="3e-5mm">
                <v:path arrowok="t"/>
              </v:shape>
              <v:shape id="_x0000_s33021" style="position:absolute;left:2227;top:5324;width:1;height:1" coordsize="1,0" path="m,l,,,,1,e" filled="f" strokeweight="3e-5mm">
                <v:path arrowok="t"/>
              </v:shape>
              <v:shape id="_x0000_s33022" style="position:absolute;left:2228;top:5324;width:1;height:1" coordsize="1,0" path="m,l,,,,1,e" filled="f" strokeweight="3e-5mm">
                <v:path arrowok="t"/>
              </v:shape>
              <v:shape id="_x0000_s33023" style="position:absolute;left:2229;top:5324;width:1;height:1" coordsize="1,0" path="m,l,,,,1,e" filled="f" strokeweight="3e-5mm">
                <v:path arrowok="t"/>
              </v:shape>
              <v:shape id="_x0000_s33024" style="position:absolute;left:2230;top:5324;width:2;height:1" coordsize="2,0" path="m,l,,,,2,e" filled="f" strokeweight="3e-5mm">
                <v:path arrowok="t"/>
              </v:shape>
              <v:shape id="_x0000_s33025" style="position:absolute;left:2232;top:5324;width:1;height:1" coordsize="1,0" path="m,l,,,,1,e" filled="f" strokeweight="3e-5mm">
                <v:path arrowok="t"/>
              </v:shape>
              <v:shape id="_x0000_s33026" style="position:absolute;left:2233;top:5324;width:1;height:1" coordsize="1,0" path="m,l,,,,1,e" filled="f" strokeweight="3e-5mm">
                <v:path arrowok="t"/>
              </v:shape>
              <v:shape id="_x0000_s33027" style="position:absolute;left:2234;top:5324;width:1;height:1" coordsize="1,0" path="m,l,,,,1,e" filled="f" strokeweight="3e-5mm">
                <v:path arrowok="t"/>
              </v:shape>
              <v:shape id="_x0000_s33028" style="position:absolute;left:2235;top:5324;width:2;height:1" coordsize="2,0" path="m,l,,,,2,e" filled="f" strokeweight="3e-5mm">
                <v:path arrowok="t"/>
              </v:shape>
              <v:shape id="_x0000_s33029" style="position:absolute;left:2237;top:5324;width:2;height:1" coordsize="2,0" path="m,l,,,,2,e" filled="f" strokeweight="3e-5mm">
                <v:path arrowok="t"/>
              </v:shape>
              <v:shape id="_x0000_s33030" style="position:absolute;left:2239;top:5324;width:1;height:1" coordsize="1,0" path="m,l,,,,1,e" filled="f" strokeweight="3e-5mm">
                <v:path arrowok="t"/>
              </v:shape>
              <v:shape id="_x0000_s33031" style="position:absolute;left:2240;top:5324;width:4;height:1" coordsize="4,0" path="m,l,,,,4,e" filled="f" strokeweight="3e-5mm">
                <v:path arrowok="t"/>
              </v:shape>
              <v:shape id="_x0000_s33032" style="position:absolute;left:2244;top:5323;width:1;height:1" coordsize="1,1" path="m,1l,,,1r1,e" filled="f" strokeweight="3e-5mm">
                <v:path arrowok="t"/>
              </v:shape>
              <v:shape id="_x0000_s33033" style="position:absolute;left:2245;top:5319;width:1;height:5" coordsize="1,5" path="m,5l,,,5,1,4e" filled="f" strokeweight="3e-5mm">
                <v:path arrowok="t"/>
              </v:shape>
              <v:shape id="_x0000_s33034" style="position:absolute;left:2246;top:5323;width:2;height:1" coordsize="2,1" path="m,1l,,,1r2,e" filled="f" strokeweight="3e-5mm">
                <v:path arrowok="t"/>
              </v:shape>
              <v:shape id="_x0000_s33035" style="position:absolute;left:2248;top:5324;width:1;height:1" coordsize="1,0" path="m,l,,,,1,e" filled="f" strokeweight="3e-5mm">
                <v:path arrowok="t"/>
              </v:shape>
              <v:shape id="_x0000_s33036" style="position:absolute;left:2249;top:5323;width:1;height:1" coordsize="1,1" path="m,1r,l,1,1,e" filled="f" strokeweight="3e-5mm">
                <v:path arrowok="t"/>
              </v:shape>
              <v:shape id="_x0000_s33037" style="position:absolute;left:2250;top:5323;width:1;height:1" coordsize="1,1" path="m,1l,,,1r1,e" filled="f" strokeweight="3e-5mm">
                <v:path arrowok="t"/>
              </v:shape>
              <v:shape id="_x0000_s33038" style="position:absolute;left:2251;top:5324;width:2;height:1" coordsize="2,0" path="m,l,,,,2,e" filled="f" strokeweight="3e-5mm">
                <v:path arrowok="t"/>
              </v:shape>
              <v:shape id="_x0000_s33039" style="position:absolute;left:2253;top:5324;width:1;height:1" coordsize="1,0" path="m,l,,,,1,e" filled="f" strokeweight="3e-5mm">
                <v:path arrowok="t"/>
              </v:shape>
              <v:shape id="_x0000_s33040" style="position:absolute;left:2254;top:5324;width:1;height:1" coordsize="1,0" path="m,l,,,,1,e" filled="f" strokeweight="3e-5mm">
                <v:path arrowok="t"/>
              </v:shape>
              <v:shape id="_x0000_s33041" style="position:absolute;left:2255;top:5323;width:1;height:1" coordsize="1,1" path="m,1l,,,1r1,e" filled="f" strokeweight="3e-5mm">
                <v:path arrowok="t"/>
              </v:shape>
              <v:shape id="_x0000_s33042" style="position:absolute;left:2256;top:5323;width:2;height:1" coordsize="2,1" path="m,1l,,,1r2,e" filled="f" strokeweight="3e-5mm">
                <v:path arrowok="t"/>
              </v:shape>
              <v:shape id="_x0000_s33043" style="position:absolute;left:2258;top:5324;width:1;height:1" coordsize="1,0" path="m,l,,,,1,e" filled="f" strokeweight="3e-5mm">
                <v:path arrowok="t"/>
              </v:shape>
              <v:shape id="_x0000_s33044" style="position:absolute;left:2259;top:5324;width:1;height:1" coordsize="1,0" path="m,l,,,,1,e" filled="f" strokeweight="3e-5mm">
                <v:path arrowok="t"/>
              </v:shape>
              <v:shape id="_x0000_s33045" style="position:absolute;left:2260;top:5324;width:1;height:1" coordsize="1,0" path="m,l,,,,1,e" filled="f" strokeweight="3e-5mm">
                <v:path arrowok="t"/>
              </v:shape>
              <v:shape id="_x0000_s33046" style="position:absolute;left:2261;top:5324;width:3;height:1" coordsize="3,0" path="m,l,,,,3,e" filled="f" strokeweight="3e-5mm">
                <v:path arrowok="t"/>
              </v:shape>
              <v:shape id="_x0000_s33047" style="position:absolute;left:2264;top:5322;width:1;height:2" coordsize="1,2" path="m,2r,l,2,1,e" filled="f" strokeweight="3e-5mm">
                <v:path arrowok="t"/>
              </v:shape>
              <v:shape id="_x0000_s33048" style="position:absolute;left:2265;top:5322;width:3;height:2" coordsize="3,2" path="m,2l,,,2r3,e" filled="f" strokeweight="3e-5mm">
                <v:path arrowok="t"/>
              </v:shape>
            </v:group>
            <v:group id="_x0000_s33049" style="position:absolute;left:2268;top:5319;width:313;height:6" coordorigin="2268,5319" coordsize="313,6">
              <v:shape id="_x0000_s33050" style="position:absolute;left:2268;top:5324;width:1;height:1" coordsize="1,0" path="m,l,,,,1,e" filled="f" strokeweight="3e-5mm">
                <v:path arrowok="t"/>
              </v:shape>
              <v:shape id="_x0000_s33051" style="position:absolute;left:2269;top:5324;width:1;height:1" coordsize="1,0" path="m,l,,,,1,e" filled="f" strokeweight="3e-5mm">
                <v:path arrowok="t"/>
              </v:shape>
              <v:shape id="_x0000_s33052" style="position:absolute;left:2270;top:5324;width:1;height:1" coordsize="1,0" path="m,l,,,,1,e" filled="f" strokeweight="3e-5mm">
                <v:path arrowok="t"/>
              </v:shape>
              <v:shape id="_x0000_s33053" style="position:absolute;left:2271;top:5324;width:2;height:1" coordsize="2,0" path="m,l,,,,2,e" filled="f" strokeweight="3e-5mm">
                <v:path arrowok="t"/>
              </v:shape>
              <v:shape id="_x0000_s33054" style="position:absolute;left:2273;top:5324;width:2;height:1" coordsize="2,0" path="m,l,,,,2,e" filled="f" strokeweight="3e-5mm">
                <v:path arrowok="t"/>
              </v:shape>
              <v:shape id="_x0000_s33055" style="position:absolute;left:2275;top:5324;width:1;height:1" coordsize="1,0" path="m,l,,,,1,e" filled="f" strokeweight="3e-5mm">
                <v:path arrowok="t"/>
              </v:shape>
              <v:shape id="_x0000_s33056" style="position:absolute;left:2276;top:5324;width:3;height:1" coordsize="3,0" path="m,l,,,,3,e" filled="f" strokeweight="3e-5mm">
                <v:path arrowok="t"/>
              </v:shape>
              <v:shape id="_x0000_s33057" style="position:absolute;left:2279;top:5324;width:1;height:1" coordsize="1,0" path="m,l,,,,1,e" filled="f" strokeweight="3e-5mm">
                <v:path arrowok="t"/>
              </v:shape>
              <v:shape id="_x0000_s33058" style="position:absolute;left:2280;top:5324;width:5;height:1" coordsize="5,0" path="m,l,,,,5,e" filled="f" strokeweight="3e-5mm">
                <v:path arrowok="t"/>
              </v:shape>
              <v:shape id="_x0000_s33059" style="position:absolute;left:2285;top:5324;width:1;height:1" coordsize="1,0" path="m,l,,,,1,e" filled="f" strokeweight="3e-5mm">
                <v:path arrowok="t"/>
              </v:shape>
              <v:shape id="_x0000_s33060" style="position:absolute;left:2286;top:5324;width:2;height:1" coordsize="2,0" path="m,l,,,,2,e" filled="f" strokeweight="3e-5mm">
                <v:path arrowok="t"/>
              </v:shape>
              <v:shape id="_x0000_s33061" style="position:absolute;left:2288;top:5324;width:1;height:1" coordsize="1,0" path="m,l,,,,1,e" filled="f" strokeweight="3e-5mm">
                <v:path arrowok="t"/>
              </v:shape>
              <v:shape id="_x0000_s33062" style="position:absolute;left:2289;top:5324;width:1;height:1" coordsize="1,0" path="m,l,,,,1,e" filled="f" strokeweight="3e-5mm">
                <v:path arrowok="t"/>
              </v:shape>
              <v:shape id="_x0000_s33063" style="position:absolute;left:2290;top:5324;width:1;height:1" coordsize="1,0" path="m,l,,,,1,e" filled="f" strokeweight="3e-5mm">
                <v:path arrowok="t"/>
              </v:shape>
              <v:shape id="_x0000_s33064" style="position:absolute;left:2291;top:5324;width:7;height:1" coordsize="7,0" path="m,l,,,,7,e" filled="f" strokeweight="3e-5mm">
                <v:path arrowok="t"/>
              </v:shape>
              <v:shape id="_x0000_s33065" style="position:absolute;left:2298;top:5324;width:1;height:1" coordsize="1,0" path="m,l,,,,1,e" filled="f" strokeweight="3e-5mm">
                <v:path arrowok="t"/>
              </v:shape>
              <v:shape id="_x0000_s33066" style="position:absolute;left:2299;top:5323;width:1;height:1" coordsize="1,1" path="m,1l,,,1r1,e" filled="f" strokeweight="3e-5mm">
                <v:path arrowok="t"/>
              </v:shape>
              <v:shape id="_x0000_s33067" style="position:absolute;left:2300;top:5324;width:1;height:1" coordsize="1,0" path="m,l,,,,1,e" filled="f" strokeweight="3e-5mm">
                <v:path arrowok="t"/>
              </v:shape>
              <v:shape id="_x0000_s33068" style="position:absolute;left:2301;top:5324;width:2;height:1" coordsize="2,0" path="m,l,,,,2,e" filled="f" strokeweight="3e-5mm">
                <v:path arrowok="t"/>
              </v:shape>
              <v:shape id="_x0000_s33069" style="position:absolute;left:2303;top:5323;width:1;height:1" coordsize="1,1" path="m,1l,,,1,1,e" filled="f" strokeweight="3e-5mm">
                <v:path arrowok="t"/>
              </v:shape>
              <v:shape id="_x0000_s33070" style="position:absolute;left:2304;top:5323;width:2;height:1" coordsize="2,1" path="m,1l,,,1r2,e" filled="f" strokeweight="3e-5mm">
                <v:path arrowok="t"/>
              </v:shape>
              <v:shape id="_x0000_s33071" style="position:absolute;left:2306;top:5324;width:3;height:1" coordsize="3,0" path="m,l,,,,3,e" filled="f" strokeweight="3e-5mm">
                <v:path arrowok="t"/>
              </v:shape>
              <v:shape id="_x0000_s33072" style="position:absolute;left:2309;top:5324;width:1;height:1" coordsize="1,0" path="m,l,,,,1,e" filled="f" strokeweight="3e-5mm">
                <v:path arrowok="t"/>
              </v:shape>
              <v:shape id="_x0000_s33073" style="position:absolute;left:2310;top:5324;width:1;height:1" coordsize="1,0" path="m,l,,,,1,e" filled="f" strokeweight="3e-5mm">
                <v:path arrowok="t"/>
              </v:shape>
              <v:shape id="_x0000_s33074" style="position:absolute;left:2311;top:5324;width:1;height:1" coordsize="1,0" path="m,l,,,,1,e" filled="f" strokeweight="3e-5mm">
                <v:path arrowok="t"/>
              </v:shape>
              <v:shape id="_x0000_s33075" style="position:absolute;left:2312;top:5324;width:2;height:1" coordsize="2,0" path="m,l,,,,2,e" filled="f" strokeweight="3e-5mm">
                <v:path arrowok="t"/>
              </v:shape>
              <v:shape id="_x0000_s33076" style="position:absolute;left:2314;top:5324;width:1;height:1" coordsize="1,0" path="m,l,,,,1,e" filled="f" strokeweight="3e-5mm">
                <v:path arrowok="t"/>
              </v:shape>
              <v:shape id="_x0000_s33077" style="position:absolute;left:2315;top:5324;width:1;height:1" coordsize="1,0" path="m,l,,,,1,e" filled="f" strokeweight="3e-5mm">
                <v:path arrowok="t"/>
              </v:shape>
              <v:shape id="_x0000_s33078" style="position:absolute;left:2316;top:5324;width:1;height:1" coordsize="1,0" path="m,l,,,,1,e" filled="f" strokeweight="3e-5mm">
                <v:path arrowok="t"/>
              </v:shape>
              <v:shape id="_x0000_s33079" style="position:absolute;left:2317;top:5324;width:4;height:1" coordsize="4,0" path="m,l,,,,4,e" filled="f" strokeweight="3e-5mm">
                <v:path arrowok="t"/>
              </v:shape>
              <v:shape id="_x0000_s33080" style="position:absolute;left:2321;top:5322;width:1;height:2" coordsize="1,2" path="m,2l,,,1,1,2e" filled="f" strokeweight="3e-5mm">
                <v:path arrowok="t"/>
              </v:shape>
              <v:shape id="_x0000_s33081" style="position:absolute;left:2322;top:5323;width:2;height:1" coordsize="2,1" path="m,1l,,,1r2,e" filled="f" strokeweight="3e-5mm">
                <v:path arrowok="t"/>
              </v:shape>
              <v:shape id="_x0000_s33082" style="position:absolute;left:2324;top:5324;width:1;height:1" coordsize="1,0" path="m,l,,,,1,e" filled="f" strokeweight="3e-5mm">
                <v:path arrowok="t"/>
              </v:shape>
              <v:shape id="_x0000_s33083" style="position:absolute;left:2325;top:5324;width:2;height:1" coordsize="2,0" path="m,l,,,,2,e" filled="f" strokeweight="3e-5mm">
                <v:path arrowok="t"/>
              </v:shape>
              <v:shape id="_x0000_s33084" style="position:absolute;left:2327;top:5324;width:2;height:1" coordsize="2,0" path="m,l,,,,2,e" filled="f" strokeweight="3e-5mm">
                <v:path arrowok="t"/>
              </v:shape>
              <v:shape id="_x0000_s33085" style="position:absolute;left:2329;top:5324;width:2;height:1" coordsize="2,0" path="m,l,,,,2,e" filled="f" strokeweight="3e-5mm">
                <v:path arrowok="t"/>
              </v:shape>
              <v:shape id="_x0000_s33086" style="position:absolute;left:2331;top:5324;width:1;height:1" coordsize="1,0" path="m,l,,,,1,e" filled="f" strokeweight="3e-5mm">
                <v:path arrowok="t"/>
              </v:shape>
              <v:shape id="_x0000_s33087" style="position:absolute;left:2332;top:5323;width:2;height:1" coordsize="2,1" path="m,1l,,,1r2,e" filled="f" strokeweight="3e-5mm">
                <v:path arrowok="t"/>
              </v:shape>
              <v:shape id="_x0000_s33088" style="position:absolute;left:2334;top:5324;width:1;height:1" coordsize="1,0" path="m,l,,,,1,e" filled="f" strokeweight="3e-5mm">
                <v:path arrowok="t"/>
              </v:shape>
              <v:shape id="_x0000_s33089" style="position:absolute;left:2335;top:5324;width:1;height:1" coordsize="1,0" path="m,l,,,,1,e" filled="f" strokeweight="3e-5mm">
                <v:path arrowok="t"/>
              </v:shape>
              <v:shape id="_x0000_s33090" style="position:absolute;left:2336;top:5324;width:1;height:1" coordsize="1,0" path="m,l,,,,1,e" filled="f" strokeweight="3e-5mm">
                <v:path arrowok="t"/>
              </v:shape>
              <v:shape id="_x0000_s33091" style="position:absolute;left:2337;top:5324;width:2;height:1" coordsize="2,0" path="m,l,,,,2,e" filled="f" strokeweight="3e-5mm">
                <v:path arrowok="t"/>
              </v:shape>
              <v:shape id="_x0000_s33092" style="position:absolute;left:2339;top:5324;width:1;height:1" coordsize="1,0" path="m,l,,,,1,e" filled="f" strokeweight="3e-5mm">
                <v:path arrowok="t"/>
              </v:shape>
              <v:shape id="_x0000_s33093" style="position:absolute;left:2340;top:5324;width:1;height:1" coordsize="1,0" path="m,l,,,,1,e" filled="f" strokeweight="3e-5mm">
                <v:path arrowok="t"/>
              </v:shape>
              <v:shape id="_x0000_s33094" style="position:absolute;left:2341;top:5323;width:1;height:1" coordsize="1,1" path="m,1l,,,,1,1e" filled="f" strokeweight="3e-5mm">
                <v:path arrowok="t"/>
              </v:shape>
              <v:shape id="_x0000_s33095" style="position:absolute;left:2342;top:5324;width:2;height:1" coordsize="2,0" path="m,l,,,,2,e" filled="f" strokeweight="3e-5mm">
                <v:path arrowok="t"/>
              </v:shape>
              <v:shape id="_x0000_s33096" style="position:absolute;left:2344;top:5324;width:2;height:1" coordsize="2,0" path="m,l,,,,2,e" filled="f" strokeweight="3e-5mm">
                <v:path arrowok="t"/>
              </v:shape>
              <v:shape id="_x0000_s33097" style="position:absolute;left:2346;top:5324;width:1;height:1" coordsize="1,0" path="m,l,,,,1,e" filled="f" strokeweight="3e-5mm">
                <v:path arrowok="t"/>
              </v:shape>
              <v:shape id="_x0000_s33098" style="position:absolute;left:2347;top:5324;width:2;height:1" coordsize="2,0" path="m,l,,,,2,e" filled="f" strokeweight="3e-5mm">
                <v:path arrowok="t"/>
              </v:shape>
              <v:shape id="_x0000_s33099" style="position:absolute;left:2349;top:5324;width:1;height:1" coordsize="1,0" path="m,l,,,,1,e" filled="f" strokeweight="3e-5mm">
                <v:path arrowok="t"/>
              </v:shape>
              <v:shape id="_x0000_s33100" style="position:absolute;left:2350;top:5324;width:2;height:1" coordsize="2,0" path="m,l,,,,2,e" filled="f" strokeweight="3e-5mm">
                <v:path arrowok="t"/>
              </v:shape>
              <v:shape id="_x0000_s33101" style="position:absolute;left:2352;top:5324;width:2;height:1" coordsize="2,0" path="m,l,,,,2,e" filled="f" strokeweight="3e-5mm">
                <v:path arrowok="t"/>
              </v:shape>
              <v:shape id="_x0000_s33102" style="position:absolute;left:2354;top:5324;width:1;height:1" coordsize="1,0" path="m,l,,,,1,e" filled="f" strokeweight="3e-5mm">
                <v:path arrowok="t"/>
              </v:shape>
              <v:shape id="_x0000_s33103" style="position:absolute;left:2355;top:5324;width:5;height:1" coordsize="5,0" path="m,l,,,,5,e" filled="f" strokeweight="3e-5mm">
                <v:path arrowok="t"/>
              </v:shape>
              <v:shape id="_x0000_s33104" style="position:absolute;left:2360;top:5324;width:1;height:1" coordsize="1,0" path="m,l,,,,1,e" filled="f" strokeweight="3e-5mm">
                <v:path arrowok="t"/>
              </v:shape>
              <v:shape id="_x0000_s33105" style="position:absolute;left:2361;top:5324;width:1;height:1" coordsize="1,0" path="m,l,,,,1,e" filled="f" strokeweight="3e-5mm">
                <v:path arrowok="t"/>
              </v:shape>
              <v:shape id="_x0000_s33106" style="position:absolute;left:2362;top:5323;width:2;height:1" coordsize="2,1" path="m,1l,,,1r2,e" filled="f" strokeweight="3e-5mm">
                <v:path arrowok="t"/>
              </v:shape>
              <v:shape id="_x0000_s33107" style="position:absolute;left:2364;top:5324;width:1;height:1" coordsize="1,0" path="m,l,,,,1,e" filled="f" strokeweight="3e-5mm">
                <v:path arrowok="t"/>
              </v:shape>
              <v:shape id="_x0000_s33108" style="position:absolute;left:2365;top:5324;width:2;height:1" coordsize="2,0" path="m,l,,,,2,e" filled="f" strokeweight="3e-5mm">
                <v:path arrowok="t"/>
              </v:shape>
              <v:shape id="_x0000_s33109" style="position:absolute;left:2367;top:5324;width:3;height:1" coordsize="3,0" path="m,l,,,,3,e" filled="f" strokeweight="3e-5mm">
                <v:path arrowok="t"/>
              </v:shape>
              <v:shape id="_x0000_s33110" style="position:absolute;left:2370;top:5324;width:1;height:1" coordsize="1,0" path="m,l,,,,1,e" filled="f" strokeweight="3e-5mm">
                <v:path arrowok="t"/>
              </v:shape>
              <v:shape id="_x0000_s33111" style="position:absolute;left:2371;top:5324;width:1;height:1" coordsize="1,0" path="m,l,,,,1,e" filled="f" strokeweight="3e-5mm">
                <v:path arrowok="t"/>
              </v:shape>
              <v:shape id="_x0000_s33112" style="position:absolute;left:2372;top:5324;width:1;height:1" coordsize="1,0" path="m,l,,,,1,e" filled="f" strokeweight="3e-5mm">
                <v:path arrowok="t"/>
              </v:shape>
              <v:shape id="_x0000_s33113" style="position:absolute;left:2373;top:5324;width:2;height:1" coordsize="2,0" path="m,l,,,,2,e" filled="f" strokeweight="3e-5mm">
                <v:path arrowok="t"/>
              </v:shape>
              <v:shape id="_x0000_s33114" style="position:absolute;left:2375;top:5324;width:1;height:1" coordsize="1,0" path="m,l,,,,1,e" filled="f" strokeweight="3e-5mm">
                <v:path arrowok="t"/>
              </v:shape>
              <v:shape id="_x0000_s33115" style="position:absolute;left:2376;top:5324;width:5;height:1" coordsize="5,0" path="m,l,,,,5,e" filled="f" strokeweight="3e-5mm">
                <v:path arrowok="t"/>
              </v:shape>
              <v:shape id="_x0000_s33116" style="position:absolute;left:2381;top:5323;width:1;height:1" coordsize="1,1" path="m,1l,,,1r1,e" filled="f" strokeweight="3e-5mm">
                <v:path arrowok="t"/>
              </v:shape>
              <v:shape id="_x0000_s33117" style="position:absolute;left:2382;top:5324;width:1;height:1" coordsize="1,0" path="m,l,,,,1,e" filled="f" strokeweight="3e-5mm">
                <v:path arrowok="t"/>
              </v:shape>
              <v:shape id="_x0000_s33118" style="position:absolute;left:2383;top:5324;width:2;height:1" coordsize="2,0" path="m,l,,,,2,e" filled="f" strokeweight="3e-5mm">
                <v:path arrowok="t"/>
              </v:shape>
              <v:shape id="_x0000_s33119" style="position:absolute;left:2385;top:5324;width:2;height:1" coordsize="2,0" path="m,l,,,,2,e" filled="f" strokeweight="3e-5mm">
                <v:path arrowok="t"/>
              </v:shape>
              <v:shape id="_x0000_s33120" style="position:absolute;left:2387;top:5324;width:1;height:1" coordsize="1,0" path="m,l,,,,1,e" filled="f" strokeweight="3e-5mm">
                <v:path arrowok="t"/>
              </v:shape>
              <v:shape id="_x0000_s33121" style="position:absolute;left:2388;top:5324;width:3;height:1" coordsize="3,0" path="m,l,,,,3,e" filled="f" strokeweight="3e-5mm">
                <v:path arrowok="t"/>
              </v:shape>
              <v:shape id="_x0000_s33122" style="position:absolute;left:2391;top:5324;width:1;height:1" coordsize="1,0" path="m,l,,,,1,e" filled="f" strokeweight="3e-5mm">
                <v:path arrowok="t"/>
              </v:shape>
              <v:shape id="_x0000_s33123" style="position:absolute;left:2392;top:5324;width:1;height:1" coordsize="1,0" path="m,l,,,,1,e" filled="f" strokeweight="3e-5mm">
                <v:path arrowok="t"/>
              </v:shape>
              <v:shape id="_x0000_s33124" style="position:absolute;left:2393;top:5324;width:2;height:1" coordsize="2,0" path="m,l,,,,2,e" filled="f" strokeweight="3e-5mm">
                <v:path arrowok="t"/>
              </v:shape>
              <v:shape id="_x0000_s33125" style="position:absolute;left:2395;top:5324;width:1;height:1" coordsize="1,0" path="m,l,,,,1,e" filled="f" strokeweight="3e-5mm">
                <v:path arrowok="t"/>
              </v:shape>
              <v:shape id="_x0000_s33126" style="position:absolute;left:2396;top:5324;width:4;height:1" coordsize="4,0" path="m,l,,,,4,e" filled="f" strokeweight="3e-5mm">
                <v:path arrowok="t"/>
              </v:shape>
              <v:shape id="_x0000_s33127" style="position:absolute;left:2400;top:5324;width:1;height:1" coordsize="1,0" path="m,l,,,,1,e" filled="f" strokeweight="3e-5mm">
                <v:path arrowok="t"/>
              </v:shape>
              <v:shape id="_x0000_s33128" style="position:absolute;left:2401;top:5323;width:1;height:1" coordsize="1,1" path="m,1l,,,1r1,e" filled="f" strokeweight="3e-5mm">
                <v:path arrowok="t"/>
              </v:shape>
              <v:shape id="_x0000_s33129" style="position:absolute;left:2402;top:5324;width:3;height:1" coordsize="3,0" path="m,l,,,,3,e" filled="f" strokeweight="3e-5mm">
                <v:path arrowok="t"/>
              </v:shape>
              <v:shape id="_x0000_s33130" style="position:absolute;left:2405;top:5324;width:1;height:1" coordsize="1,0" path="m,l,,,,1,e" filled="f" strokeweight="3e-5mm">
                <v:path arrowok="t"/>
              </v:shape>
              <v:shape id="_x0000_s33131" style="position:absolute;left:2406;top:5324;width:1;height:1" coordsize="1,0" path="m,l,,,,1,e" filled="f" strokeweight="3e-5mm">
                <v:path arrowok="t"/>
              </v:shape>
              <v:shape id="_x0000_s33132" style="position:absolute;left:2407;top:5324;width:1;height:1" coordsize="1,0" path="m,l,,,,1,e" filled="f" strokeweight="3e-5mm">
                <v:path arrowok="t"/>
              </v:shape>
              <v:shape id="_x0000_s33133" style="position:absolute;left:2408;top:5324;width:3;height:1" coordsize="3,0" path="m,l,,,,3,e" filled="f" strokeweight="3e-5mm">
                <v:path arrowok="t"/>
              </v:shape>
              <v:shape id="_x0000_s33134" style="position:absolute;left:2411;top:5324;width:1;height:1" coordsize="1,0" path="m,l,,,,1,e" filled="f" strokeweight="3e-5mm">
                <v:path arrowok="t"/>
              </v:shape>
              <v:shape id="_x0000_s33135" style="position:absolute;left:2412;top:5324;width:1;height:1" coordsize="1,0" path="m,l,,,,1,e" filled="f" strokeweight="3e-5mm">
                <v:path arrowok="t"/>
              </v:shape>
              <v:shape id="_x0000_s33136" style="position:absolute;left:2413;top:5324;width:3;height:1" coordsize="3,0" path="m,l,,,,3,e" filled="f" strokeweight="3e-5mm">
                <v:path arrowok="t"/>
              </v:shape>
              <v:shape id="_x0000_s33137" style="position:absolute;left:2416;top:5324;width:1;height:1" coordsize="1,0" path="m,l,,,,1,e" filled="f" strokeweight="3e-5mm">
                <v:path arrowok="t"/>
              </v:shape>
              <v:shape id="_x0000_s33138" style="position:absolute;left:2417;top:5324;width:1;height:1" coordsize="1,0" path="m,l,,,,1,e" filled="f" strokeweight="3e-5mm">
                <v:path arrowok="t"/>
              </v:shape>
              <v:shape id="_x0000_s33139" style="position:absolute;left:2418;top:5323;width:2;height:1" coordsize="2,1" path="m,1r,l,1,2,e" filled="f" strokeweight="3e-5mm">
                <v:path arrowok="t"/>
              </v:shape>
              <v:shape id="_x0000_s33140" style="position:absolute;left:2420;top:5323;width:1;height:1" coordsize="1,1" path="m,1l,,,1r1,e" filled="f" strokeweight="3e-5mm">
                <v:path arrowok="t"/>
              </v:shape>
              <v:shape id="_x0000_s33141" style="position:absolute;left:2421;top:5324;width:1;height:1" coordsize="1,0" path="m,l,,,,1,e" filled="f" strokeweight="3e-5mm">
                <v:path arrowok="t"/>
              </v:shape>
              <v:shape id="_x0000_s33142" style="position:absolute;left:2422;top:5324;width:3;height:1" coordsize="3,0" path="m,l,,,,3,e" filled="f" strokeweight="3e-5mm">
                <v:path arrowok="t"/>
              </v:shape>
              <v:shape id="_x0000_s33143" style="position:absolute;left:2425;top:5324;width:1;height:1" coordsize="1,0" path="m,l,,,,1,e" filled="f" strokeweight="3e-5mm">
                <v:path arrowok="t"/>
              </v:shape>
              <v:shape id="_x0000_s33144" style="position:absolute;left:2426;top:5324;width:1;height:1" coordsize="1,0" path="m,l,,,,1,e" filled="f" strokeweight="3e-5mm">
                <v:path arrowok="t"/>
              </v:shape>
              <v:shape id="_x0000_s33145" style="position:absolute;left:2427;top:5324;width:3;height:1" coordsize="3,0" path="m,l,,,,3,e" filled="f" strokeweight="3e-5mm">
                <v:path arrowok="t"/>
              </v:shape>
              <v:shape id="_x0000_s33146" style="position:absolute;left:2430;top:5324;width:1;height:1" coordsize="1,0" path="m,l,,,,1,e" filled="f" strokeweight="3e-5mm">
                <v:path arrowok="t"/>
              </v:shape>
              <v:shape id="_x0000_s33147" style="position:absolute;left:2431;top:5324;width:2;height:1" coordsize="2,0" path="m,l,,,,2,e" filled="f" strokeweight="3e-5mm">
                <v:path arrowok="t"/>
              </v:shape>
              <v:shape id="_x0000_s33148" style="position:absolute;left:2433;top:5324;width:3;height:1" coordsize="3,0" path="m,l,,,,3,e" filled="f" strokeweight="3e-5mm">
                <v:path arrowok="t"/>
              </v:shape>
              <v:shape id="_x0000_s33149" style="position:absolute;left:2436;top:5324;width:1;height:1" coordsize="1,0" path="m,l,,,,1,e" filled="f" strokeweight="3e-5mm">
                <v:path arrowok="t"/>
              </v:shape>
              <v:shape id="_x0000_s33150" style="position:absolute;left:2437;top:5324;width:1;height:1" coordsize="1,0" path="m,l,,,,1,e" filled="f" strokeweight="3e-5mm">
                <v:path arrowok="t"/>
              </v:shape>
              <v:shape id="_x0000_s33151" style="position:absolute;left:2438;top:5324;width:1;height:1" coordsize="1,0" path="m,l,,,,1,e" filled="f" strokeweight="3e-5mm">
                <v:path arrowok="t"/>
              </v:shape>
              <v:shape id="_x0000_s33152" style="position:absolute;left:2439;top:5324;width:2;height:1" coordsize="2,0" path="m,l,,,,2,e" filled="f" strokeweight="3e-5mm">
                <v:path arrowok="t"/>
              </v:shape>
              <v:shape id="_x0000_s33153" style="position:absolute;left:2441;top:5324;width:1;height:1" coordsize="1,0" path="m,l,,,,1,e" filled="f" strokeweight="3e-5mm">
                <v:path arrowok="t"/>
              </v:shape>
              <v:shape id="_x0000_s33154" style="position:absolute;left:2442;top:5324;width:1;height:1" coordsize="1,0" path="m,l,,,,1,e" filled="f" strokeweight="3e-5mm">
                <v:path arrowok="t"/>
              </v:shape>
              <v:shape id="_x0000_s33155" style="position:absolute;left:2443;top:5324;width:1;height:1" coordsize="1,0" path="m,l,,,,1,e" filled="f" strokeweight="3e-5mm">
                <v:path arrowok="t"/>
              </v:shape>
              <v:shape id="_x0000_s33156" style="position:absolute;left:2444;top:5324;width:2;height:1" coordsize="2,0" path="m,l,,,,2,e" filled="f" strokeweight="3e-5mm">
                <v:path arrowok="t"/>
              </v:shape>
              <v:shape id="_x0000_s33157" style="position:absolute;left:2446;top:5324;width:1;height:1" coordsize="1,0" path="m,l,,,,1,e" filled="f" strokeweight="3e-5mm">
                <v:path arrowok="t"/>
              </v:shape>
              <v:shape id="_x0000_s33158" style="position:absolute;left:2447;top:5324;width:1;height:1" coordsize="1,0" path="m,l,,,,1,e" filled="f" strokeweight="3e-5mm">
                <v:path arrowok="t"/>
              </v:shape>
              <v:shape id="_x0000_s33159" style="position:absolute;left:2448;top:5324;width:1;height:1" coordsize="1,0" path="m,l,,,,1,e" filled="f" strokeweight="3e-5mm">
                <v:path arrowok="t"/>
              </v:shape>
              <v:shape id="_x0000_s33160" style="position:absolute;left:2449;top:5323;width:2;height:1" coordsize="2,1" path="m,1l,,,,2,1e" filled="f" strokeweight="3e-5mm">
                <v:path arrowok="t"/>
              </v:shape>
              <v:shape id="_x0000_s33161" style="position:absolute;left:2451;top:5324;width:1;height:1" coordsize="1,0" path="m,l,,,,1,e" filled="f" strokeweight="3e-5mm">
                <v:path arrowok="t"/>
              </v:shape>
              <v:shape id="_x0000_s33162" style="position:absolute;left:2452;top:5324;width:1;height:1" coordsize="1,0" path="m,l,,,,1,e" filled="f" strokeweight="3e-5mm">
                <v:path arrowok="t"/>
              </v:shape>
              <v:shape id="_x0000_s33163" style="position:absolute;left:2453;top:5324;width:3;height:1" coordsize="3,0" path="m,l,,,,3,e" filled="f" strokeweight="3e-5mm">
                <v:path arrowok="t"/>
              </v:shape>
              <v:shape id="_x0000_s33164" style="position:absolute;left:2456;top:5324;width:2;height:1" coordsize="2,0" path="m,l,,,,2,e" filled="f" strokeweight="3e-5mm">
                <v:path arrowok="t"/>
              </v:shape>
              <v:shape id="_x0000_s33165" style="position:absolute;left:2458;top:5323;width:1;height:1" coordsize="1,1" path="m,1l,,,,1,1e" filled="f" strokeweight="3e-5mm">
                <v:path arrowok="t"/>
              </v:shape>
              <v:shape id="_x0000_s33166" style="position:absolute;left:2459;top:5323;width:2;height:1" coordsize="2,1" path="m,1l,,,1r2,e" filled="f" strokeweight="3e-5mm">
                <v:path arrowok="t"/>
              </v:shape>
              <v:shape id="_x0000_s33167" style="position:absolute;left:2461;top:5324;width:1;height:1" coordsize="1,0" path="m,l,,,,1,e" filled="f" strokeweight="3e-5mm">
                <v:path arrowok="t"/>
              </v:shape>
              <v:shape id="_x0000_s33168" style="position:absolute;left:2462;top:5324;width:1;height:1" coordsize="1,0" path="m,l,,,,1,e" filled="f" strokeweight="3e-5mm">
                <v:path arrowok="t"/>
              </v:shape>
              <v:shape id="_x0000_s33169" style="position:absolute;left:2463;top:5324;width:1;height:1" coordsize="1,0" path="m,l,,,,1,e" filled="f" strokeweight="3e-5mm">
                <v:path arrowok="t"/>
              </v:shape>
              <v:shape id="_x0000_s33170" style="position:absolute;left:2464;top:5324;width:2;height:1" coordsize="2,0" path="m,l,,,,2,e" filled="f" strokeweight="3e-5mm">
                <v:path arrowok="t"/>
              </v:shape>
              <v:shape id="_x0000_s33171" style="position:absolute;left:2466;top:5324;width:1;height:1" coordsize="1,0" path="m,l,,,,1,e" filled="f" strokeweight="3e-5mm">
                <v:path arrowok="t"/>
              </v:shape>
              <v:shape id="_x0000_s33172" style="position:absolute;left:2467;top:5324;width:1;height:1" coordsize="1,0" path="m,l,,,,1,e" filled="f" strokeweight="3e-5mm">
                <v:path arrowok="t"/>
              </v:shape>
              <v:shape id="_x0000_s33173" style="position:absolute;left:2468;top:5324;width:1;height:1" coordsize="1,0" path="m,l,,,,1,e" filled="f" strokeweight="3e-5mm">
                <v:path arrowok="t"/>
              </v:shape>
              <v:shape id="_x0000_s33174" style="position:absolute;left:2469;top:5324;width:2;height:1" coordsize="2,0" path="m,l,,,,2,e" filled="f" strokeweight="3e-5mm">
                <v:path arrowok="t"/>
              </v:shape>
              <v:shape id="_x0000_s33175" style="position:absolute;left:2471;top:5324;width:1;height:1" coordsize="1,0" path="m,l,,,,1,e" filled="f" strokeweight="3e-5mm">
                <v:path arrowok="t"/>
              </v:shape>
              <v:shape id="_x0000_s33176" style="position:absolute;left:2472;top:5324;width:1;height:1" coordsize="1,0" path="m,l,,,,1,e" filled="f" strokeweight="3e-5mm">
                <v:path arrowok="t"/>
              </v:shape>
              <v:shape id="_x0000_s33177" style="position:absolute;left:2473;top:5324;width:1;height:1" coordsize="1,0" path="m,l,,,,1,e" filled="f" strokeweight="3e-5mm">
                <v:path arrowok="t"/>
              </v:shape>
              <v:shape id="_x0000_s33178" style="position:absolute;left:2474;top:5324;width:2;height:1" coordsize="2,0" path="m,l,,,,2,e" filled="f" strokeweight="3e-5mm">
                <v:path arrowok="t"/>
              </v:shape>
              <v:shape id="_x0000_s33179" style="position:absolute;left:2476;top:5324;width:1;height:1" coordsize="1,0" path="m,l,,,,1,e" filled="f" strokeweight="3e-5mm">
                <v:path arrowok="t"/>
              </v:shape>
              <v:shape id="_x0000_s33180" style="position:absolute;left:2477;top:5322;width:1;height:2" coordsize="1,2" path="m,2r,l,2,1,e" filled="f" strokeweight="3e-5mm">
                <v:path arrowok="t"/>
              </v:shape>
              <v:shape id="_x0000_s33181" style="position:absolute;left:2478;top:5319;width:1;height:5" coordsize="1,5" path="m,5l,,,5r1,e" filled="f" strokeweight="3e-5mm">
                <v:path arrowok="t"/>
              </v:shape>
              <v:shape id="_x0000_s33182" style="position:absolute;left:2479;top:5324;width:2;height:1" coordsize="2,0" path="m,l,,,,2,e" filled="f" strokeweight="3e-5mm">
                <v:path arrowok="t"/>
              </v:shape>
              <v:shape id="_x0000_s33183" style="position:absolute;left:2481;top:5324;width:1;height:1" coordsize="1,0" path="m,l,,,,1,e" filled="f" strokeweight="3e-5mm">
                <v:path arrowok="t"/>
              </v:shape>
              <v:shape id="_x0000_s33184" style="position:absolute;left:2482;top:5323;width:1;height:1" coordsize="1,1" path="m,1l,,,1r1,e" filled="f" strokeweight="3e-5mm">
                <v:path arrowok="t"/>
              </v:shape>
              <v:shape id="_x0000_s33185" style="position:absolute;left:2483;top:5324;width:1;height:1" coordsize="1,0" path="m,l,,,,1,e" filled="f" strokeweight="3e-5mm">
                <v:path arrowok="t"/>
              </v:shape>
              <v:shape id="_x0000_s33186" style="position:absolute;left:2484;top:5324;width:2;height:1" coordsize="2,0" path="m,l,,,,2,e" filled="f" strokeweight="3e-5mm">
                <v:path arrowok="t"/>
              </v:shape>
              <v:shape id="_x0000_s33187" style="position:absolute;left:2486;top:5324;width:2;height:1" coordsize="2,0" path="m,l,,,,2,e" filled="f" strokeweight="3e-5mm">
                <v:path arrowok="t"/>
              </v:shape>
              <v:shape id="_x0000_s33188" style="position:absolute;left:2488;top:5324;width:1;height:1" coordsize="1,0" path="m,l,,,,1,e" filled="f" strokeweight="3e-5mm">
                <v:path arrowok="t"/>
              </v:shape>
              <v:shape id="_x0000_s33189" style="position:absolute;left:2489;top:5323;width:2;height:1" coordsize="2,1" path="m,1r,l,1,2,e" filled="f" strokeweight="3e-5mm">
                <v:path arrowok="t"/>
              </v:shape>
              <v:shape id="_x0000_s33190" style="position:absolute;left:2491;top:5323;width:1;height:1" coordsize="1,1" path="m,1l,,,1r1,e" filled="f" strokeweight="3e-5mm">
                <v:path arrowok="t"/>
              </v:shape>
              <v:shape id="_x0000_s33191" style="position:absolute;left:2492;top:5324;width:2;height:1" coordsize="2,0" path="m,l,,,,2,e" filled="f" strokeweight="3e-5mm">
                <v:path arrowok="t"/>
              </v:shape>
              <v:shape id="_x0000_s33192" style="position:absolute;left:2494;top:5323;width:3;height:1" coordsize="3,1" path="m,1l,,,1r3,e" filled="f" strokeweight="3e-5mm">
                <v:path arrowok="t"/>
              </v:shape>
              <v:shape id="_x0000_s33193" style="position:absolute;left:2497;top:5323;width:1;height:1" coordsize="1,1" path="m,1l,,,1r1,e" filled="f" strokeweight="3e-5mm">
                <v:path arrowok="t"/>
              </v:shape>
              <v:shape id="_x0000_s33194" style="position:absolute;left:2498;top:5322;width:1;height:2" coordsize="1,2" path="m,2l,,,,1,1e" filled="f" strokeweight="3e-5mm">
                <v:path arrowok="t"/>
              </v:shape>
              <v:shape id="_x0000_s33195" style="position:absolute;left:2499;top:5323;width:1;height:1" coordsize="1,1" path="m,1l,,,1r1,e" filled="f" strokeweight="3e-5mm">
                <v:path arrowok="t"/>
              </v:shape>
              <v:shape id="_x0000_s33196" style="position:absolute;left:2500;top:5324;width:2;height:1" coordsize="2,0" path="m,l,,,,2,e" filled="f" strokeweight="3e-5mm">
                <v:path arrowok="t"/>
              </v:shape>
              <v:shape id="_x0000_s33197" style="position:absolute;left:2502;top:5324;width:1;height:1" coordsize="1,0" path="m,l,,,,1,e" filled="f" strokeweight="3e-5mm">
                <v:path arrowok="t"/>
              </v:shape>
              <v:shape id="_x0000_s33198" style="position:absolute;left:2503;top:5324;width:1;height:1" coordsize="1,0" path="m,l,,,,1,e" filled="f" strokeweight="3e-5mm">
                <v:path arrowok="t"/>
              </v:shape>
              <v:shape id="_x0000_s33199" style="position:absolute;left:2504;top:5324;width:1;height:1" coordsize="1,0" path="m,l,,,,1,e" filled="f" strokeweight="3e-5mm">
                <v:path arrowok="t"/>
              </v:shape>
              <v:shape id="_x0000_s33200" style="position:absolute;left:2505;top:5324;width:2;height:1" coordsize="2,0" path="m,l,,,,2,e" filled="f" strokeweight="3e-5mm">
                <v:path arrowok="t"/>
              </v:shape>
              <v:shape id="_x0000_s33201" style="position:absolute;left:2507;top:5324;width:1;height:1" coordsize="1,0" path="m,l,,,,1,e" filled="f" strokeweight="3e-5mm">
                <v:path arrowok="t"/>
              </v:shape>
              <v:shape id="_x0000_s33202" style="position:absolute;left:2508;top:5324;width:1;height:1" coordsize="1,0" path="m,l,,,,1,e" filled="f" strokeweight="3e-5mm">
                <v:path arrowok="t"/>
              </v:shape>
              <v:shape id="_x0000_s33203" style="position:absolute;left:2509;top:5324;width:1;height:1" coordsize="1,0" path="m,l,,,,1,e" filled="f" strokeweight="3e-5mm">
                <v:path arrowok="t"/>
              </v:shape>
              <v:shape id="_x0000_s33204" style="position:absolute;left:2510;top:5324;width:2;height:1" coordsize="2,0" path="m,l,,,,2,e" filled="f" strokeweight="3e-5mm">
                <v:path arrowok="t"/>
              </v:shape>
              <v:shape id="_x0000_s33205" style="position:absolute;left:2512;top:5324;width:5;height:1" coordsize="5,0" path="m,l,,,,5,e" filled="f" strokeweight="3e-5mm">
                <v:path arrowok="t"/>
              </v:shape>
              <v:shape id="_x0000_s33206" style="position:absolute;left:2517;top:5324;width:1;height:1" coordsize="1,0" path="m,l,,,,1,e" filled="f" strokeweight="3e-5mm">
                <v:path arrowok="t"/>
              </v:shape>
              <v:shape id="_x0000_s33207" style="position:absolute;left:2518;top:5322;width:1;height:2" coordsize="1,2" path="m,2l,,,,1,1e" filled="f" strokeweight="3e-5mm">
                <v:path arrowok="t"/>
              </v:shape>
              <v:shape id="_x0000_s33208" style="position:absolute;left:2519;top:5323;width:1;height:1" coordsize="1,1" path="m,1l,,,1r1,e" filled="f" strokeweight="3e-5mm">
                <v:path arrowok="t"/>
              </v:shape>
              <v:shape id="_x0000_s33209" style="position:absolute;left:2520;top:5324;width:2;height:1" coordsize="2,0" path="m,l,,,,2,e" filled="f" strokeweight="3e-5mm">
                <v:path arrowok="t"/>
              </v:shape>
              <v:shape id="_x0000_s33210" style="position:absolute;left:2522;top:5324;width:1;height:1" coordsize="1,0" path="m,l,,,,1,e" filled="f" strokeweight="3e-5mm">
                <v:path arrowok="t"/>
              </v:shape>
              <v:shape id="_x0000_s33211" style="position:absolute;left:2523;top:5324;width:2;height:1" coordsize="2,0" path="m,l,,,,2,e" filled="f" strokeweight="3e-5mm">
                <v:path arrowok="t"/>
              </v:shape>
              <v:shape id="_x0000_s33212" style="position:absolute;left:2525;top:5324;width:2;height:1" coordsize="2,0" path="m,l,,,,2,e" filled="f" strokeweight="3e-5mm">
                <v:path arrowok="t"/>
              </v:shape>
              <v:shape id="_x0000_s33213" style="position:absolute;left:2527;top:5324;width:1;height:1" coordsize="1,0" path="m,l,,,,1,e" filled="f" strokeweight="3e-5mm">
                <v:path arrowok="t"/>
              </v:shape>
              <v:shape id="_x0000_s33214" style="position:absolute;left:2528;top:5324;width:1;height:1" coordsize="1,0" path="m,l,,,,1,e" filled="f" strokeweight="3e-5mm">
                <v:path arrowok="t"/>
              </v:shape>
              <v:shape id="_x0000_s33215" style="position:absolute;left:2529;top:5324;width:1;height:1" coordsize="1,0" path="m,l,,,,1,e" filled="f" strokeweight="3e-5mm">
                <v:path arrowok="t"/>
              </v:shape>
              <v:shape id="_x0000_s33216" style="position:absolute;left:2530;top:5324;width:2;height:1" coordsize="2,0" path="m,l,,,,2,e" filled="f" strokeweight="3e-5mm">
                <v:path arrowok="t"/>
              </v:shape>
              <v:shape id="_x0000_s33217" style="position:absolute;left:2532;top:5324;width:1;height:1" coordsize="1,0" path="m,l,,,,1,e" filled="f" strokeweight="3e-5mm">
                <v:path arrowok="t"/>
              </v:shape>
              <v:shape id="_x0000_s33218" style="position:absolute;left:2533;top:5324;width:1;height:1" coordsize="1,0" path="m,l,,,,1,e" filled="f" strokeweight="3e-5mm">
                <v:path arrowok="t"/>
              </v:shape>
              <v:shape id="_x0000_s33219" style="position:absolute;left:2534;top:5324;width:1;height:1" coordsize="1,0" path="m,l,,,,1,e" filled="f" strokeweight="3e-5mm">
                <v:path arrowok="t"/>
              </v:shape>
              <v:shape id="_x0000_s33220" style="position:absolute;left:2535;top:5324;width:2;height:1" coordsize="2,0" path="m,l,,,,2,e" filled="f" strokeweight="3e-5mm">
                <v:path arrowok="t"/>
              </v:shape>
              <v:shape id="_x0000_s33221" style="position:absolute;left:2537;top:5324;width:1;height:1" coordsize="1,0" path="m,l,,,,1,e" filled="f" strokeweight="3e-5mm">
                <v:path arrowok="t"/>
              </v:shape>
              <v:shape id="_x0000_s33222" style="position:absolute;left:2538;top:5323;width:1;height:1" coordsize="1,1" path="m,1l,,,1r1,e" filled="f" strokeweight="3e-5mm">
                <v:path arrowok="t"/>
              </v:shape>
              <v:shape id="_x0000_s33223" style="position:absolute;left:2539;top:5323;width:1;height:1" coordsize="1,1" path="m,1l,,,1r1,e" filled="f" strokeweight="3e-5mm">
                <v:path arrowok="t"/>
              </v:shape>
              <v:shape id="_x0000_s33224" style="position:absolute;left:2540;top:5324;width:2;height:1" coordsize="2,0" path="m,l,,,,2,e" filled="f" strokeweight="3e-5mm">
                <v:path arrowok="t"/>
              </v:shape>
              <v:shape id="_x0000_s33225" style="position:absolute;left:2542;top:5324;width:1;height:1" coordsize="1,0" path="m,l,,,,1,e" filled="f" strokeweight="3e-5mm">
                <v:path arrowok="t"/>
              </v:shape>
              <v:shape id="_x0000_s33226" style="position:absolute;left:2543;top:5324;width:2;height:1" coordsize="2,0" path="m,l,,,,2,e" filled="f" strokeweight="3e-5mm">
                <v:path arrowok="t"/>
              </v:shape>
              <v:shape id="_x0000_s33227" style="position:absolute;left:2545;top:5324;width:2;height:1" coordsize="2,0" path="m,l,,,,2,e" filled="f" strokeweight="3e-5mm">
                <v:path arrowok="t"/>
              </v:shape>
              <v:shape id="_x0000_s33228" style="position:absolute;left:2547;top:5324;width:1;height:1" coordsize="1,0" path="m,l,,,,1,e" filled="f" strokeweight="3e-5mm">
                <v:path arrowok="t"/>
              </v:shape>
              <v:shape id="_x0000_s33229" style="position:absolute;left:2548;top:5324;width:1;height:1" coordsize="1,0" path="m,l,,,,1,e" filled="f" strokeweight="3e-5mm">
                <v:path arrowok="t"/>
              </v:shape>
              <v:shape id="_x0000_s33230" style="position:absolute;left:2549;top:5324;width:1;height:1" coordsize="1,0" path="m,l,,,,1,e" filled="f" strokeweight="3e-5mm">
                <v:path arrowok="t"/>
              </v:shape>
              <v:shape id="_x0000_s33231" style="position:absolute;left:2550;top:5324;width:2;height:1" coordsize="2,0" path="m,l,,,,2,e" filled="f" strokeweight="3e-5mm">
                <v:path arrowok="t"/>
              </v:shape>
              <v:shape id="_x0000_s33232" style="position:absolute;left:2552;top:5324;width:1;height:1" coordsize="1,0" path="m,l,,,,1,e" filled="f" strokeweight="3e-5mm">
                <v:path arrowok="t"/>
              </v:shape>
              <v:shape id="_x0000_s33233" style="position:absolute;left:2553;top:5324;width:4;height:1" coordsize="4,0" path="m,l,,,,4,e" filled="f" strokeweight="3e-5mm">
                <v:path arrowok="t"/>
              </v:shape>
              <v:shape id="_x0000_s33234" style="position:absolute;left:2557;top:5324;width:1;height:1" coordsize="1,0" path="m,l,,,,1,e" filled="f" strokeweight="3e-5mm">
                <v:path arrowok="t"/>
              </v:shape>
              <v:shape id="_x0000_s33235" style="position:absolute;left:2558;top:5324;width:1;height:1" coordsize="1,0" path="m,l,,,,1,e" filled="f" strokeweight="3e-5mm">
                <v:path arrowok="t"/>
              </v:shape>
              <v:shape id="_x0000_s33236" style="position:absolute;left:2559;top:5324;width:1;height:1" coordsize="1,0" path="m,l,,,,1,e" filled="f" strokeweight="3e-5mm">
                <v:path arrowok="t"/>
              </v:shape>
              <v:shape id="_x0000_s33237" style="position:absolute;left:2560;top:5324;width:2;height:1" coordsize="2,0" path="m,l,,,,2,e" filled="f" strokeweight="3e-5mm">
                <v:path arrowok="t"/>
              </v:shape>
              <v:shape id="_x0000_s33238" style="position:absolute;left:2562;top:5324;width:1;height:1" coordsize="1,0" path="m,l,,,,1,e" filled="f" strokeweight="3e-5mm">
                <v:path arrowok="t"/>
              </v:shape>
              <v:shape id="_x0000_s33239" style="position:absolute;left:2563;top:5324;width:2;height:1" coordsize="2,0" path="m,l,,,,2,e" filled="f" strokeweight="3e-5mm">
                <v:path arrowok="t"/>
              </v:shape>
              <v:shape id="_x0000_s33240" style="position:absolute;left:2565;top:5324;width:3;height:1" coordsize="3,0" path="m,l,,,,3,e" filled="f" strokeweight="3e-5mm">
                <v:path arrowok="t"/>
              </v:shape>
              <v:shape id="_x0000_s33241" style="position:absolute;left:2568;top:5324;width:1;height:1" coordsize="1,0" path="m,l,,,,1,e" filled="f" strokeweight="3e-5mm">
                <v:path arrowok="t"/>
              </v:shape>
              <v:shape id="_x0000_s33242" style="position:absolute;left:2569;top:5324;width:1;height:1" coordsize="1,0" path="m,l,,,,1,e" filled="f" strokeweight="3e-5mm">
                <v:path arrowok="t"/>
              </v:shape>
              <v:shape id="_x0000_s33243" style="position:absolute;left:2570;top:5324;width:1;height:1" coordsize="1,0" path="m,l,,,,1,e" filled="f" strokeweight="3e-5mm">
                <v:path arrowok="t"/>
              </v:shape>
              <v:shape id="_x0000_s33244" style="position:absolute;left:2571;top:5324;width:2;height:1" coordsize="2,0" path="m,l,,,,2,e" filled="f" strokeweight="3e-5mm">
                <v:path arrowok="t"/>
              </v:shape>
              <v:shape id="_x0000_s33245" style="position:absolute;left:2573;top:5324;width:3;height:1" coordsize="3,0" path="m,l,,,,3,e" filled="f" strokeweight="3e-5mm">
                <v:path arrowok="t"/>
              </v:shape>
              <v:shape id="_x0000_s33246" style="position:absolute;left:2576;top:5323;width:2;height:1" coordsize="2,1" path="m,1l,,,,2,e" filled="f" strokeweight="3e-5mm">
                <v:path arrowok="t"/>
              </v:shape>
              <v:shape id="_x0000_s33247" style="position:absolute;left:2578;top:5323;width:1;height:1" coordsize="1,1" path="m,1l,,,1r1,e" filled="f" strokeweight="3e-5mm">
                <v:path arrowok="t"/>
              </v:shape>
              <v:shape id="_x0000_s33248" style="position:absolute;left:2579;top:5324;width:1;height:1" coordsize="1,0" path="m,l,,,,1,e" filled="f" strokeweight="3e-5mm">
                <v:path arrowok="t"/>
              </v:shape>
              <v:shape id="_x0000_s33249" style="position:absolute;left:2580;top:5324;width:1;height:1" coordsize="1,0" path="m,l,,,,1,e" filled="f" strokeweight="3e-5mm">
                <v:path arrowok="t"/>
              </v:shape>
            </v:group>
            <v:group id="_x0000_s33250" style="position:absolute;left:2581;top:5319;width:301;height:6" coordorigin="2581,5319" coordsize="301,6">
              <v:shape id="_x0000_s33251" style="position:absolute;left:2581;top:5324;width:2;height:1" coordsize="2,0" path="m,l,,,,2,e" filled="f" strokeweight="3e-5mm">
                <v:path arrowok="t"/>
              </v:shape>
              <v:shape id="_x0000_s33252" style="position:absolute;left:2583;top:5324;width:1;height:1" coordsize="1,0" path="m,l,,,,1,e" filled="f" strokeweight="3e-5mm">
                <v:path arrowok="t"/>
              </v:shape>
              <v:shape id="_x0000_s33253" style="position:absolute;left:2584;top:5324;width:1;height:1" coordsize="1,0" path="m,l,,,,1,e" filled="f" strokeweight="3e-5mm">
                <v:path arrowok="t"/>
              </v:shape>
              <v:shape id="_x0000_s33254" style="position:absolute;left:2585;top:5324;width:1;height:1" coordsize="1,0" path="m,l,,,,1,e" filled="f" strokeweight="3e-5mm">
                <v:path arrowok="t"/>
              </v:shape>
              <v:shape id="_x0000_s33255" style="position:absolute;left:2586;top:5324;width:2;height:1" coordsize="2,0" path="m,l,,,,2,e" filled="f" strokeweight="3e-5mm">
                <v:path arrowok="t"/>
              </v:shape>
              <v:shape id="_x0000_s33256" style="position:absolute;left:2588;top:5324;width:1;height:1" coordsize="1,0" path="m,l,,,,1,e" filled="f" strokeweight="3e-5mm">
                <v:path arrowok="t"/>
              </v:shape>
              <v:shape id="_x0000_s33257" style="position:absolute;left:2589;top:5324;width:1;height:1" coordsize="1,0" path="m,l,,,,1,e" filled="f" strokeweight="3e-5mm">
                <v:path arrowok="t"/>
              </v:shape>
              <v:shape id="_x0000_s33258" style="position:absolute;left:2590;top:5324;width:1;height:1" coordsize="1,0" path="m,l,,,,1,e" filled="f" strokeweight="3e-5mm">
                <v:path arrowok="t"/>
              </v:shape>
              <v:shape id="_x0000_s33259" style="position:absolute;left:2591;top:5324;width:4;height:1" coordsize="4,0" path="m,l,,,,4,e" filled="f" strokeweight="3e-5mm">
                <v:path arrowok="t"/>
              </v:shape>
              <v:shape id="_x0000_s33260" style="position:absolute;left:2595;top:5324;width:1;height:1" coordsize="1,0" path="m,l,,,,1,e" filled="f" strokeweight="3e-5mm">
                <v:path arrowok="t"/>
              </v:shape>
              <v:shape id="_x0000_s33261" style="position:absolute;left:2596;top:5322;width:2;height:2" coordsize="2,2" path="m,2l,,,2r2,e" filled="f" strokeweight="3e-5mm">
                <v:path arrowok="t"/>
              </v:shape>
              <v:shape id="_x0000_s33262" style="position:absolute;left:2598;top:5324;width:1;height:1" coordsize="1,0" path="m,l,,,,1,e" filled="f" strokeweight="3e-5mm">
                <v:path arrowok="t"/>
              </v:shape>
              <v:shape id="_x0000_s33263" style="position:absolute;left:2599;top:5324;width:2;height:1" coordsize="2,0" path="m,l,,,,2,e" filled="f" strokeweight="3e-5mm">
                <v:path arrowok="t"/>
              </v:shape>
              <v:shape id="_x0000_s33264" style="position:absolute;left:2601;top:5324;width:2;height:1" coordsize="2,0" path="m,l,,,,2,e" filled="f" strokeweight="3e-5mm">
                <v:path arrowok="t"/>
              </v:shape>
              <v:shape id="_x0000_s33265" style="position:absolute;left:2603;top:5324;width:1;height:1" coordsize="1,0" path="m,l,,,,1,e" filled="f" strokeweight="3e-5mm">
                <v:path arrowok="t"/>
              </v:shape>
              <v:shape id="_x0000_s33266" style="position:absolute;left:2604;top:5324;width:1;height:1" coordsize="1,0" path="m,l,,,,1,e" filled="f" strokeweight="3e-5mm">
                <v:path arrowok="t"/>
              </v:shape>
              <v:shape id="_x0000_s33267" style="position:absolute;left:2605;top:5324;width:1;height:1" coordsize="1,0" path="m,l,,,,1,e" filled="f" strokeweight="3e-5mm">
                <v:path arrowok="t"/>
              </v:shape>
              <v:shape id="_x0000_s33268" style="position:absolute;left:2606;top:5324;width:2;height:1" coordsize="2,0" path="m,l,,,,2,e" filled="f" strokeweight="3e-5mm">
                <v:path arrowok="t"/>
              </v:shape>
              <v:shape id="_x0000_s33269" style="position:absolute;left:2608;top:5324;width:1;height:1" coordsize="1,0" path="m,l,,,,1,e" filled="f" strokeweight="3e-5mm">
                <v:path arrowok="t"/>
              </v:shape>
              <v:shape id="_x0000_s33270" style="position:absolute;left:2609;top:5324;width:1;height:1" coordsize="1,0" path="m,l,,,,1,e" filled="f" strokeweight="3e-5mm">
                <v:path arrowok="t"/>
              </v:shape>
              <v:shape id="_x0000_s33271" style="position:absolute;left:2610;top:5324;width:1;height:1" coordsize="1,0" path="m,l,,,,1,e" filled="f" strokeweight="3e-5mm">
                <v:path arrowok="t"/>
              </v:shape>
              <v:shape id="_x0000_s33272" style="position:absolute;left:2611;top:5324;width:3;height:1" coordsize="3,0" path="m,l,,,,3,e" filled="f" strokeweight="3e-5mm">
                <v:path arrowok="t"/>
              </v:shape>
              <v:shape id="_x0000_s33273" style="position:absolute;left:2614;top:5324;width:1;height:1" coordsize="1,0" path="m,l,,,,1,e" filled="f" strokeweight="3e-5mm">
                <v:path arrowok="t"/>
              </v:shape>
              <v:shape id="_x0000_s33274" style="position:absolute;left:2615;top:5322;width:1;height:2" coordsize="1,2" path="m,2l,,,2r1,e" filled="f" strokeweight="3e-5mm">
                <v:path arrowok="t"/>
              </v:shape>
              <v:shape id="_x0000_s33275" style="position:absolute;left:2616;top:5323;width:2;height:1" coordsize="2,1" path="m,1l,,,1,2,e" filled="f" strokeweight="3e-5mm">
                <v:path arrowok="t"/>
              </v:shape>
              <v:shape id="_x0000_s33276" style="position:absolute;left:2618;top:5323;width:1;height:1" coordsize="1,1" path="m,1l,,,1r1,e" filled="f" strokeweight="3e-5mm">
                <v:path arrowok="t"/>
              </v:shape>
              <v:shape id="_x0000_s33277" style="position:absolute;left:2619;top:5324;width:2;height:1" coordsize="2,0" path="m,l,,,,2,e" filled="f" strokeweight="3e-5mm">
                <v:path arrowok="t"/>
              </v:shape>
              <v:shape id="_x0000_s33278" style="position:absolute;left:2621;top:5324;width:3;height:1" coordsize="3,0" path="m,l,,,,3,e" filled="f" strokeweight="3e-5mm">
                <v:path arrowok="t"/>
              </v:shape>
              <v:shape id="_x0000_s33279" style="position:absolute;left:2624;top:5324;width:2;height:1" coordsize="2,0" path="m,l,,,,2,e" filled="f" strokeweight="3e-5mm">
                <v:path arrowok="t"/>
              </v:shape>
              <v:shape id="_x0000_s33280" style="position:absolute;left:2626;top:5324;width:2;height:1" coordsize="2,0" path="m,l,,,,2,e" filled="f" strokeweight="3e-5mm">
                <v:path arrowok="t"/>
              </v:shape>
              <v:shape id="_x0000_s33281" style="position:absolute;left:2628;top:5324;width:1;height:1" coordsize="1,0" path="m,l,,,,1,e" filled="f" strokeweight="3e-5mm">
                <v:path arrowok="t"/>
              </v:shape>
              <v:shape id="_x0000_s33282" style="position:absolute;left:2629;top:5324;width:5;height:1" coordsize="5,0" path="m,l,,,,5,e" filled="f" strokeweight="3e-5mm">
                <v:path arrowok="t"/>
              </v:shape>
              <v:shape id="_x0000_s33283" style="position:absolute;left:2634;top:5323;width:1;height:1" coordsize="1,1" path="m,1l,,,,1,1e" filled="f" strokeweight="3e-5mm">
                <v:path arrowok="t"/>
              </v:shape>
              <v:shape id="_x0000_s33284" style="position:absolute;left:2635;top:5323;width:1;height:1" coordsize="1,1" path="m,1l,,,1r1,e" filled="f" strokeweight="3e-5mm">
                <v:path arrowok="t"/>
              </v:shape>
              <v:shape id="_x0000_s33285" style="position:absolute;left:2636;top:5324;width:1;height:1" coordsize="1,0" path="m,l,,,,1,e" filled="f" strokeweight="3e-5mm">
                <v:path arrowok="t"/>
              </v:shape>
              <v:shape id="_x0000_s33286" style="position:absolute;left:2637;top:5324;width:2;height:1" coordsize="2,0" path="m,l,,,,2,e" filled="f" strokeweight="3e-5mm">
                <v:path arrowok="t"/>
              </v:shape>
              <v:shape id="_x0000_s33287" style="position:absolute;left:2639;top:5324;width:1;height:1" coordsize="1,0" path="m,l,,,,1,e" filled="f" strokeweight="3e-5mm">
                <v:path arrowok="t"/>
              </v:shape>
              <v:shape id="_x0000_s33288" style="position:absolute;left:2640;top:5324;width:1;height:1" coordsize="1,0" path="m,l,,,,1,e" filled="f" strokeweight="3e-5mm">
                <v:path arrowok="t"/>
              </v:shape>
              <v:shape id="_x0000_s33289" style="position:absolute;left:2641;top:5324;width:1;height:1" coordsize="1,0" path="m,l,,,,1,e" filled="f" strokeweight="3e-5mm">
                <v:path arrowok="t"/>
              </v:shape>
              <v:shape id="_x0000_s33290" style="position:absolute;left:2642;top:5324;width:2;height:1" coordsize="2,0" path="m,l,,,,2,e" filled="f" strokeweight="3e-5mm">
                <v:path arrowok="t"/>
              </v:shape>
              <v:shape id="_x0000_s33291" style="position:absolute;left:2644;top:5324;width:1;height:1" coordsize="1,0" path="m,l,,,,1,e" filled="f" strokeweight="3e-5mm">
                <v:path arrowok="t"/>
              </v:shape>
              <v:shape id="_x0000_s33292" style="position:absolute;left:2645;top:5324;width:1;height:1" coordsize="1,0" path="m,l,,,,1,e" filled="f" strokeweight="3e-5mm">
                <v:path arrowok="t"/>
              </v:shape>
              <v:shape id="_x0000_s33293" style="position:absolute;left:2646;top:5324;width:1;height:1" coordsize="1,0" path="m,l,,,,1,e" filled="f" strokeweight="3e-5mm">
                <v:path arrowok="t"/>
              </v:shape>
              <v:shape id="_x0000_s33294" style="position:absolute;left:2647;top:5324;width:2;height:1" coordsize="2,0" path="m,l,,,,2,e" filled="f" strokeweight="3e-5mm">
                <v:path arrowok="t"/>
              </v:shape>
              <v:shape id="_x0000_s33295" style="position:absolute;left:2649;top:5324;width:1;height:1" coordsize="1,0" path="m,l,,,,1,e" filled="f" strokeweight="3e-5mm">
                <v:path arrowok="t"/>
              </v:shape>
              <v:shape id="_x0000_s33296" style="position:absolute;left:2650;top:5324;width:1;height:1" coordsize="1,0" path="m,l,,,,1,e" filled="f" strokeweight="3e-5mm">
                <v:path arrowok="t"/>
              </v:shape>
              <v:shape id="_x0000_s33297" style="position:absolute;left:2651;top:5324;width:1;height:1" coordsize="1,0" path="m,l,,,,1,e" filled="f" strokeweight="3e-5mm">
                <v:path arrowok="t"/>
              </v:shape>
              <v:shape id="_x0000_s33298" style="position:absolute;left:2652;top:5324;width:2;height:1" coordsize="2,0" path="m,l,,,,2,e" filled="f" strokeweight="3e-5mm">
                <v:path arrowok="t"/>
              </v:shape>
              <v:shape id="_x0000_s33299" style="position:absolute;left:2654;top:5323;width:1;height:1" coordsize="1,1" path="m,1l,,,1r1,e" filled="f" strokeweight="3e-5mm">
                <v:path arrowok="t"/>
              </v:shape>
              <v:shape id="_x0000_s33300" style="position:absolute;left:2655;top:5322;width:1;height:2" coordsize="1,2" path="m,2l,,,2r1,e" filled="f" strokeweight="3e-5mm">
                <v:path arrowok="t"/>
              </v:shape>
              <v:shape id="_x0000_s33301" style="position:absolute;left:2656;top:5324;width:1;height:1" coordsize="1,0" path="m,l,,,,1,e" filled="f" strokeweight="3e-5mm">
                <v:path arrowok="t"/>
              </v:shape>
              <v:shape id="_x0000_s33302" style="position:absolute;left:2657;top:5324;width:2;height:1" coordsize="2,0" path="m,l,,,,2,e" filled="f" strokeweight="3e-5mm">
                <v:path arrowok="t"/>
              </v:shape>
              <v:shape id="_x0000_s33303" style="position:absolute;left:2659;top:5324;width:1;height:1" coordsize="1,0" path="m,l,,,,1,e" filled="f" strokeweight="3e-5mm">
                <v:path arrowok="t"/>
              </v:shape>
              <v:shape id="_x0000_s33304" style="position:absolute;left:2660;top:5324;width:1;height:1" coordsize="1,0" path="m,l,,,,1,e" filled="f" strokeweight="3e-5mm">
                <v:path arrowok="t"/>
              </v:shape>
              <v:shape id="_x0000_s33305" style="position:absolute;left:2661;top:5324;width:3;height:1" coordsize="3,0" path="m,l,,,,3,e" filled="f" strokeweight="3e-5mm">
                <v:path arrowok="t"/>
              </v:shape>
              <v:shape id="_x0000_s33306" style="position:absolute;left:2664;top:5324;width:1;height:1" coordsize="1,0" path="m,l,,,,1,e" filled="f" strokeweight="3e-5mm">
                <v:path arrowok="t"/>
              </v:shape>
              <v:shape id="_x0000_s33307" style="position:absolute;left:2665;top:5324;width:1;height:1" coordsize="1,0" path="m,l,,,,1,e" filled="f" strokeweight="3e-5mm">
                <v:path arrowok="t"/>
              </v:shape>
              <v:shape id="_x0000_s33308" style="position:absolute;left:2666;top:5324;width:1;height:1" coordsize="1,0" path="m,l,,,,1,e" filled="f" strokeweight="3e-5mm">
                <v:path arrowok="t"/>
              </v:shape>
              <v:shape id="_x0000_s33309" style="position:absolute;left:2667;top:5324;width:2;height:1" coordsize="2,0" path="m,l,,,,2,e" filled="f" strokeweight="3e-5mm">
                <v:path arrowok="t"/>
              </v:shape>
              <v:shape id="_x0000_s33310" style="position:absolute;left:2669;top:5324;width:1;height:1" coordsize="1,0" path="m,l,,,,1,e" filled="f" strokeweight="3e-5mm">
                <v:path arrowok="t"/>
              </v:shape>
              <v:shape id="_x0000_s33311" style="position:absolute;left:2670;top:5324;width:2;height:1" coordsize="2,0" path="m,l,,,,2,e" filled="f" strokeweight="3e-5mm">
                <v:path arrowok="t"/>
              </v:shape>
              <v:shape id="_x0000_s33312" style="position:absolute;left:2672;top:5322;width:2;height:2" coordsize="2,2" path="m,2l,1r,l2,e" filled="f" strokeweight="3e-5mm">
                <v:path arrowok="t"/>
              </v:shape>
              <v:shape id="_x0000_s33313" style="position:absolute;left:2674;top:5320;width:1;height:4" coordsize="1,4" path="m,4l,,,4r1,e" filled="f" strokeweight="3e-5mm">
                <v:path arrowok="t"/>
              </v:shape>
              <v:shape id="_x0000_s33314" style="position:absolute;left:2675;top:5324;width:1;height:1" coordsize="1,0" path="m,l,,,,1,e" filled="f" strokeweight="3e-5mm">
                <v:path arrowok="t"/>
              </v:shape>
              <v:shape id="_x0000_s33315" style="position:absolute;left:2676;top:5324;width:5;height:1" coordsize="5,0" path="m,l,,,,5,e" filled="f" strokeweight="3e-5mm">
                <v:path arrowok="t"/>
              </v:shape>
              <v:shape id="_x0000_s33316" style="position:absolute;left:2681;top:5324;width:1;height:1" coordsize="1,0" path="m,l,,,,1,e" filled="f" strokeweight="3e-5mm">
                <v:path arrowok="t"/>
              </v:shape>
              <v:shape id="_x0000_s33317" style="position:absolute;left:2682;top:5324;width:3;height:1" coordsize="3,0" path="m,l,,,,3,e" filled="f" strokeweight="3e-5mm">
                <v:path arrowok="t"/>
              </v:shape>
              <v:shape id="_x0000_s33318" style="position:absolute;left:2685;top:5324;width:1;height:1" coordsize="1,0" path="m,l,,,,1,e" filled="f" strokeweight="3e-5mm">
                <v:path arrowok="t"/>
              </v:shape>
              <v:shape id="_x0000_s33319" style="position:absolute;left:2686;top:5324;width:1;height:1" coordsize="1,0" path="m,l,,,,1,e" filled="f" strokeweight="3e-5mm">
                <v:path arrowok="t"/>
              </v:shape>
              <v:shape id="_x0000_s33320" style="position:absolute;left:2687;top:5324;width:2;height:1" coordsize="2,0" path="m,l,,,,2,e" filled="f" strokeweight="3e-5mm">
                <v:path arrowok="t"/>
              </v:shape>
              <v:shape id="_x0000_s33321" style="position:absolute;left:2689;top:5324;width:1;height:1" coordsize="1,0" path="m,l,,,,1,e" filled="f" strokeweight="3e-5mm">
                <v:path arrowok="t"/>
              </v:shape>
              <v:shape id="_x0000_s33322" style="position:absolute;left:2690;top:5324;width:1;height:1" coordsize="1,0" path="m,l,,,,1,e" filled="f" strokeweight="3e-5mm">
                <v:path arrowok="t"/>
              </v:shape>
              <v:shape id="_x0000_s33323" style="position:absolute;left:2691;top:5324;width:1;height:1" coordsize="1,0" path="m,l,,,,1,e" filled="f" strokeweight="3e-5mm">
                <v:path arrowok="t"/>
              </v:shape>
              <v:shape id="_x0000_s33324" style="position:absolute;left:2692;top:5324;width:2;height:1" coordsize="2,0" path="m,l,,,,2,e" filled="f" strokeweight="3e-5mm">
                <v:path arrowok="t"/>
              </v:shape>
              <v:shape id="_x0000_s33325" style="position:absolute;left:2694;top:5324;width:1;height:1" coordsize="1,0" path="m,l,,,,1,e" filled="f" strokeweight="3e-5mm">
                <v:path arrowok="t"/>
              </v:shape>
              <v:shape id="_x0000_s33326" style="position:absolute;left:2695;top:5323;width:1;height:1" coordsize="1,1" path="m,1l,,,1r1,e" filled="f" strokeweight="3e-5mm">
                <v:path arrowok="t"/>
              </v:shape>
              <v:shape id="_x0000_s33327" style="position:absolute;left:2696;top:5324;width:1;height:1" coordsize="1,0" path="m,l,,,,1,e" filled="f" strokeweight="3e-5mm">
                <v:path arrowok="t"/>
              </v:shape>
              <v:shape id="_x0000_s33328" style="position:absolute;left:2697;top:5324;width:1;height:1" coordsize="1,0" path="m,l,,,,1,e" filled="f" strokeweight="3e-5mm">
                <v:path arrowok="t"/>
              </v:shape>
              <v:shape id="_x0000_s33329" style="position:absolute;left:2698;top:5324;width:3;height:1" coordsize="3,0" path="m,l,,,,3,e" filled="f" strokeweight="3e-5mm">
                <v:path arrowok="t"/>
              </v:shape>
              <v:shape id="_x0000_s33330" style="position:absolute;left:2701;top:5324;width:1;height:1" coordsize="1,0" path="m,l,,,,1,e" filled="f" strokeweight="3e-5mm">
                <v:path arrowok="t"/>
              </v:shape>
              <v:shape id="_x0000_s33331" style="position:absolute;left:2702;top:5324;width:1;height:1" coordsize="1,0" path="m,l,,,,1,e" filled="f" strokeweight="3e-5mm">
                <v:path arrowok="t"/>
              </v:shape>
              <v:shape id="_x0000_s33332" style="position:absolute;left:2703;top:5324;width:2;height:1" coordsize="2,0" path="m,l,,,,2,e" filled="f" strokeweight="3e-5mm">
                <v:path arrowok="t"/>
              </v:shape>
              <v:shape id="_x0000_s33333" style="position:absolute;left:2705;top:5324;width:1;height:1" coordsize="1,0" path="m,l,,,,1,e" filled="f" strokeweight="3e-5mm">
                <v:path arrowok="t"/>
              </v:shape>
              <v:shape id="_x0000_s33334" style="position:absolute;left:2706;top:5324;width:6;height:1" coordsize="6,0" path="m,l,,,,6,e" filled="f" strokeweight="3e-5mm">
                <v:path arrowok="t"/>
              </v:shape>
              <v:shape id="_x0000_s33335" style="position:absolute;left:2712;top:5323;width:1;height:1" coordsize="1,1" path="m,1l,,,1r1,e" filled="f" strokeweight="3e-5mm">
                <v:path arrowok="t"/>
              </v:shape>
              <v:shape id="_x0000_s33336" style="position:absolute;left:2713;top:5323;width:2;height:1" coordsize="2,1" path="m,1l,,,1r2,e" filled="f" strokeweight="3e-5mm">
                <v:path arrowok="t"/>
              </v:shape>
              <v:shape id="_x0000_s33337" style="position:absolute;left:2715;top:5324;width:1;height:1" coordsize="1,0" path="m,l,,,,1,e" filled="f" strokeweight="3e-5mm">
                <v:path arrowok="t"/>
              </v:shape>
              <v:shape id="_x0000_s33338" style="position:absolute;left:2716;top:5324;width:1;height:1" coordsize="1,0" path="m,l,,,,1,e" filled="f" strokeweight="3e-5mm">
                <v:path arrowok="t"/>
              </v:shape>
              <v:shape id="_x0000_s33339" style="position:absolute;left:2717;top:5324;width:3;height:1" coordsize="3,0" path="m,l,,,,3,e" filled="f" strokeweight="3e-5mm">
                <v:path arrowok="t"/>
              </v:shape>
              <v:shape id="_x0000_s33340" style="position:absolute;left:2720;top:5324;width:1;height:1" coordsize="1,0" path="m,l,,,,1,e" filled="f" strokeweight="3e-5mm">
                <v:path arrowok="t"/>
              </v:shape>
              <v:shape id="_x0000_s33341" style="position:absolute;left:2721;top:5324;width:1;height:1" coordsize="1,0" path="m,l,,,,1,e" filled="f" strokeweight="3e-5mm">
                <v:path arrowok="t"/>
              </v:shape>
              <v:shape id="_x0000_s33342" style="position:absolute;left:2722;top:5324;width:3;height:1" coordsize="3,0" path="m,l,,,,3,e" filled="f" strokeweight="3e-5mm">
                <v:path arrowok="t"/>
              </v:shape>
              <v:shape id="_x0000_s33343" style="position:absolute;left:2725;top:5324;width:1;height:1" coordsize="1,0" path="m,l,,,,1,e" filled="f" strokeweight="3e-5mm">
                <v:path arrowok="t"/>
              </v:shape>
              <v:shape id="_x0000_s33344" style="position:absolute;left:2726;top:5324;width:1;height:1" coordsize="1,0" path="m,l,,,,1,e" filled="f" strokeweight="3e-5mm">
                <v:path arrowok="t"/>
              </v:shape>
              <v:shape id="_x0000_s33345" style="position:absolute;left:2727;top:5324;width:1;height:1" coordsize="1,0" path="m,l,,,,1,e" filled="f" strokeweight="3e-5mm">
                <v:path arrowok="t"/>
              </v:shape>
              <v:shape id="_x0000_s33346" style="position:absolute;left:2728;top:5324;width:3;height:1" coordsize="3,0" path="m,l,,,,3,e" filled="f" strokeweight="3e-5mm">
                <v:path arrowok="t"/>
              </v:shape>
              <v:shape id="_x0000_s33347" style="position:absolute;left:2731;top:5324;width:1;height:1" coordsize="1,0" path="m,l,,,,1,e" filled="f" strokeweight="3e-5mm">
                <v:path arrowok="t"/>
              </v:shape>
              <v:shape id="_x0000_s33348" style="position:absolute;left:2732;top:5323;width:1;height:1" coordsize="1,1" path="m,1l,,,1r1,e" filled="f" strokeweight="3e-5mm">
                <v:path arrowok="t"/>
              </v:shape>
              <v:shape id="_x0000_s33349" style="position:absolute;left:2733;top:5323;width:2;height:1" coordsize="2,1" path="m,1l,,,1r2,e" filled="f" strokeweight="3e-5mm">
                <v:path arrowok="t"/>
              </v:shape>
              <v:shape id="_x0000_s33350" style="position:absolute;left:2735;top:5324;width:1;height:1" coordsize="1,0" path="m,l,,,,1,e" filled="f" strokeweight="3e-5mm">
                <v:path arrowok="t"/>
              </v:shape>
              <v:shape id="_x0000_s33351" style="position:absolute;left:2736;top:5324;width:1;height:1" coordsize="1,0" path="m,l,,,,1,e" filled="f" strokeweight="3e-5mm">
                <v:path arrowok="t"/>
              </v:shape>
              <v:shape id="_x0000_s33352" style="position:absolute;left:2737;top:5324;width:1;height:1" coordsize="1,0" path="m,l,,,,1,e" filled="f" strokeweight="3e-5mm">
                <v:path arrowok="t"/>
              </v:shape>
              <v:shape id="_x0000_s33353" style="position:absolute;left:2738;top:5324;width:2;height:1" coordsize="2,0" path="m,l,,,,2,e" filled="f" strokeweight="3e-5mm">
                <v:path arrowok="t"/>
              </v:shape>
              <v:shape id="_x0000_s33354" style="position:absolute;left:2740;top:5324;width:1;height:1" coordsize="1,0" path="m,l,,,,1,e" filled="f" strokeweight="3e-5mm">
                <v:path arrowok="t"/>
              </v:shape>
              <v:shape id="_x0000_s33355" style="position:absolute;left:2741;top:5324;width:1;height:1" coordsize="1,0" path="m,l,,,,1,e" filled="f" strokeweight="3e-5mm">
                <v:path arrowok="t"/>
              </v:shape>
              <v:shape id="_x0000_s33356" style="position:absolute;left:2742;top:5324;width:1;height:1" coordsize="1,0" path="m,l,,,,1,e" filled="f" strokeweight="3e-5mm">
                <v:path arrowok="t"/>
              </v:shape>
              <v:shape id="_x0000_s33357" style="position:absolute;left:2743;top:5324;width:2;height:1" coordsize="2,0" path="m,l,,,,2,e" filled="f" strokeweight="3e-5mm">
                <v:path arrowok="t"/>
              </v:shape>
              <v:shape id="_x0000_s33358" style="position:absolute;left:2745;top:5324;width:2;height:1" coordsize="2,0" path="m,l,,,,2,e" filled="f" strokeweight="3e-5mm">
                <v:path arrowok="t"/>
              </v:shape>
              <v:shape id="_x0000_s33359" style="position:absolute;left:2747;top:5324;width:4;height:1" coordsize="4,0" path="m,l,,,,4,e" filled="f" strokeweight="3e-5mm">
                <v:path arrowok="t"/>
              </v:shape>
              <v:shape id="_x0000_s33360" style="position:absolute;left:2751;top:5324;width:1;height:1" coordsize="1,0" path="m,l,,,,1,e" filled="f" strokeweight="3e-5mm">
                <v:path arrowok="t"/>
              </v:shape>
              <v:shape id="_x0000_s33361" style="position:absolute;left:2752;top:5323;width:1;height:1" coordsize="1,1" path="m,1l,,,1r1,e" filled="f" strokeweight="3e-5mm">
                <v:path arrowok="t"/>
              </v:shape>
              <v:shape id="_x0000_s33362" style="position:absolute;left:2753;top:5324;width:2;height:1" coordsize="2,0" path="m,l,,,,2,e" filled="f" strokeweight="3e-5mm">
                <v:path arrowok="t"/>
              </v:shape>
              <v:shape id="_x0000_s33363" style="position:absolute;left:2755;top:5324;width:1;height:1" coordsize="1,0" path="m,l,,,,1,e" filled="f" strokeweight="3e-5mm">
                <v:path arrowok="t"/>
              </v:shape>
              <v:shape id="_x0000_s33364" style="position:absolute;left:2756;top:5324;width:5;height:1" coordsize="5,0" path="m,l,,,,5,e" filled="f" strokeweight="3e-5mm">
                <v:path arrowok="t"/>
              </v:shape>
              <v:shape id="_x0000_s33365" style="position:absolute;left:2761;top:5324;width:1;height:1" coordsize="1,0" path="m,l,,,,1,e" filled="f" strokeweight="3e-5mm">
                <v:path arrowok="t"/>
              </v:shape>
              <v:shape id="_x0000_s33366" style="position:absolute;left:2762;top:5324;width:1;height:1" coordsize="1,0" path="m,l,,,,1,e" filled="f" strokeweight="3e-5mm">
                <v:path arrowok="t"/>
              </v:shape>
              <v:shape id="_x0000_s33367" style="position:absolute;left:2763;top:5324;width:1;height:1" coordsize="1,0" path="m,l,,,,1,e" filled="f" strokeweight="3e-5mm">
                <v:path arrowok="t"/>
              </v:shape>
              <v:shape id="_x0000_s33368" style="position:absolute;left:2764;top:5324;width:2;height:1" coordsize="2,0" path="m,l,,,,2,e" filled="f" strokeweight="3e-5mm">
                <v:path arrowok="t"/>
              </v:shape>
              <v:shape id="_x0000_s33369" style="position:absolute;left:2766;top:5324;width:1;height:1" coordsize="1,0" path="m,l,,,,1,e" filled="f" strokeweight="3e-5mm">
                <v:path arrowok="t"/>
              </v:shape>
              <v:shape id="_x0000_s33370" style="position:absolute;left:2767;top:5324;width:2;height:1" coordsize="2,0" path="m,l,,,,2,e" filled="f" strokeweight="3e-5mm">
                <v:path arrowok="t"/>
              </v:shape>
              <v:shape id="_x0000_s33371" style="position:absolute;left:2769;top:5324;width:2;height:1" coordsize="2,0" path="m,l,,,,2,e" filled="f" strokeweight="3e-5mm">
                <v:path arrowok="t"/>
              </v:shape>
              <v:shape id="_x0000_s33372" style="position:absolute;left:2771;top:5323;width:1;height:1" coordsize="1,1" path="m,1l,,,1r1,e" filled="f" strokeweight="3e-5mm">
                <v:path arrowok="t"/>
              </v:shape>
              <v:shape id="_x0000_s33373" style="position:absolute;left:2772;top:5323;width:1;height:1" coordsize="1,1" path="m,1l,,,1r1,e" filled="f" strokeweight="3e-5mm">
                <v:path arrowok="t"/>
              </v:shape>
              <v:shape id="_x0000_s33374" style="position:absolute;left:2773;top:5324;width:1;height:1" coordsize="1,0" path="m,l,,,,1,e" filled="f" strokeweight="3e-5mm">
                <v:path arrowok="t"/>
              </v:shape>
              <v:shape id="_x0000_s33375" style="position:absolute;left:2774;top:5324;width:5;height:1" coordsize="5,0" path="m,l,,,,5,e" filled="f" strokeweight="3e-5mm">
                <v:path arrowok="t"/>
              </v:shape>
              <v:shape id="_x0000_s33376" style="position:absolute;left:2779;top:5324;width:2;height:1" coordsize="2,0" path="m,l,,,,2,e" filled="f" strokeweight="3e-5mm">
                <v:path arrowok="t"/>
              </v:shape>
              <v:shape id="_x0000_s33377" style="position:absolute;left:2781;top:5324;width:1;height:1" coordsize="1,0" path="m,l,,,,1,e" filled="f" strokeweight="3e-5mm">
                <v:path arrowok="t"/>
              </v:shape>
              <v:shape id="_x0000_s33378" style="position:absolute;left:2782;top:5324;width:1;height:1" coordsize="1,0" path="m,l,,,,1,e" filled="f" strokeweight="3e-5mm">
                <v:path arrowok="t"/>
              </v:shape>
              <v:shape id="_x0000_s33379" style="position:absolute;left:2783;top:5324;width:1;height:1" coordsize="1,0" path="m,l,,,,1,e" filled="f" strokeweight="3e-5mm">
                <v:path arrowok="t"/>
              </v:shape>
              <v:shape id="_x0000_s33380" style="position:absolute;left:2784;top:5324;width:2;height:1" coordsize="2,0" path="m,l,,,,2,e" filled="f" strokeweight="3e-5mm">
                <v:path arrowok="t"/>
              </v:shape>
              <v:shape id="_x0000_s33381" style="position:absolute;left:2786;top:5324;width:3;height:1" coordsize="3,0" path="m,l,,,,3,e" filled="f" strokeweight="3e-5mm">
                <v:path arrowok="t"/>
              </v:shape>
              <v:shape id="_x0000_s33382" style="position:absolute;left:2789;top:5324;width:2;height:1" coordsize="2,0" path="m,l,,,,2,e" filled="f" strokeweight="3e-5mm">
                <v:path arrowok="t"/>
              </v:shape>
              <v:shape id="_x0000_s33383" style="position:absolute;left:2791;top:5324;width:1;height:1" coordsize="1,0" path="m,l,,,,1,e" filled="f" strokeweight="3e-5mm">
                <v:path arrowok="t"/>
              </v:shape>
              <v:shape id="_x0000_s33384" style="position:absolute;left:2792;top:5322;width:1;height:2" coordsize="1,2" path="m,2l,,,,1,2e" filled="f" strokeweight="3e-5mm">
                <v:path arrowok="t"/>
              </v:shape>
              <v:shape id="_x0000_s33385" style="position:absolute;left:2793;top:5324;width:3;height:1" coordsize="3,0" path="m,l,,,,3,e" filled="f" strokeweight="3e-5mm">
                <v:path arrowok="t"/>
              </v:shape>
              <v:shape id="_x0000_s33386" style="position:absolute;left:2796;top:5324;width:1;height:1" coordsize="1,0" path="m,l,,,,1,e" filled="f" strokeweight="3e-5mm">
                <v:path arrowok="t"/>
              </v:shape>
              <v:shape id="_x0000_s33387" style="position:absolute;left:2797;top:5324;width:1;height:1" coordsize="1,0" path="m,l,,,,1,e" filled="f" strokeweight="3e-5mm">
                <v:path arrowok="t"/>
              </v:shape>
              <v:shape id="_x0000_s33388" style="position:absolute;left:2798;top:5324;width:3;height:1" coordsize="3,0" path="m,l,,,,3,e" filled="f" strokeweight="3e-5mm">
                <v:path arrowok="t"/>
              </v:shape>
              <v:shape id="_x0000_s33389" style="position:absolute;left:2801;top:5324;width:1;height:1" coordsize="1,0" path="m,l,,,,1,e" filled="f" strokeweight="3e-5mm">
                <v:path arrowok="t"/>
              </v:shape>
              <v:shape id="_x0000_s33390" style="position:absolute;left:2802;top:5324;width:2;height:1" coordsize="2,0" path="m,l,,,,2,e" filled="f" strokeweight="3e-5mm">
                <v:path arrowok="t"/>
              </v:shape>
              <v:shape id="_x0000_s33391" style="position:absolute;left:2804;top:5323;width:2;height:1" coordsize="2,1" path="m,1l,,,1r2,e" filled="f" strokeweight="3e-5mm">
                <v:path arrowok="t"/>
              </v:shape>
              <v:shape id="_x0000_s33392" style="position:absolute;left:2806;top:5324;width:1;height:1" coordsize="1,0" path="m,l,,,,1,e" filled="f" strokeweight="3e-5mm">
                <v:path arrowok="t"/>
              </v:shape>
              <v:shape id="_x0000_s33393" style="position:absolute;left:2807;top:5324;width:1;height:1" coordsize="1,0" path="m,l,,,,1,e" filled="f" strokeweight="3e-5mm">
                <v:path arrowok="t"/>
              </v:shape>
              <v:shape id="_x0000_s33394" style="position:absolute;left:2808;top:5324;width:1;height:1" coordsize="1,0" path="m,l,,,,1,e" filled="f" strokeweight="3e-5mm">
                <v:path arrowok="t"/>
              </v:shape>
              <v:shape id="_x0000_s33395" style="position:absolute;left:2809;top:5323;width:2;height:1" coordsize="2,1" path="m,1l,,,1r2,e" filled="f" strokeweight="3e-5mm">
                <v:path arrowok="t"/>
              </v:shape>
              <v:shape id="_x0000_s33396" style="position:absolute;left:2811;top:5323;width:1;height:1" coordsize="1,1" path="m,1l,,,1r1,e" filled="f" strokeweight="3e-5mm">
                <v:path arrowok="t"/>
              </v:shape>
              <v:shape id="_x0000_s33397" style="position:absolute;left:2812;top:5323;width:1;height:1" coordsize="1,1" path="m,1l,,,1r1,e" filled="f" strokeweight="3e-5mm">
                <v:path arrowok="t"/>
              </v:shape>
              <v:shape id="_x0000_s33398" style="position:absolute;left:2813;top:5324;width:1;height:1" coordsize="1,0" path="m,l,,,,1,e" filled="f" strokeweight="3e-5mm">
                <v:path arrowok="t"/>
              </v:shape>
              <v:shape id="_x0000_s33399" style="position:absolute;left:2814;top:5324;width:2;height:1" coordsize="2,0" path="m,l,,,,2,e" filled="f" strokeweight="3e-5mm">
                <v:path arrowok="t"/>
              </v:shape>
              <v:shape id="_x0000_s33400" style="position:absolute;left:2816;top:5324;width:1;height:1" coordsize="1,0" path="m,l,,,,1,e" filled="f" strokeweight="3e-5mm">
                <v:path arrowok="t"/>
              </v:shape>
              <v:shape id="_x0000_s33401" style="position:absolute;left:2817;top:5324;width:1;height:1" coordsize="1,0" path="m,l,,,,1,e" filled="f" strokeweight="3e-5mm">
                <v:path arrowok="t"/>
              </v:shape>
              <v:shape id="_x0000_s33402" style="position:absolute;left:2818;top:5324;width:1;height:1" coordsize="1,0" path="m,l,,,,1,e" filled="f" strokeweight="3e-5mm">
                <v:path arrowok="t"/>
              </v:shape>
              <v:shape id="_x0000_s33403" style="position:absolute;left:2819;top:5323;width:2;height:1" coordsize="2,1" path="m,1r,l,1,2,e" filled="f" strokeweight="3e-5mm">
                <v:path arrowok="t"/>
              </v:shape>
              <v:shape id="_x0000_s33404" style="position:absolute;left:2821;top:5323;width:1;height:1" coordsize="1,1" path="m,1l,,,1r1,e" filled="f" strokeweight="3e-5mm">
                <v:path arrowok="t"/>
              </v:shape>
              <v:shape id="_x0000_s33405" style="position:absolute;left:2822;top:5324;width:1;height:1" coordsize="1,0" path="m,l,,,,1,e" filled="f" strokeweight="3e-5mm">
                <v:path arrowok="t"/>
              </v:shape>
              <v:shape id="_x0000_s33406" style="position:absolute;left:2823;top:5324;width:1;height:1" coordsize="1,0" path="m,l,,,,1,e" filled="f" strokeweight="3e-5mm">
                <v:path arrowok="t"/>
              </v:shape>
              <v:shape id="_x0000_s33407" style="position:absolute;left:2824;top:5324;width:2;height:1" coordsize="2,0" path="m,l,,,,2,e" filled="f" strokeweight="3e-5mm">
                <v:path arrowok="t"/>
              </v:shape>
              <v:shape id="_x0000_s33408" style="position:absolute;left:2826;top:5324;width:1;height:1" coordsize="1,0" path="m,l,,,,1,e" filled="f" strokeweight="3e-5mm">
                <v:path arrowok="t"/>
              </v:shape>
              <v:shape id="_x0000_s33409" style="position:absolute;left:2827;top:5324;width:2;height:1" coordsize="2,0" path="m,l,,,,2,e" filled="f" strokeweight="3e-5mm">
                <v:path arrowok="t"/>
              </v:shape>
              <v:shape id="_x0000_s33410" style="position:absolute;left:2829;top:5323;width:1;height:1" coordsize="1,1" path="m,1l,,,1r1,e" filled="f" strokeweight="3e-5mm">
                <v:path arrowok="t"/>
              </v:shape>
              <v:shape id="_x0000_s33411" style="position:absolute;left:2830;top:5323;width:2;height:1" coordsize="2,1" path="m,1l,,,1r2,e" filled="f" strokeweight="3e-5mm">
                <v:path arrowok="t"/>
              </v:shape>
              <v:shape id="_x0000_s33412" style="position:absolute;left:2832;top:5324;width:1;height:1" coordsize="1,0" path="m,l,,,,1,e" filled="f" strokeweight="3e-5mm">
                <v:path arrowok="t"/>
              </v:shape>
              <v:shape id="_x0000_s33413" style="position:absolute;left:2833;top:5324;width:1;height:1" coordsize="1,0" path="m,l,,,,1,e" filled="f" strokeweight="3e-5mm">
                <v:path arrowok="t"/>
              </v:shape>
              <v:shape id="_x0000_s33414" style="position:absolute;left:2834;top:5324;width:1;height:1" coordsize="1,0" path="m,l,,,,1,e" filled="f" strokeweight="3e-5mm">
                <v:path arrowok="t"/>
              </v:shape>
              <v:shape id="_x0000_s33415" style="position:absolute;left:2835;top:5324;width:2;height:1" coordsize="2,0" path="m,l,,,,2,e" filled="f" strokeweight="3e-5mm">
                <v:path arrowok="t"/>
              </v:shape>
              <v:shape id="_x0000_s33416" style="position:absolute;left:2837;top:5324;width:1;height:1" coordsize="1,0" path="m,l,,,,1,e" filled="f" strokeweight="3e-5mm">
                <v:path arrowok="t"/>
              </v:shape>
              <v:shape id="_x0000_s33417" style="position:absolute;left:2838;top:5323;width:1;height:1" coordsize="1,1" path="m,1l,,,1r1,e" filled="f" strokeweight="3e-5mm">
                <v:path arrowok="t"/>
              </v:shape>
              <v:shape id="_x0000_s33418" style="position:absolute;left:2839;top:5324;width:3;height:1" coordsize="3,0" path="m,l,,,,3,e" filled="f" strokeweight="3e-5mm">
                <v:path arrowok="t"/>
              </v:shape>
              <v:shape id="_x0000_s33419" style="position:absolute;left:2842;top:5323;width:1;height:1" coordsize="1,1" path="m,1l,,,,1,1e" filled="f" strokeweight="3e-5mm">
                <v:path arrowok="t"/>
              </v:shape>
              <v:shape id="_x0000_s33420" style="position:absolute;left:2843;top:5324;width:1;height:1" coordsize="1,0" path="m,l,,,,1,e" filled="f" strokeweight="3e-5mm">
                <v:path arrowok="t"/>
              </v:shape>
              <v:shape id="_x0000_s33421" style="position:absolute;left:2844;top:5324;width:1;height:1" coordsize="1,0" path="m,l,,,,1,e" filled="f" strokeweight="3e-5mm">
                <v:path arrowok="t"/>
              </v:shape>
              <v:shape id="_x0000_s33422" style="position:absolute;left:2845;top:5324;width:2;height:1" coordsize="2,0" path="m,l,,,,2,e" filled="f" strokeweight="3e-5mm">
                <v:path arrowok="t"/>
              </v:shape>
              <v:shape id="_x0000_s33423" style="position:absolute;left:2847;top:5324;width:1;height:1" coordsize="1,0" path="m,l,,,,1,e" filled="f" strokeweight="3e-5mm">
                <v:path arrowok="t"/>
              </v:shape>
              <v:shape id="_x0000_s33424" style="position:absolute;left:2848;top:5319;width:1;height:5" coordsize="1,5" path="m,5l,,,3,1,1e" filled="f" strokeweight="3e-5mm">
                <v:path arrowok="t"/>
              </v:shape>
              <v:shape id="_x0000_s33425" style="position:absolute;left:2849;top:5320;width:1;height:4" coordsize="1,4" path="m,4l,,,4r1,e" filled="f" strokeweight="3e-5mm">
                <v:path arrowok="t"/>
              </v:shape>
              <v:shape id="_x0000_s33426" style="position:absolute;left:2850;top:5322;width:2;height:2" coordsize="2,2" path="m,2l,1,,2,2,e" filled="f" strokeweight="3e-5mm">
                <v:path arrowok="t"/>
              </v:shape>
              <v:shape id="_x0000_s33427" style="position:absolute;left:2852;top:5322;width:1;height:2" coordsize="1,2" path="m,2l,,,1,1,2e" filled="f" strokeweight="3e-5mm">
                <v:path arrowok="t"/>
              </v:shape>
              <v:shape id="_x0000_s33428" style="position:absolute;left:2853;top:5324;width:1;height:1" coordsize="1,0" path="m,l,,,,1,e" filled="f" strokeweight="3e-5mm">
                <v:path arrowok="t"/>
              </v:shape>
              <v:shape id="_x0000_s33429" style="position:absolute;left:2854;top:5324;width:1;height:1" coordsize="1,0" path="m,l,,,,1,e" filled="f" strokeweight="3e-5mm">
                <v:path arrowok="t"/>
              </v:shape>
              <v:shape id="_x0000_s33430" style="position:absolute;left:2855;top:5324;width:2;height:1" coordsize="2,0" path="m,l,,,,2,e" filled="f" strokeweight="3e-5mm">
                <v:path arrowok="t"/>
              </v:shape>
              <v:shape id="_x0000_s33431" style="position:absolute;left:2857;top:5324;width:1;height:1" coordsize="1,0" path="m,l,,,,1,e" filled="f" strokeweight="3e-5mm">
                <v:path arrowok="t"/>
              </v:shape>
              <v:shape id="_x0000_s33432" style="position:absolute;left:2858;top:5324;width:1;height:1" coordsize="1,0" path="m,l,,,,1,e" filled="f" strokeweight="3e-5mm">
                <v:path arrowok="t"/>
              </v:shape>
              <v:shape id="_x0000_s33433" style="position:absolute;left:2859;top:5324;width:1;height:1" coordsize="1,0" path="m,l,,,,1,e" filled="f" strokeweight="3e-5mm">
                <v:path arrowok="t"/>
              </v:shape>
              <v:shape id="_x0000_s33434" style="position:absolute;left:2860;top:5323;width:2;height:1" coordsize="2,1" path="m,1l,,,,2,1e" filled="f" strokeweight="3e-5mm">
                <v:path arrowok="t"/>
              </v:shape>
              <v:shape id="_x0000_s33435" style="position:absolute;left:2862;top:5323;width:1;height:1" coordsize="1,1" path="m,1l,,,1r1,e" filled="f" strokeweight="3e-5mm">
                <v:path arrowok="t"/>
              </v:shape>
              <v:shape id="_x0000_s33436" style="position:absolute;left:2863;top:5323;width:1;height:1" coordsize="1,1" path="m,1l,,,1r1,e" filled="f" strokeweight="3e-5mm">
                <v:path arrowok="t"/>
              </v:shape>
              <v:shape id="_x0000_s33437" style="position:absolute;left:2864;top:5324;width:1;height:1" coordsize="1,0" path="m,l,,,,1,e" filled="f" strokeweight="3e-5mm">
                <v:path arrowok="t"/>
              </v:shape>
              <v:shape id="_x0000_s33438" style="position:absolute;left:2865;top:5324;width:2;height:1" coordsize="2,0" path="m,l,,,,2,e" filled="f" strokeweight="3e-5mm">
                <v:path arrowok="t"/>
              </v:shape>
              <v:shape id="_x0000_s33439" style="position:absolute;left:2867;top:5324;width:1;height:1" coordsize="1,0" path="m,l,,,,1,e" filled="f" strokeweight="3e-5mm">
                <v:path arrowok="t"/>
              </v:shape>
              <v:shape id="_x0000_s33440" style="position:absolute;left:2868;top:5323;width:1;height:1" coordsize="1,1" path="m,1l,,,1r1,e" filled="f" strokeweight="3e-5mm">
                <v:path arrowok="t"/>
              </v:shape>
              <v:shape id="_x0000_s33441" style="position:absolute;left:2869;top:5323;width:1;height:1" coordsize="1,1" path="m,1r,l,1,1,e" filled="f" strokeweight="3e-5mm">
                <v:path arrowok="t"/>
              </v:shape>
              <v:shape id="_x0000_s33442" style="position:absolute;left:2870;top:5323;width:2;height:1" coordsize="2,1" path="m,1l,,,1r2,e" filled="f" strokeweight="3e-5mm">
                <v:path arrowok="t"/>
              </v:shape>
              <v:shape id="_x0000_s33443" style="position:absolute;left:2872;top:5324;width:1;height:1" coordsize="1,0" path="m,l,,,,1,e" filled="f" strokeweight="3e-5mm">
                <v:path arrowok="t"/>
              </v:shape>
              <v:shape id="_x0000_s33444" style="position:absolute;left:2873;top:5324;width:1;height:1" coordsize="1,0" path="m,l,,,,1,e" filled="f" strokeweight="3e-5mm">
                <v:path arrowok="t"/>
              </v:shape>
              <v:shape id="_x0000_s33445" style="position:absolute;left:2874;top:5324;width:1;height:1" coordsize="1,0" path="m,l,,,,1,e" filled="f" strokeweight="3e-5mm">
                <v:path arrowok="t"/>
              </v:shape>
              <v:shape id="_x0000_s33446" style="position:absolute;left:2875;top:5324;width:2;height:1" coordsize="2,0" path="m,l,,,,2,e" filled="f" strokeweight="3e-5mm">
                <v:path arrowok="t"/>
              </v:shape>
              <v:shape id="_x0000_s33447" style="position:absolute;left:2877;top:5324;width:1;height:1" coordsize="1,0" path="m,l,,,,1,e" filled="f" strokeweight="3e-5mm">
                <v:path arrowok="t"/>
              </v:shape>
              <v:shape id="_x0000_s33448" style="position:absolute;left:2878;top:5324;width:1;height:1" coordsize="1,0" path="m,l,,,,1,e" filled="f" strokeweight="3e-5mm">
                <v:path arrowok="t"/>
              </v:shape>
              <v:shape id="_x0000_s33449" style="position:absolute;left:2879;top:5324;width:1;height:1" coordsize="1,0" path="m,l,,,,1,e" filled="f" strokeweight="3e-5mm">
                <v:path arrowok="t"/>
              </v:shape>
              <v:shape id="_x0000_s33450" style="position:absolute;left:2880;top:5324;width:2;height:1" coordsize="2,0" path="m,l,,,,2,e" filled="f" strokeweight="3e-5mm">
                <v:path arrowok="t"/>
              </v:shape>
            </v:group>
            <v:group id="_x0000_s33451" style="position:absolute;left:2882;top:5318;width:305;height:7" coordorigin="2882,5318" coordsize="305,7">
              <v:shape id="_x0000_s33452" style="position:absolute;left:2882;top:5323;width:1;height:1" coordsize="1,1" path="m,1l,,,1r1,e" filled="f" strokeweight="3e-5mm">
                <v:path arrowok="t"/>
              </v:shape>
              <v:shape id="_x0000_s33453" style="position:absolute;left:2883;top:5324;width:1;height:1" coordsize="1,0" path="m,l,,,,1,e" filled="f" strokeweight="3e-5mm">
                <v:path arrowok="t"/>
              </v:shape>
              <v:shape id="_x0000_s33454" style="position:absolute;left:2884;top:5324;width:1;height:1" coordsize="1,0" path="m,l,,,,1,e" filled="f" strokeweight="3e-5mm">
                <v:path arrowok="t"/>
              </v:shape>
              <v:shape id="_x0000_s33455" style="position:absolute;left:2885;top:5324;width:2;height:1" coordsize="2,0" path="m,l,,,,2,e" filled="f" strokeweight="3e-5mm">
                <v:path arrowok="t"/>
              </v:shape>
              <v:shape id="_x0000_s33456" style="position:absolute;left:2887;top:5324;width:1;height:1" coordsize="1,0" path="m,l,,,,1,e" filled="f" strokeweight="3e-5mm">
                <v:path arrowok="t"/>
              </v:shape>
              <v:shape id="_x0000_s33457" style="position:absolute;left:2888;top:5323;width:1;height:1" coordsize="1,1" path="m,1l,,,,1,e" filled="f" strokeweight="3e-5mm">
                <v:path arrowok="t"/>
              </v:shape>
              <v:shape id="_x0000_s33458" style="position:absolute;left:2889;top:5319;width:1;height:5" coordsize="1,5" path="m,5l,1r,l1,e" filled="f" strokeweight="3e-5mm">
                <v:path arrowok="t"/>
              </v:shape>
              <v:shape id="_x0000_s33459" style="position:absolute;left:2890;top:5318;width:2;height:6" coordsize="2,6" path="m,6l,,,4,2,5e" filled="f" strokeweight="3e-5mm">
                <v:path arrowok="t"/>
              </v:shape>
              <v:shape id="_x0000_s33460" style="position:absolute;left:2892;top:5323;width:1;height:1" coordsize="1,1" path="m,1l,,,1r1,e" filled="f" strokeweight="3e-5mm">
                <v:path arrowok="t"/>
              </v:shape>
              <v:shape id="_x0000_s33461" style="position:absolute;left:2893;top:5324;width:1;height:1" coordsize="1,0" path="m,l,,,,1,e" filled="f" strokeweight="3e-5mm">
                <v:path arrowok="t"/>
              </v:shape>
              <v:shape id="_x0000_s33462" style="position:absolute;left:2894;top:5324;width:1;height:1" coordsize="1,0" path="m,l,,,,1,e" filled="f" strokeweight="3e-5mm">
                <v:path arrowok="t"/>
              </v:shape>
              <v:shape id="_x0000_s33463" style="position:absolute;left:2895;top:5324;width:1;height:1" coordsize="1,0" path="m,l,,,,1,e" filled="f" strokeweight="3e-5mm">
                <v:path arrowok="t"/>
              </v:shape>
              <v:shape id="_x0000_s33464" style="position:absolute;left:2896;top:5324;width:2;height:1" coordsize="2,0" path="m,l,,,,2,e" filled="f" strokeweight="3e-5mm">
                <v:path arrowok="t"/>
              </v:shape>
              <v:shape id="_x0000_s33465" style="position:absolute;left:2898;top:5324;width:1;height:1" coordsize="1,0" path="m,l,,,,1,e" filled="f" strokeweight="3e-5mm">
                <v:path arrowok="t"/>
              </v:shape>
              <v:shape id="_x0000_s33466" style="position:absolute;left:2899;top:5324;width:1;height:1" coordsize="1,0" path="m,l,,,,1,e" filled="f" strokeweight="3e-5mm">
                <v:path arrowok="t"/>
              </v:shape>
              <v:shape id="_x0000_s33467" style="position:absolute;left:2900;top:5324;width:1;height:1" coordsize="1,0" path="m,l,,,,1,e" filled="f" strokeweight="3e-5mm">
                <v:path arrowok="t"/>
              </v:shape>
              <v:shape id="_x0000_s33468" style="position:absolute;left:2901;top:5323;width:2;height:1" coordsize="2,1" path="m,1l,,,1r2,e" filled="f" strokeweight="3e-5mm">
                <v:path arrowok="t"/>
              </v:shape>
              <v:shape id="_x0000_s33469" style="position:absolute;left:2903;top:5322;width:3;height:2" coordsize="3,2" path="m,2l,,,2r3,e" filled="f" strokeweight="3e-5mm">
                <v:path arrowok="t"/>
              </v:shape>
              <v:shape id="_x0000_s33470" style="position:absolute;left:2906;top:5323;width:2;height:1" coordsize="2,1" path="m,1l,,,,2,e" filled="f" strokeweight="3e-5mm">
                <v:path arrowok="t"/>
              </v:shape>
              <v:shape id="_x0000_s33471" style="position:absolute;left:2908;top:5320;width:1;height:4" coordsize="1,4" path="m,4l,,,4r1,e" filled="f" strokeweight="3e-5mm">
                <v:path arrowok="t"/>
              </v:shape>
              <v:shape id="_x0000_s33472" style="position:absolute;left:2909;top:5323;width:1;height:1" coordsize="1,1" path="m,1l,,,,1,1e" filled="f" strokeweight="3e-5mm">
                <v:path arrowok="t"/>
              </v:shape>
              <v:shape id="_x0000_s33473" style="position:absolute;left:2910;top:5323;width:1;height:1" coordsize="1,1" path="m,1l,,,1r1,e" filled="f" strokeweight="3e-5mm">
                <v:path arrowok="t"/>
              </v:shape>
              <v:shape id="_x0000_s33474" style="position:absolute;left:2911;top:5324;width:2;height:1" coordsize="2,0" path="m,l,,,,2,e" filled="f" strokeweight="3e-5mm">
                <v:path arrowok="t"/>
              </v:shape>
              <v:shape id="_x0000_s33475" style="position:absolute;left:2913;top:5324;width:1;height:1" coordsize="1,0" path="m,l,,,,1,e" filled="f" strokeweight="3e-5mm">
                <v:path arrowok="t"/>
              </v:shape>
              <v:shape id="_x0000_s33476" style="position:absolute;left:2914;top:5324;width:2;height:1" coordsize="2,0" path="m,l,,,,2,e" filled="f" strokeweight="3e-5mm">
                <v:path arrowok="t"/>
              </v:shape>
              <v:shape id="_x0000_s33477" style="position:absolute;left:2916;top:5324;width:2;height:1" coordsize="2,0" path="m,l,,,,2,e" filled="f" strokeweight="3e-5mm">
                <v:path arrowok="t"/>
              </v:shape>
              <v:shape id="_x0000_s33478" style="position:absolute;left:2918;top:5324;width:1;height:1" coordsize="1,0" path="m,l,,,,1,e" filled="f" strokeweight="3e-5mm">
                <v:path arrowok="t"/>
              </v:shape>
              <v:shape id="_x0000_s33479" style="position:absolute;left:2919;top:5324;width:1;height:1" coordsize="1,0" path="m,l,,,,1,e" filled="f" strokeweight="3e-5mm">
                <v:path arrowok="t"/>
              </v:shape>
              <v:shape id="_x0000_s33480" style="position:absolute;left:2920;top:5323;width:1;height:1" coordsize="1,1" path="m,1l,,,1r1,e" filled="f" strokeweight="3e-5mm">
                <v:path arrowok="t"/>
              </v:shape>
              <v:shape id="_x0000_s33481" style="position:absolute;left:2921;top:5324;width:2;height:1" coordsize="2,0" path="m,l,,,,2,e" filled="f" strokeweight="3e-5mm">
                <v:path arrowok="t"/>
              </v:shape>
              <v:shape id="_x0000_s33482" style="position:absolute;left:2923;top:5324;width:1;height:1" coordsize="1,0" path="m,l,,,,1,e" filled="f" strokeweight="3e-5mm">
                <v:path arrowok="t"/>
              </v:shape>
              <v:shape id="_x0000_s33483" style="position:absolute;left:2924;top:5324;width:1;height:1" coordsize="1,0" path="m,l,,,,1,e" filled="f" strokeweight="3e-5mm">
                <v:path arrowok="t"/>
              </v:shape>
              <v:shape id="_x0000_s33484" style="position:absolute;left:2925;top:5324;width:1;height:1" coordsize="1,0" path="m,l,,,,1,e" filled="f" strokeweight="3e-5mm">
                <v:path arrowok="t"/>
              </v:shape>
              <v:shape id="_x0000_s33485" style="position:absolute;left:2926;top:5323;width:2;height:1" coordsize="2,1" path="m,1l,,,,2,e" filled="f" strokeweight="3e-5mm">
                <v:path arrowok="t"/>
              </v:shape>
              <v:shape id="_x0000_s33486" style="position:absolute;left:2928;top:5322;width:1;height:2" coordsize="1,2" path="m,2l,,,2,1,1e" filled="f" strokeweight="3e-5mm">
                <v:path arrowok="t"/>
              </v:shape>
              <v:shape id="_x0000_s33487" style="position:absolute;left:2929;top:5323;width:1;height:1" coordsize="1,1" path="m,1l,,,1r1,e" filled="f" strokeweight="3e-5mm">
                <v:path arrowok="t"/>
              </v:shape>
              <v:shape id="_x0000_s33488" style="position:absolute;left:2930;top:5324;width:1;height:1" coordsize="1,0" path="m,l,,,,1,e" filled="f" strokeweight="3e-5mm">
                <v:path arrowok="t"/>
              </v:shape>
              <v:shape id="_x0000_s33489" style="position:absolute;left:2931;top:5324;width:2;height:1" coordsize="2,0" path="m,l,,,,2,e" filled="f" strokeweight="3e-5mm">
                <v:path arrowok="t"/>
              </v:shape>
              <v:shape id="_x0000_s33490" style="position:absolute;left:2933;top:5324;width:1;height:1" coordsize="1,0" path="m,l,,,,1,e" filled="f" strokeweight="3e-5mm">
                <v:path arrowok="t"/>
              </v:shape>
              <v:shape id="_x0000_s33491" style="position:absolute;left:2934;top:5324;width:1;height:1" coordsize="1,0" path="m,l,,,,1,e" filled="f" strokeweight="3e-5mm">
                <v:path arrowok="t"/>
              </v:shape>
              <v:shape id="_x0000_s33492" style="position:absolute;left:2935;top:5324;width:1;height:1" coordsize="1,0" path="m,l,,,,1,e" filled="f" strokeweight="3e-5mm">
                <v:path arrowok="t"/>
              </v:shape>
              <v:shape id="_x0000_s33493" style="position:absolute;left:2936;top:5324;width:2;height:1" coordsize="2,0" path="m,l,,,,2,e" filled="f" strokeweight="3e-5mm">
                <v:path arrowok="t"/>
              </v:shape>
              <v:shape id="_x0000_s33494" style="position:absolute;left:2938;top:5324;width:1;height:1" coordsize="1,0" path="m,l,,,,1,e" filled="f" strokeweight="3e-5mm">
                <v:path arrowok="t"/>
              </v:shape>
              <v:shape id="_x0000_s33495" style="position:absolute;left:2939;top:5323;width:1;height:1" coordsize="1,1" path="m,1l,,,,1,1e" filled="f" strokeweight="3e-5mm">
                <v:path arrowok="t"/>
              </v:shape>
              <v:shape id="_x0000_s33496" style="position:absolute;left:2940;top:5324;width:3;height:1" coordsize="3,0" path="m,l,,,,3,e" filled="f" strokeweight="3e-5mm">
                <v:path arrowok="t"/>
              </v:shape>
              <v:shape id="_x0000_s33497" style="position:absolute;left:2943;top:5324;width:2;height:1" coordsize="2,0" path="m,l,,,,2,e" filled="f" strokeweight="3e-5mm">
                <v:path arrowok="t"/>
              </v:shape>
              <v:shape id="_x0000_s33498" style="position:absolute;left:2945;top:5324;width:1;height:1" coordsize="1,0" path="m,l,,,,1,e" filled="f" strokeweight="3e-5mm">
                <v:path arrowok="t"/>
              </v:shape>
              <v:shape id="_x0000_s33499" style="position:absolute;left:2946;top:5323;width:2;height:1" coordsize="2,1" path="m,1l,,,1r2,e" filled="f" strokeweight="3e-5mm">
                <v:path arrowok="t"/>
              </v:shape>
              <v:shape id="_x0000_s33500" style="position:absolute;left:2948;top:5322;width:1;height:2" coordsize="1,2" path="m,2l,,,2r1,e" filled="f" strokeweight="3e-5mm">
                <v:path arrowok="t"/>
              </v:shape>
              <v:shape id="_x0000_s33501" style="position:absolute;left:2949;top:5324;width:1;height:1" coordsize="1,0" path="m,l,,,,1,e" filled="f" strokeweight="3e-5mm">
                <v:path arrowok="t"/>
              </v:shape>
              <v:shape id="_x0000_s33502" style="position:absolute;left:2950;top:5324;width:1;height:1" coordsize="1,0" path="m,l,,,,1,e" filled="f" strokeweight="3e-5mm">
                <v:path arrowok="t"/>
              </v:shape>
              <v:shape id="_x0000_s33503" style="position:absolute;left:2951;top:5324;width:2;height:1" coordsize="2,0" path="m,l,,,,2,e" filled="f" strokeweight="3e-5mm">
                <v:path arrowok="t"/>
              </v:shape>
              <v:shape id="_x0000_s33504" style="position:absolute;left:2953;top:5324;width:1;height:1" coordsize="1,0" path="m,l,,,,1,e" filled="f" strokeweight="3e-5mm">
                <v:path arrowok="t"/>
              </v:shape>
              <v:shape id="_x0000_s33505" style="position:absolute;left:2954;top:5324;width:1;height:1" coordsize="1,0" path="m,l,,,,1,e" filled="f" strokeweight="3e-5mm">
                <v:path arrowok="t"/>
              </v:shape>
              <v:shape id="_x0000_s33506" style="position:absolute;left:2955;top:5324;width:3;height:1" coordsize="3,0" path="m,l,,,,3,e" filled="f" strokeweight="3e-5mm">
                <v:path arrowok="t"/>
              </v:shape>
              <v:shape id="_x0000_s33507" style="position:absolute;left:2958;top:5324;width:1;height:1" coordsize="1,0" path="m,l,,,,1,e" filled="f" strokeweight="3e-5mm">
                <v:path arrowok="t"/>
              </v:shape>
              <v:shape id="_x0000_s33508" style="position:absolute;left:2959;top:5324;width:2;height:1" coordsize="2,0" path="m,l,,,,2,e" filled="f" strokeweight="3e-5mm">
                <v:path arrowok="t"/>
              </v:shape>
              <v:shape id="_x0000_s33509" style="position:absolute;left:2961;top:5324;width:1;height:1" coordsize="1,0" path="m,l,,,,1,e" filled="f" strokeweight="3e-5mm">
                <v:path arrowok="t"/>
              </v:shape>
              <v:shape id="_x0000_s33510" style="position:absolute;left:2962;top:5324;width:2;height:1" coordsize="2,0" path="m,l,,,,2,e" filled="f" strokeweight="3e-5mm">
                <v:path arrowok="t"/>
              </v:shape>
              <v:shape id="_x0000_s33511" style="position:absolute;left:2964;top:5324;width:1;height:1" coordsize="1,0" path="m,l,,,,1,e" filled="f" strokeweight="3e-5mm">
                <v:path arrowok="t"/>
              </v:shape>
              <v:shape id="_x0000_s33512" style="position:absolute;left:2965;top:5323;width:1;height:1" coordsize="1,1" path="m,1l,,,1,1,e" filled="f" strokeweight="3e-5mm">
                <v:path arrowok="t"/>
              </v:shape>
              <v:shape id="_x0000_s33513" style="position:absolute;left:2966;top:5323;width:1;height:1" coordsize="1,1" path="m,1l,,,1,1,e" filled="f" strokeweight="3e-5mm">
                <v:path arrowok="t"/>
              </v:shape>
              <v:shape id="_x0000_s33514" style="position:absolute;left:2967;top:5323;width:2;height:1" coordsize="2,1" path="m,1l,,,1r2,e" filled="f" strokeweight="3e-5mm">
                <v:path arrowok="t"/>
              </v:shape>
              <v:shape id="_x0000_s33515" style="position:absolute;left:2969;top:5324;width:1;height:1" coordsize="1,0" path="m,l,,,,1,e" filled="f" strokeweight="3e-5mm">
                <v:path arrowok="t"/>
              </v:shape>
              <v:shape id="_x0000_s33516" style="position:absolute;left:2970;top:5324;width:1;height:1" coordsize="1,0" path="m,l,,,,1,e" filled="f" strokeweight="3e-5mm">
                <v:path arrowok="t"/>
              </v:shape>
              <v:shape id="_x0000_s33517" style="position:absolute;left:2971;top:5324;width:1;height:1" coordsize="1,0" path="m,l,,,,1,e" filled="f" strokeweight="3e-5mm">
                <v:path arrowok="t"/>
              </v:shape>
              <v:shape id="_x0000_s33518" style="position:absolute;left:2972;top:5324;width:4;height:1" coordsize="4,0" path="m,l,,,,4,e" filled="f" strokeweight="3e-5mm">
                <v:path arrowok="t"/>
              </v:shape>
              <v:shape id="_x0000_s33519" style="position:absolute;left:2976;top:5324;width:1;height:1" coordsize="1,0" path="m,l,,,,1,e" filled="f" strokeweight="3e-5mm">
                <v:path arrowok="t"/>
              </v:shape>
              <v:shape id="_x0000_s33520" style="position:absolute;left:2977;top:5324;width:2;height:1" coordsize="2,0" path="m,l,,,,2,e" filled="f" strokeweight="3e-5mm">
                <v:path arrowok="t"/>
              </v:shape>
              <v:shape id="_x0000_s33521" style="position:absolute;left:2979;top:5324;width:3;height:1" coordsize="3,0" path="m,l,,,,3,e" filled="f" strokeweight="3e-5mm">
                <v:path arrowok="t"/>
              </v:shape>
              <v:shape id="_x0000_s33522" style="position:absolute;left:2982;top:5324;width:2;height:1" coordsize="2,0" path="m,l,,,,2,e" filled="f" strokeweight="3e-5mm">
                <v:path arrowok="t"/>
              </v:shape>
              <v:shape id="_x0000_s33523" style="position:absolute;left:2984;top:5324;width:1;height:1" coordsize="1,0" path="m,l,,,,1,e" filled="f" strokeweight="3e-5mm">
                <v:path arrowok="t"/>
              </v:shape>
              <v:shape id="_x0000_s33524" style="position:absolute;left:2985;top:5320;width:1;height:4" coordsize="1,4" path="m,4l,2r,l1,e" filled="f" strokeweight="3e-5mm">
                <v:path arrowok="t"/>
              </v:shape>
              <v:shape id="_x0000_s33525" style="position:absolute;left:2986;top:5319;width:1;height:5" coordsize="1,5" path="m,5l,,,4,1,5e" filled="f" strokeweight="3e-5mm">
                <v:path arrowok="t"/>
              </v:shape>
              <v:shape id="_x0000_s33526" style="position:absolute;left:2987;top:5324;width:2;height:1" coordsize="2,0" path="m,l,,,,2,e" filled="f" strokeweight="3e-5mm">
                <v:path arrowok="t"/>
              </v:shape>
              <v:shape id="_x0000_s33527" style="position:absolute;left:2989;top:5324;width:2;height:1" coordsize="2,0" path="m,l,,,,2,e" filled="f" strokeweight="3e-5mm">
                <v:path arrowok="t"/>
              </v:shape>
              <v:shape id="_x0000_s33528" style="position:absolute;left:2991;top:5324;width:1;height:1" coordsize="1,0" path="m,l,,,,1,e" filled="f" strokeweight="3e-5mm">
                <v:path arrowok="t"/>
              </v:shape>
              <v:shape id="_x0000_s33529" style="position:absolute;left:2992;top:5324;width:2;height:1" coordsize="2,0" path="m,l,,,,2,e" filled="f" strokeweight="3e-5mm">
                <v:path arrowok="t"/>
              </v:shape>
              <v:shape id="_x0000_s33530" style="position:absolute;left:2994;top:5324;width:1;height:1" coordsize="1,0" path="m,l,,,,1,e" filled="f" strokeweight="3e-5mm">
                <v:path arrowok="t"/>
              </v:shape>
              <v:shape id="_x0000_s33531" style="position:absolute;left:2995;top:5324;width:1;height:1" coordsize="1,0" path="m,l,,,,1,e" filled="f" strokeweight="3e-5mm">
                <v:path arrowok="t"/>
              </v:shape>
              <v:shape id="_x0000_s33532" style="position:absolute;left:2996;top:5324;width:1;height:1" coordsize="1,0" path="m,l,,,,1,e" filled="f" strokeweight="3e-5mm">
                <v:path arrowok="t"/>
              </v:shape>
              <v:shape id="_x0000_s33533" style="position:absolute;left:2997;top:5324;width:2;height:1" coordsize="2,0" path="m,l,,,,2,e" filled="f" strokeweight="3e-5mm">
                <v:path arrowok="t"/>
              </v:shape>
              <v:shape id="_x0000_s33534" style="position:absolute;left:2999;top:5324;width:1;height:1" coordsize="1,0" path="m,l,,,,1,e" filled="f" strokeweight="3e-5mm">
                <v:path arrowok="t"/>
              </v:shape>
              <v:shape id="_x0000_s33535" style="position:absolute;left:3000;top:5324;width:1;height:1" coordsize="1,0" path="m,l,,,,1,e" filled="f" strokeweight="3e-5mm">
                <v:path arrowok="t"/>
              </v:shape>
              <v:shape id="_x0000_s33536" style="position:absolute;left:3001;top:5324;width:1;height:1" coordsize="1,0" path="m,l,,,,1,e" filled="f" strokeweight="3e-5mm">
                <v:path arrowok="t"/>
              </v:shape>
              <v:shape id="_x0000_s33537" style="position:absolute;left:3002;top:5324;width:3;height:1" coordsize="3,0" path="m,l,,,,3,e" filled="f" strokeweight="3e-5mm">
                <v:path arrowok="t"/>
              </v:shape>
              <v:shape id="_x0000_s33538" style="position:absolute;left:3005;top:5322;width:1;height:2" coordsize="1,2" path="m,2l,,,1,1,e" filled="f" strokeweight="3e-5mm">
                <v:path arrowok="t"/>
              </v:shape>
              <v:shape id="_x0000_s33539" style="position:absolute;left:3006;top:5322;width:1;height:2" coordsize="1,2" path="m,2l,,,2r1,e" filled="f" strokeweight="3e-5mm">
                <v:path arrowok="t"/>
              </v:shape>
              <v:shape id="_x0000_s33540" style="position:absolute;left:3007;top:5324;width:2;height:1" coordsize="2,0" path="m,l,,,,2,e" filled="f" strokeweight="3e-5mm">
                <v:path arrowok="t"/>
              </v:shape>
              <v:shape id="_x0000_s33541" style="position:absolute;left:3009;top:5324;width:1;height:1" coordsize="1,0" path="m,l,,,,1,e" filled="f" strokeweight="3e-5mm">
                <v:path arrowok="t"/>
              </v:shape>
              <v:shape id="_x0000_s33542" style="position:absolute;left:3010;top:5324;width:1;height:1" coordsize="1,0" path="m,l,,,,1,e" filled="f" strokeweight="3e-5mm">
                <v:path arrowok="t"/>
              </v:shape>
              <v:shape id="_x0000_s33543" style="position:absolute;left:3011;top:5324;width:1;height:1" coordsize="1,0" path="m,l,,,,1,e" filled="f" strokeweight="3e-5mm">
                <v:path arrowok="t"/>
              </v:shape>
              <v:shape id="_x0000_s33544" style="position:absolute;left:3012;top:5324;width:2;height:1" coordsize="2,0" path="m,l,,,,2,e" filled="f" strokeweight="3e-5mm">
                <v:path arrowok="t"/>
              </v:shape>
              <v:shape id="_x0000_s33545" style="position:absolute;left:3014;top:5324;width:2;height:1" coordsize="2,0" path="m,l,,,,2,e" filled="f" strokeweight="3e-5mm">
                <v:path arrowok="t"/>
              </v:shape>
              <v:shape id="_x0000_s33546" style="position:absolute;left:3016;top:5324;width:1;height:1" coordsize="1,0" path="m,l,,,,1,e" filled="f" strokeweight="3e-5mm">
                <v:path arrowok="t"/>
              </v:shape>
              <v:shape id="_x0000_s33547" style="position:absolute;left:3017;top:5324;width:2;height:1" coordsize="2,0" path="m,l,,,,2,e" filled="f" strokeweight="3e-5mm">
                <v:path arrowok="t"/>
              </v:shape>
              <v:shape id="_x0000_s33548" style="position:absolute;left:3019;top:5324;width:1;height:1" coordsize="1,0" path="m,l,,,,1,e" filled="f" strokeweight="3e-5mm">
                <v:path arrowok="t"/>
              </v:shape>
              <v:shape id="_x0000_s33549" style="position:absolute;left:3020;top:5324;width:4;height:1" coordsize="4,0" path="m,l,,,,4,e" filled="f" strokeweight="3e-5mm">
                <v:path arrowok="t"/>
              </v:shape>
              <v:shape id="_x0000_s33550" style="position:absolute;left:3024;top:5324;width:1;height:1" coordsize="1,0" path="m,l,,,,1,e" filled="f" strokeweight="3e-5mm">
                <v:path arrowok="t"/>
              </v:shape>
              <v:shape id="_x0000_s33551" style="position:absolute;left:3025;top:5323;width:1;height:1" coordsize="1,1" path="m,1l,,,1r1,e" filled="f" strokeweight="3e-5mm">
                <v:path arrowok="t"/>
              </v:shape>
              <v:shape id="_x0000_s33552" style="position:absolute;left:3026;top:5324;width:1;height:1" coordsize="1,0" path="m,l,,,,1,e" filled="f" strokeweight="3e-5mm">
                <v:path arrowok="t"/>
              </v:shape>
              <v:shape id="_x0000_s33553" style="position:absolute;left:3027;top:5324;width:3;height:1" coordsize="3,0" path="m,l,,,,3,e" filled="f" strokeweight="3e-5mm">
                <v:path arrowok="t"/>
              </v:shape>
              <v:shape id="_x0000_s33554" style="position:absolute;left:3030;top:5324;width:3;height:1" coordsize="3,0" path="m,l,,,,3,e" filled="f" strokeweight="3e-5mm">
                <v:path arrowok="t"/>
              </v:shape>
              <v:shape id="_x0000_s33555" style="position:absolute;left:3033;top:5324;width:2;height:1" coordsize="2,0" path="m,l,,,,2,e" filled="f" strokeweight="3e-5mm">
                <v:path arrowok="t"/>
              </v:shape>
              <v:shape id="_x0000_s33556" style="position:absolute;left:3035;top:5324;width:1;height:1" coordsize="1,0" path="m,l,,,,1,e" filled="f" strokeweight="3e-5mm">
                <v:path arrowok="t"/>
              </v:shape>
              <v:shape id="_x0000_s33557" style="position:absolute;left:3036;top:5324;width:1;height:1" coordsize="1,0" path="m,l,,,,1,e" filled="f" strokeweight="3e-5mm">
                <v:path arrowok="t"/>
              </v:shape>
              <v:shape id="_x0000_s33558" style="position:absolute;left:3037;top:5324;width:3;height:1" coordsize="3,0" path="m,l,,,,3,e" filled="f" strokeweight="3e-5mm">
                <v:path arrowok="t"/>
              </v:shape>
              <v:shape id="_x0000_s33559" style="position:absolute;left:3040;top:5324;width:3;height:1" coordsize="3,0" path="m,l,,,,3,e" filled="f" strokeweight="3e-5mm">
                <v:path arrowok="t"/>
              </v:shape>
              <v:shape id="_x0000_s33560" style="position:absolute;left:3043;top:5324;width:2;height:1" coordsize="2,0" path="m,l,,,,2,e" filled="f" strokeweight="3e-5mm">
                <v:path arrowok="t"/>
              </v:shape>
              <v:shape id="_x0000_s33561" style="position:absolute;left:3045;top:5323;width:1;height:1" coordsize="1,1" path="m,1l,,,1r1,e" filled="f" strokeweight="3e-5mm">
                <v:path arrowok="t"/>
              </v:shape>
              <v:shape id="_x0000_s33562" style="position:absolute;left:3046;top:5324;width:2;height:1" coordsize="2,0" path="m,l,,,,2,e" filled="f" strokeweight="3e-5mm">
                <v:path arrowok="t"/>
              </v:shape>
              <v:shape id="_x0000_s33563" style="position:absolute;left:3048;top:5324;width:2;height:1" coordsize="2,0" path="m,l,,,,2,e" filled="f" strokeweight="3e-5mm">
                <v:path arrowok="t"/>
              </v:shape>
              <v:shape id="_x0000_s33564" style="position:absolute;left:3050;top:5324;width:2;height:1" coordsize="2,0" path="m,l,,,,2,e" filled="f" strokeweight="3e-5mm">
                <v:path arrowok="t"/>
              </v:shape>
              <v:shape id="_x0000_s33565" style="position:absolute;left:3052;top:5324;width:1;height:1" coordsize="1,0" path="m,l,,,,1,e" filled="f" strokeweight="3e-5mm">
                <v:path arrowok="t"/>
              </v:shape>
              <v:shape id="_x0000_s33566" style="position:absolute;left:3053;top:5324;width:3;height:1" coordsize="3,0" path="m,l,,,,3,e" filled="f" strokeweight="3e-5mm">
                <v:path arrowok="t"/>
              </v:shape>
              <v:shape id="_x0000_s33567" style="position:absolute;left:3056;top:5324;width:1;height:1" coordsize="1,0" path="m,l,,,,1,e" filled="f" strokeweight="3e-5mm">
                <v:path arrowok="t"/>
              </v:shape>
              <v:shape id="_x0000_s33568" style="position:absolute;left:3057;top:5324;width:1;height:1" coordsize="1,0" path="m,l,,,,1,e" filled="f" strokeweight="3e-5mm">
                <v:path arrowok="t"/>
              </v:shape>
              <v:shape id="_x0000_s33569" style="position:absolute;left:3058;top:5324;width:2;height:1" coordsize="2,0" path="m,l,,,,2,e" filled="f" strokeweight="3e-5mm">
                <v:path arrowok="t"/>
              </v:shape>
              <v:shape id="_x0000_s33570" style="position:absolute;left:3060;top:5324;width:5;height:1" coordsize="5,0" path="m,l,,,,5,e" filled="f" strokeweight="3e-5mm">
                <v:path arrowok="t"/>
              </v:shape>
              <v:shape id="_x0000_s33571" style="position:absolute;left:3065;top:5323;width:1;height:1" coordsize="1,1" path="m,1l,,,,1,e" filled="f" strokeweight="3e-5mm">
                <v:path arrowok="t"/>
              </v:shape>
              <v:shape id="_x0000_s33572" style="position:absolute;left:3066;top:5323;width:1;height:1" coordsize="1,1" path="m,1l,,,1r1,e" filled="f" strokeweight="3e-5mm">
                <v:path arrowok="t"/>
              </v:shape>
              <v:shape id="_x0000_s33573" style="position:absolute;left:3067;top:5324;width:3;height:1" coordsize="3,0" path="m,l,,,,3,e" filled="f" strokeweight="3e-5mm">
                <v:path arrowok="t"/>
              </v:shape>
              <v:shape id="_x0000_s33574" style="position:absolute;left:3070;top:5324;width:1;height:1" coordsize="1,0" path="m,l,,,,1,e" filled="f" strokeweight="3e-5mm">
                <v:path arrowok="t"/>
              </v:shape>
              <v:shape id="_x0000_s33575" style="position:absolute;left:3071;top:5324;width:1;height:1" coordsize="1,0" path="m,l,,,,1,e" filled="f" strokeweight="3e-5mm">
                <v:path arrowok="t"/>
              </v:shape>
              <v:shape id="_x0000_s33576" style="position:absolute;left:3072;top:5324;width:5;height:1" coordsize="5,0" path="m,l,,,,5,e" filled="f" strokeweight="3e-5mm">
                <v:path arrowok="t"/>
              </v:shape>
              <v:shape id="_x0000_s33577" style="position:absolute;left:3077;top:5324;width:1;height:1" coordsize="1,0" path="m,l,,,,1,e" filled="f" strokeweight="3e-5mm">
                <v:path arrowok="t"/>
              </v:shape>
              <v:shape id="_x0000_s33578" style="position:absolute;left:3078;top:5324;width:2;height:1" coordsize="2,0" path="m,l,,,,2,e" filled="f" strokeweight="3e-5mm">
                <v:path arrowok="t"/>
              </v:shape>
              <v:shape id="_x0000_s33579" style="position:absolute;left:3080;top:5324;width:1;height:1" coordsize="1,0" path="m,l,,,,1,e" filled="f" strokeweight="3e-5mm">
                <v:path arrowok="t"/>
              </v:shape>
              <v:shape id="_x0000_s33580" style="position:absolute;left:3081;top:5324;width:1;height:1" coordsize="1,0" path="m,l,,,,1,e" filled="f" strokeweight="3e-5mm">
                <v:path arrowok="t"/>
              </v:shape>
              <v:shape id="_x0000_s33581" style="position:absolute;left:3082;top:5324;width:1;height:1" coordsize="1,0" path="m,l,,,,1,e" filled="f" strokeweight="3e-5mm">
                <v:path arrowok="t"/>
              </v:shape>
              <v:shape id="_x0000_s33582" style="position:absolute;left:3083;top:5323;width:2;height:1" coordsize="2,1" path="m,1l,,,1r2,e" filled="f" strokeweight="3e-5mm">
                <v:path arrowok="t"/>
              </v:shape>
              <v:shape id="_x0000_s33583" style="position:absolute;left:3085;top:5323;width:1;height:1" coordsize="1,1" path="m,1l,,,1r1,e" filled="f" strokeweight="3e-5mm">
                <v:path arrowok="t"/>
              </v:shape>
              <v:shape id="_x0000_s33584" style="position:absolute;left:3086;top:5324;width:1;height:1" coordsize="1,0" path="m,l,,,,1,e" filled="f" strokeweight="3e-5mm">
                <v:path arrowok="t"/>
              </v:shape>
              <v:shape id="_x0000_s33585" style="position:absolute;left:3087;top:5324;width:1;height:1" coordsize="1,0" path="m,l,,,,1,e" filled="f" strokeweight="3e-5mm">
                <v:path arrowok="t"/>
              </v:shape>
              <v:shape id="_x0000_s33586" style="position:absolute;left:3088;top:5324;width:2;height:1" coordsize="2,0" path="m,l,,,,2,e" filled="f" strokeweight="3e-5mm">
                <v:path arrowok="t"/>
              </v:shape>
              <v:shape id="_x0000_s33587" style="position:absolute;left:3090;top:5324;width:1;height:1" coordsize="1,0" path="m,l,,,,1,e" filled="f" strokeweight="3e-5mm">
                <v:path arrowok="t"/>
              </v:shape>
              <v:shape id="_x0000_s33588" style="position:absolute;left:3091;top:5324;width:1;height:1" coordsize="1,0" path="m,l,,,,1,e" filled="f" strokeweight="3e-5mm">
                <v:path arrowok="t"/>
              </v:shape>
              <v:shape id="_x0000_s33589" style="position:absolute;left:3092;top:5324;width:2;height:1" coordsize="2,0" path="m,l,,,,2,e" filled="f" strokeweight="3e-5mm">
                <v:path arrowok="t"/>
              </v:shape>
              <v:shape id="_x0000_s33590" style="position:absolute;left:3094;top:5324;width:2;height:1" coordsize="2,0" path="m,l,,,,2,e" filled="f" strokeweight="3e-5mm">
                <v:path arrowok="t"/>
              </v:shape>
              <v:shape id="_x0000_s33591" style="position:absolute;left:3096;top:5324;width:7;height:1" coordsize="7,0" path="m,l,,,,7,e" filled="f" strokeweight="3e-5mm">
                <v:path arrowok="t"/>
              </v:shape>
              <v:shape id="_x0000_s33592" style="position:absolute;left:3103;top:5323;width:1;height:1" coordsize="1,1" path="m,1l,,,1,1,e" filled="f" strokeweight="3e-5mm">
                <v:path arrowok="t"/>
              </v:shape>
              <v:shape id="_x0000_s33593" style="position:absolute;left:3104;top:5323;width:2;height:1" coordsize="2,1" path="m,1l,,,1r2,e" filled="f" strokeweight="3e-5mm">
                <v:path arrowok="t"/>
              </v:shape>
              <v:shape id="_x0000_s33594" style="position:absolute;left:3106;top:5324;width:1;height:1" coordsize="1,0" path="m,l,,,,1,e" filled="f" strokeweight="3e-5mm">
                <v:path arrowok="t"/>
              </v:shape>
              <v:shape id="_x0000_s33595" style="position:absolute;left:3107;top:5324;width:1;height:1" coordsize="1,0" path="m,l,,,,1,e" filled="f" strokeweight="3e-5mm">
                <v:path arrowok="t"/>
              </v:shape>
              <v:shape id="_x0000_s33596" style="position:absolute;left:3108;top:5323;width:1;height:1" coordsize="1,1" path="m,1l,,,,1,1e" filled="f" strokeweight="3e-5mm">
                <v:path arrowok="t"/>
              </v:shape>
              <v:shape id="_x0000_s33597" style="position:absolute;left:3109;top:5324;width:2;height:1" coordsize="2,0" path="m,l,,,,2,e" filled="f" strokeweight="3e-5mm">
                <v:path arrowok="t"/>
              </v:shape>
              <v:shape id="_x0000_s33598" style="position:absolute;left:3111;top:5324;width:1;height:1" coordsize="1,0" path="m,l,,,,1,e" filled="f" strokeweight="3e-5mm">
                <v:path arrowok="t"/>
              </v:shape>
              <v:shape id="_x0000_s33599" style="position:absolute;left:3112;top:5324;width:1;height:1" coordsize="1,0" path="m,l,,,,1,e" filled="f" strokeweight="3e-5mm">
                <v:path arrowok="t"/>
              </v:shape>
              <v:shape id="_x0000_s33600" style="position:absolute;left:3113;top:5324;width:3;height:1" coordsize="3,0" path="m,l,,,,3,e" filled="f" strokeweight="3e-5mm">
                <v:path arrowok="t"/>
              </v:shape>
              <v:shape id="_x0000_s33601" style="position:absolute;left:3116;top:5323;width:1;height:1" coordsize="1,1" path="m,1l,,,1r1,e" filled="f" strokeweight="3e-5mm">
                <v:path arrowok="t"/>
              </v:shape>
              <v:shape id="_x0000_s33602" style="position:absolute;left:3117;top:5323;width:1;height:1" coordsize="1,1" path="m,1r,l,1,1,e" filled="f" strokeweight="3e-5mm">
                <v:path arrowok="t"/>
              </v:shape>
              <v:shape id="_x0000_s33603" style="position:absolute;left:3118;top:5323;width:1;height:1" coordsize="1,1" path="m,1l,,,1r1,e" filled="f" strokeweight="3e-5mm">
                <v:path arrowok="t"/>
              </v:shape>
              <v:shape id="_x0000_s33604" style="position:absolute;left:3119;top:5324;width:3;height:1" coordsize="3,0" path="m,l,,,,3,e" filled="f" strokeweight="3e-5mm">
                <v:path arrowok="t"/>
              </v:shape>
              <v:shape id="_x0000_s33605" style="position:absolute;left:3122;top:5322;width:1;height:2" coordsize="1,2" path="m,2l,,,,1,2e" filled="f" strokeweight="3e-5mm">
                <v:path arrowok="t"/>
              </v:shape>
              <v:shape id="_x0000_s33606" style="position:absolute;left:3123;top:5322;width:1;height:2" coordsize="1,2" path="m,2l,,,,1,1e" filled="f" strokeweight="3e-5mm">
                <v:path arrowok="t"/>
              </v:shape>
              <v:shape id="_x0000_s33607" style="position:absolute;left:3124;top:5322;width:2;height:1" coordsize="2,1" path="m,1l,,,1r2,e" filled="f" strokeweight="3e-5mm">
                <v:path arrowok="t"/>
              </v:shape>
              <v:shape id="_x0000_s33608" style="position:absolute;left:3126;top:5323;width:1;height:1" coordsize="1,1" path="m,1l,,,1r1,e" filled="f" strokeweight="3e-5mm">
                <v:path arrowok="t"/>
              </v:shape>
              <v:shape id="_x0000_s33609" style="position:absolute;left:3127;top:5324;width:1;height:1" coordsize="1,0" path="m,l,,,,1,e" filled="f" strokeweight="3e-5mm">
                <v:path arrowok="t"/>
              </v:shape>
              <v:shape id="_x0000_s33610" style="position:absolute;left:3128;top:5324;width:1;height:1" coordsize="1,0" path="m,l,,,,1,e" filled="f" strokeweight="3e-5mm">
                <v:path arrowok="t"/>
              </v:shape>
              <v:shape id="_x0000_s33611" style="position:absolute;left:3129;top:5324;width:2;height:1" coordsize="2,0" path="m,l,,,,2,e" filled="f" strokeweight="3e-5mm">
                <v:path arrowok="t"/>
              </v:shape>
              <v:shape id="_x0000_s33612" style="position:absolute;left:3131;top:5324;width:1;height:1" coordsize="1,0" path="m,l,,,,1,e" filled="f" strokeweight="3e-5mm">
                <v:path arrowok="t"/>
              </v:shape>
              <v:shape id="_x0000_s33613" style="position:absolute;left:3132;top:5324;width:2;height:1" coordsize="2,0" path="m,l,,,,2,e" filled="f" strokeweight="3e-5mm">
                <v:path arrowok="t"/>
              </v:shape>
              <v:shape id="_x0000_s33614" style="position:absolute;left:3134;top:5324;width:2;height:1" coordsize="2,0" path="m,l,,,,2,e" filled="f" strokeweight="3e-5mm">
                <v:path arrowok="t"/>
              </v:shape>
              <v:shape id="_x0000_s33615" style="position:absolute;left:3136;top:5324;width:1;height:1" coordsize="1,0" path="m,l,,,,1,e" filled="f" strokeweight="3e-5mm">
                <v:path arrowok="t"/>
              </v:shape>
              <v:shape id="_x0000_s33616" style="position:absolute;left:3137;top:5324;width:4;height:1" coordsize="4,0" path="m,l,,,,4,e" filled="f" strokeweight="3e-5mm">
                <v:path arrowok="t"/>
              </v:shape>
              <v:shape id="_x0000_s33617" style="position:absolute;left:3141;top:5323;width:1;height:1" coordsize="1,1" path="m,1l,,,1r1,e" filled="f" strokeweight="3e-5mm">
                <v:path arrowok="t"/>
              </v:shape>
              <v:shape id="_x0000_s33618" style="position:absolute;left:3142;top:5322;width:1;height:2" coordsize="1,2" path="m,2l,,,2r1,e" filled="f" strokeweight="3e-5mm">
                <v:path arrowok="t"/>
              </v:shape>
              <v:shape id="_x0000_s33619" style="position:absolute;left:3143;top:5322;width:1;height:2" coordsize="1,2" path="m,2l,,,1,1,2e" filled="f" strokeweight="3e-5mm">
                <v:path arrowok="t"/>
              </v:shape>
              <v:shape id="_x0000_s33620" style="position:absolute;left:3144;top:5323;width:2;height:1" coordsize="2,1" path="m,1l,,,1r2,e" filled="f" strokeweight="3e-5mm">
                <v:path arrowok="t"/>
              </v:shape>
              <v:shape id="_x0000_s33621" style="position:absolute;left:3146;top:5324;width:1;height:1" coordsize="1,0" path="m,l,,,,1,e" filled="f" strokeweight="3e-5mm">
                <v:path arrowok="t"/>
              </v:shape>
              <v:shape id="_x0000_s33622" style="position:absolute;left:3147;top:5324;width:1;height:1" coordsize="1,0" path="m,l,,,,1,e" filled="f" strokeweight="3e-5mm">
                <v:path arrowok="t"/>
              </v:shape>
              <v:shape id="_x0000_s33623" style="position:absolute;left:3148;top:5324;width:1;height:1" coordsize="1,0" path="m,l,,,,1,e" filled="f" strokeweight="3e-5mm">
                <v:path arrowok="t"/>
              </v:shape>
              <v:shape id="_x0000_s33624" style="position:absolute;left:3149;top:5324;width:2;height:1" coordsize="2,0" path="m,l,,,,2,e" filled="f" strokeweight="3e-5mm">
                <v:path arrowok="t"/>
              </v:shape>
              <v:shape id="_x0000_s33625" style="position:absolute;left:3151;top:5324;width:1;height:1" coordsize="1,0" path="m,l,,,,1,e" filled="f" strokeweight="3e-5mm">
                <v:path arrowok="t"/>
              </v:shape>
              <v:shape id="_x0000_s33626" style="position:absolute;left:3152;top:5324;width:1;height:1" coordsize="1,0" path="m,l,,,,1,e" filled="f" strokeweight="3e-5mm">
                <v:path arrowok="t"/>
              </v:shape>
              <v:shape id="_x0000_s33627" style="position:absolute;left:3153;top:5324;width:1;height:1" coordsize="1,0" path="m,l,,,,1,e" filled="f" strokeweight="3e-5mm">
                <v:path arrowok="t"/>
              </v:shape>
              <v:shape id="_x0000_s33628" style="position:absolute;left:3154;top:5324;width:2;height:1" coordsize="2,0" path="m,l,,,,2,e" filled="f" strokeweight="3e-5mm">
                <v:path arrowok="t"/>
              </v:shape>
              <v:shape id="_x0000_s33629" style="position:absolute;left:3156;top:5324;width:1;height:1" coordsize="1,0" path="m,l,,,,1,e" filled="f" strokeweight="3e-5mm">
                <v:path arrowok="t"/>
              </v:shape>
              <v:shape id="_x0000_s33630" style="position:absolute;left:3157;top:5324;width:1;height:1" coordsize="1,0" path="m,l,,,,1,e" filled="f" strokeweight="3e-5mm">
                <v:path arrowok="t"/>
              </v:shape>
              <v:shape id="_x0000_s33631" style="position:absolute;left:3158;top:5324;width:1;height:1" coordsize="1,0" path="m,l,,,,1,e" filled="f" strokeweight="3e-5mm">
                <v:path arrowok="t"/>
              </v:shape>
              <v:shape id="_x0000_s33632" style="position:absolute;left:3159;top:5324;width:1;height:1" coordsize="1,0" path="m,l,,,,1,e" filled="f" strokeweight="3e-5mm">
                <v:path arrowok="t"/>
              </v:shape>
              <v:shape id="_x0000_s33633" style="position:absolute;left:3160;top:5323;width:2;height:1" coordsize="2,1" path="m,1l,,,,2,1e" filled="f" strokeweight="3e-5mm">
                <v:path arrowok="t"/>
              </v:shape>
              <v:shape id="_x0000_s33634" style="position:absolute;left:3162;top:5322;width:1;height:2" coordsize="1,2" path="m,2l,,,2r1,e" filled="f" strokeweight="3e-5mm">
                <v:path arrowok="t"/>
              </v:shape>
              <v:shape id="_x0000_s33635" style="position:absolute;left:3163;top:5322;width:1;height:2" coordsize="1,2" path="m,2l,,,1r1,e" filled="f" strokeweight="3e-5mm">
                <v:path arrowok="t"/>
              </v:shape>
              <v:shape id="_x0000_s33636" style="position:absolute;left:3164;top:5323;width:1;height:1" coordsize="1,1" path="m,1l,,,1r1,e" filled="f" strokeweight="3e-5mm">
                <v:path arrowok="t"/>
              </v:shape>
              <v:shape id="_x0000_s33637" style="position:absolute;left:3165;top:5324;width:2;height:1" coordsize="2,0" path="m,l,,,,2,e" filled="f" strokeweight="3e-5mm">
                <v:path arrowok="t"/>
              </v:shape>
              <v:shape id="_x0000_s33638" style="position:absolute;left:3167;top:5324;width:1;height:1" coordsize="1,0" path="m,l,,,,1,e" filled="f" strokeweight="3e-5mm">
                <v:path arrowok="t"/>
              </v:shape>
              <v:shape id="_x0000_s33639" style="position:absolute;left:3168;top:5324;width:1;height:1" coordsize="1,0" path="m,l,,,,1,e" filled="f" strokeweight="3e-5mm">
                <v:path arrowok="t"/>
              </v:shape>
              <v:shape id="_x0000_s33640" style="position:absolute;left:3169;top:5324;width:1;height:1" coordsize="1,0" path="m,l,,,,1,e" filled="f" strokeweight="3e-5mm">
                <v:path arrowok="t"/>
              </v:shape>
              <v:shape id="_x0000_s33641" style="position:absolute;left:3170;top:5324;width:2;height:1" coordsize="2,0" path="m,l,,,,2,e" filled="f" strokeweight="3e-5mm">
                <v:path arrowok="t"/>
              </v:shape>
              <v:shape id="_x0000_s33642" style="position:absolute;left:3172;top:5324;width:1;height:1" coordsize="1,0" path="m,l,,,,1,e" filled="f" strokeweight="3e-5mm">
                <v:path arrowok="t"/>
              </v:shape>
              <v:shape id="_x0000_s33643" style="position:absolute;left:3173;top:5324;width:1;height:1" coordsize="1,0" path="m,l,,,,1,e" filled="f" strokeweight="3e-5mm">
                <v:path arrowok="t"/>
              </v:shape>
              <v:shape id="_x0000_s33644" style="position:absolute;left:3174;top:5323;width:1;height:1" coordsize="1,1" path="m,1l,,,1r1,e" filled="f" strokeweight="3e-5mm">
                <v:path arrowok="t"/>
              </v:shape>
              <v:shape id="_x0000_s33645" style="position:absolute;left:3175;top:5324;width:2;height:1" coordsize="2,0" path="m,l,,,,2,e" filled="f" strokeweight="3e-5mm">
                <v:path arrowok="t"/>
              </v:shape>
              <v:shape id="_x0000_s33646" style="position:absolute;left:3177;top:5324;width:2;height:1" coordsize="2,0" path="m,l,,,,2,e" filled="f" strokeweight="3e-5mm">
                <v:path arrowok="t"/>
              </v:shape>
              <v:shape id="_x0000_s33647" style="position:absolute;left:3179;top:5323;width:1;height:1" coordsize="1,1" path="m,1r,l,1,1,e" filled="f" strokeweight="3e-5mm">
                <v:path arrowok="t"/>
              </v:shape>
              <v:shape id="_x0000_s33648" style="position:absolute;left:3180;top:5322;width:2;height:2" coordsize="2,2" path="m,2l,,,2r2,e" filled="f" strokeweight="3e-5mm">
                <v:path arrowok="t"/>
              </v:shape>
              <v:shape id="_x0000_s33649" style="position:absolute;left:3182;top:5324;width:1;height:1" coordsize="1,0" path="m,l,,,,1,e" filled="f" strokeweight="3e-5mm">
                <v:path arrowok="t"/>
              </v:shape>
              <v:shape id="_x0000_s33650" style="position:absolute;left:3183;top:5324;width:2;height:1" coordsize="2,0" path="m,l,,,,2,e" filled="f" strokeweight="3e-5mm">
                <v:path arrowok="t"/>
              </v:shape>
              <v:shape id="_x0000_s33651" style="position:absolute;left:3185;top:5324;width:2;height:1" coordsize="2,0" path="m,l,,,,2,e" filled="f" strokeweight="3e-5mm">
                <v:path arrowok="t"/>
              </v:shape>
            </v:group>
            <v:group id="_x0000_s33652" style="position:absolute;left:3187;top:5307;width:299;height:18" coordorigin="3187,5307" coordsize="299,18">
              <v:shape id="_x0000_s33653" style="position:absolute;left:3187;top:5324;width:1;height:1" coordsize="1,0" path="m,l,,,,1,e" filled="f" strokeweight="3e-5mm">
                <v:path arrowok="t"/>
              </v:shape>
              <v:shape id="_x0000_s33654" style="position:absolute;left:3188;top:5324;width:4;height:1" coordsize="4,0" path="m,l,,,,4,e" filled="f" strokeweight="3e-5mm">
                <v:path arrowok="t"/>
              </v:shape>
              <v:shape id="_x0000_s33655" style="position:absolute;left:3192;top:5323;width:1;height:1" coordsize="1,1" path="m,1l,,,1r1,e" filled="f" strokeweight="3e-5mm">
                <v:path arrowok="t"/>
              </v:shape>
              <v:shape id="_x0000_s33656" style="position:absolute;left:3193;top:5323;width:1;height:1" coordsize="1,1" path="m,1l,,,,1,1e" filled="f" strokeweight="3e-5mm">
                <v:path arrowok="t"/>
              </v:shape>
              <v:shape id="_x0000_s33657" style="position:absolute;left:3194;top:5324;width:1;height:1" coordsize="1,0" path="m,l,,,,1,e" filled="f" strokeweight="3e-5mm">
                <v:path arrowok="t"/>
              </v:shape>
              <v:shape id="_x0000_s33658" style="position:absolute;left:3195;top:5324;width:2;height:1" coordsize="2,0" path="m,l,,,,2,e" filled="f" strokeweight="3e-5mm">
                <v:path arrowok="t"/>
              </v:shape>
              <v:shape id="_x0000_s33659" style="position:absolute;left:3197;top:5324;width:1;height:1" coordsize="1,0" path="m,l,,,,1,e" filled="f" strokeweight="3e-5mm">
                <v:path arrowok="t"/>
              </v:shape>
              <v:shape id="_x0000_s33660" style="position:absolute;left:3198;top:5324;width:1;height:1" coordsize="1,0" path="m,l,,,,1,e" filled="f" strokeweight="3e-5mm">
                <v:path arrowok="t"/>
              </v:shape>
              <v:shape id="_x0000_s33661" style="position:absolute;left:3199;top:5324;width:1;height:1" coordsize="1,0" path="m,l,,,,1,e" filled="f" strokeweight="3e-5mm">
                <v:path arrowok="t"/>
              </v:shape>
              <v:shape id="_x0000_s33662" style="position:absolute;left:3200;top:5323;width:2;height:1" coordsize="2,1" path="m,1l,,,1r2,e" filled="f" strokeweight="3e-5mm">
                <v:path arrowok="t"/>
              </v:shape>
              <v:shape id="_x0000_s33663" style="position:absolute;left:3202;top:5323;width:1;height:1" coordsize="1,1" path="m,1l,,,1r1,e" filled="f" strokeweight="3e-5mm">
                <v:path arrowok="t"/>
              </v:shape>
              <v:shape id="_x0000_s33664" style="position:absolute;left:3203;top:5324;width:1;height:1" coordsize="1,0" path="m,l,,,,1,e" filled="f" strokeweight="3e-5mm">
                <v:path arrowok="t"/>
              </v:shape>
              <v:shape id="_x0000_s33665" style="position:absolute;left:3204;top:5324;width:1;height:1" coordsize="1,0" path="m,l,,,,1,e" filled="f" strokeweight="3e-5mm">
                <v:path arrowok="t"/>
              </v:shape>
              <v:shape id="_x0000_s33666" style="position:absolute;left:3205;top:5324;width:2;height:1" coordsize="2,0" path="m,l,,,,2,e" filled="f" strokeweight="3e-5mm">
                <v:path arrowok="t"/>
              </v:shape>
              <v:shape id="_x0000_s33667" style="position:absolute;left:3207;top:5324;width:1;height:1" coordsize="1,0" path="m,l,,,,1,e" filled="f" strokeweight="3e-5mm">
                <v:path arrowok="t"/>
              </v:shape>
              <v:shape id="_x0000_s33668" style="position:absolute;left:3208;top:5324;width:1;height:1" coordsize="1,0" path="m,l,,,,1,e" filled="f" strokeweight="3e-5mm">
                <v:path arrowok="t"/>
              </v:shape>
              <v:shape id="_x0000_s33669" style="position:absolute;left:3209;top:5324;width:1;height:1" coordsize="1,0" path="m,l,,,,1,e" filled="f" strokeweight="3e-5mm">
                <v:path arrowok="t"/>
              </v:shape>
              <v:shape id="_x0000_s33670" style="position:absolute;left:3210;top:5324;width:2;height:1" coordsize="2,0" path="m,l,,,,2,e" filled="f" strokeweight="3e-5mm">
                <v:path arrowok="t"/>
              </v:shape>
              <v:shape id="_x0000_s33671" style="position:absolute;left:3212;top:5324;width:1;height:1" coordsize="1,0" path="m,l,,,,1,e" filled="f" strokeweight="3e-5mm">
                <v:path arrowok="t"/>
              </v:shape>
              <v:shape id="_x0000_s33672" style="position:absolute;left:3213;top:5324;width:1;height:1" coordsize="1,0" path="m,l,,,,1,e" filled="f" strokeweight="3e-5mm">
                <v:path arrowok="t"/>
              </v:shape>
              <v:shape id="_x0000_s33673" style="position:absolute;left:3214;top:5324;width:1;height:1" coordsize="1,0" path="m,l,,,,1,e" filled="f" strokeweight="3e-5mm">
                <v:path arrowok="t"/>
              </v:shape>
              <v:shape id="_x0000_s33674" style="position:absolute;left:3215;top:5324;width:2;height:1" coordsize="2,0" path="m,l,,,,2,e" filled="f" strokeweight="3e-5mm">
                <v:path arrowok="t"/>
              </v:shape>
              <v:shape id="_x0000_s33675" style="position:absolute;left:3217;top:5324;width:2;height:1" coordsize="2,0" path="m,l,,,,2,e" filled="f" strokeweight="3e-5mm">
                <v:path arrowok="t"/>
              </v:shape>
              <v:shape id="_x0000_s33676" style="position:absolute;left:3219;top:5323;width:1;height:1" coordsize="1,1" path="m,1l,,,1r1,e" filled="f" strokeweight="3e-5mm">
                <v:path arrowok="t"/>
              </v:shape>
              <v:shape id="_x0000_s33677" style="position:absolute;left:3220;top:5324;width:2;height:1" coordsize="2,0" path="m,l,,,,2,e" filled="f" strokeweight="3e-5mm">
                <v:path arrowok="t"/>
              </v:shape>
              <v:shape id="_x0000_s33678" style="position:absolute;left:3222;top:5324;width:1;height:1" coordsize="1,0" path="m,l,,,,1,e" filled="f" strokeweight="3e-5mm">
                <v:path arrowok="t"/>
              </v:shape>
              <v:shape id="_x0000_s33679" style="position:absolute;left:3223;top:5323;width:2;height:1" coordsize="2,1" path="m,1l,,,1r2,e" filled="f" strokeweight="3e-5mm">
                <v:path arrowok="t"/>
              </v:shape>
              <v:shape id="_x0000_s33680" style="position:absolute;left:3225;top:5324;width:1;height:1" coordsize="1,0" path="m,l,,,,1,e" filled="f" strokeweight="3e-5mm">
                <v:path arrowok="t"/>
              </v:shape>
              <v:shape id="_x0000_s33681" style="position:absolute;left:3226;top:5324;width:2;height:1" coordsize="2,0" path="m,l,,,,2,e" filled="f" strokeweight="3e-5mm">
                <v:path arrowok="t"/>
              </v:shape>
              <v:shape id="_x0000_s33682" style="position:absolute;left:3228;top:5324;width:3;height:1" coordsize="3,0" path="m,l,,,,3,e" filled="f" strokeweight="3e-5mm">
                <v:path arrowok="t"/>
              </v:shape>
              <v:shape id="_x0000_s33683" style="position:absolute;left:3231;top:5324;width:2;height:1" coordsize="2,0" path="m,l,,,,2,e" filled="f" strokeweight="3e-5mm">
                <v:path arrowok="t"/>
              </v:shape>
              <v:shape id="_x0000_s33684" style="position:absolute;left:3233;top:5324;width:1;height:1" coordsize="1,0" path="m,l,,,,1,e" filled="f" strokeweight="3e-5mm">
                <v:path arrowok="t"/>
              </v:shape>
              <v:shape id="_x0000_s33685" style="position:absolute;left:3234;top:5324;width:1;height:1" coordsize="1,0" path="m,l,,,,1,e" filled="f" strokeweight="3e-5mm">
                <v:path arrowok="t"/>
              </v:shape>
              <v:shape id="_x0000_s33686" style="position:absolute;left:3235;top:5324;width:3;height:1" coordsize="3,0" path="m,l,,,,3,e" filled="f" strokeweight="3e-5mm">
                <v:path arrowok="t"/>
              </v:shape>
              <v:shape id="_x0000_s33687" style="position:absolute;left:3238;top:5324;width:1;height:1" coordsize="1,0" path="m,l,,,,1,e" filled="f" strokeweight="3e-5mm">
                <v:path arrowok="t"/>
              </v:shape>
              <v:shape id="_x0000_s33688" style="position:absolute;left:3239;top:5320;width:1;height:4" coordsize="1,4" path="m,4l,,,2,1,3e" filled="f" strokeweight="3e-5mm">
                <v:path arrowok="t"/>
              </v:shape>
              <v:shape id="_x0000_s33689" style="position:absolute;left:3240;top:5322;width:1;height:2" coordsize="1,2" path="m,2l,,,2r1,e" filled="f" strokeweight="3e-5mm">
                <v:path arrowok="t"/>
              </v:shape>
              <v:shape id="_x0000_s33690" style="position:absolute;left:3241;top:5323;width:2;height:1" coordsize="2,1" path="m,1l,,,1r2,e" filled="f" strokeweight="3e-5mm">
                <v:path arrowok="t"/>
              </v:shape>
              <v:shape id="_x0000_s33691" style="position:absolute;left:3243;top:5324;width:2;height:1" coordsize="2,0" path="m,l,,,,2,e" filled="f" strokeweight="3e-5mm">
                <v:path arrowok="t"/>
              </v:shape>
              <v:shape id="_x0000_s33692" style="position:absolute;left:3245;top:5324;width:1;height:1" coordsize="1,0" path="m,l,,,,1,e" filled="f" strokeweight="3e-5mm">
                <v:path arrowok="t"/>
              </v:shape>
              <v:shape id="_x0000_s33693" style="position:absolute;left:3246;top:5324;width:2;height:1" coordsize="2,0" path="m,l,,,,2,e" filled="f" strokeweight="3e-5mm">
                <v:path arrowok="t"/>
              </v:shape>
              <v:shape id="_x0000_s33694" style="position:absolute;left:3248;top:5324;width:1;height:1" coordsize="1,0" path="m,l,,,,1,e" filled="f" strokeweight="3e-5mm">
                <v:path arrowok="t"/>
              </v:shape>
              <v:shape id="_x0000_s33695" style="position:absolute;left:3249;top:5324;width:1;height:1" coordsize="1,0" path="m,l,,,,1,e" filled="f" strokeweight="3e-5mm">
                <v:path arrowok="t"/>
              </v:shape>
              <v:shape id="_x0000_s33696" style="position:absolute;left:3250;top:5324;width:1;height:1" coordsize="1,0" path="m,l,,,,1,e" filled="f" strokeweight="3e-5mm">
                <v:path arrowok="t"/>
              </v:shape>
              <v:shape id="_x0000_s33697" style="position:absolute;left:3251;top:5323;width:2;height:1" coordsize="2,1" path="m,1r,l,1,2,e" filled="f" strokeweight="3e-5mm">
                <v:path arrowok="t"/>
              </v:shape>
              <v:shape id="_x0000_s33698" style="position:absolute;left:3253;top:5323;width:1;height:1" coordsize="1,1" path="m,1l,,,1r1,e" filled="f" strokeweight="3e-5mm">
                <v:path arrowok="t"/>
              </v:shape>
              <v:shape id="_x0000_s33699" style="position:absolute;left:3254;top:5324;width:4;height:1" coordsize="4,0" path="m,l,,,,4,e" filled="f" strokeweight="3e-5mm">
                <v:path arrowok="t"/>
              </v:shape>
              <v:shape id="_x0000_s33700" style="position:absolute;left:3258;top:5324;width:1;height:1" coordsize="1,0" path="m,l,,,,1,e" filled="f" strokeweight="3e-5mm">
                <v:path arrowok="t"/>
              </v:shape>
              <v:shape id="_x0000_s33701" style="position:absolute;left:3259;top:5324;width:1;height:1" coordsize="1,0" path="m,l,,,,1,e" filled="f" strokeweight="3e-5mm">
                <v:path arrowok="t"/>
              </v:shape>
              <v:shape id="_x0000_s33702" style="position:absolute;left:3260;top:5324;width:1;height:1" coordsize="1,0" path="m,l,,,,1,e" filled="f" strokeweight="3e-5mm">
                <v:path arrowok="t"/>
              </v:shape>
              <v:shape id="_x0000_s33703" style="position:absolute;left:3261;top:5324;width:2;height:1" coordsize="2,0" path="m,l,,,,2,e" filled="f" strokeweight="3e-5mm">
                <v:path arrowok="t"/>
              </v:shape>
              <v:shape id="_x0000_s33704" style="position:absolute;left:3263;top:5324;width:1;height:1" coordsize="1,0" path="m,l,,,,1,e" filled="f" strokeweight="3e-5mm">
                <v:path arrowok="t"/>
              </v:shape>
              <v:shape id="_x0000_s33705" style="position:absolute;left:3264;top:5324;width:1;height:1" coordsize="1,0" path="m,l,,,,1,e" filled="f" strokeweight="3e-5mm">
                <v:path arrowok="t"/>
              </v:shape>
              <v:shape id="_x0000_s33706" style="position:absolute;left:3265;top:5324;width:3;height:1" coordsize="3,0" path="m,l,,,,3,e" filled="f" strokeweight="3e-5mm">
                <v:path arrowok="t"/>
              </v:shape>
              <v:shape id="_x0000_s33707" style="position:absolute;left:3268;top:5324;width:1;height:1" coordsize="1,0" path="m,l,,,,1,e" filled="f" strokeweight="3e-5mm">
                <v:path arrowok="t"/>
              </v:shape>
              <v:shape id="_x0000_s33708" style="position:absolute;left:3269;top:5324;width:1;height:1" coordsize="1,0" path="m,l,,,,1,e" filled="f" strokeweight="3e-5mm">
                <v:path arrowok="t"/>
              </v:shape>
              <v:shape id="_x0000_s33709" style="position:absolute;left:3270;top:5324;width:1;height:1" coordsize="1,0" path="m,l,,,,1,e" filled="f" strokeweight="3e-5mm">
                <v:path arrowok="t"/>
              </v:shape>
              <v:shape id="_x0000_s33710" style="position:absolute;left:3271;top:5324;width:2;height:1" coordsize="2,0" path="m,l,,,,2,e" filled="f" strokeweight="3e-5mm">
                <v:path arrowok="t"/>
              </v:shape>
              <v:shape id="_x0000_s33711" style="position:absolute;left:3273;top:5324;width:2;height:1" coordsize="2,0" path="m,l,,,,2,e" filled="f" strokeweight="3e-5mm">
                <v:path arrowok="t"/>
              </v:shape>
              <v:shape id="_x0000_s33712" style="position:absolute;left:3275;top:5324;width:1;height:1" coordsize="1,0" path="m,l,,,,1,e" filled="f" strokeweight="3e-5mm">
                <v:path arrowok="t"/>
              </v:shape>
              <v:shape id="_x0000_s33713" style="position:absolute;left:3276;top:5324;width:2;height:1" coordsize="2,0" path="m,l,,,,2,e" filled="f" strokeweight="3e-5mm">
                <v:path arrowok="t"/>
              </v:shape>
              <v:shape id="_x0000_s33714" style="position:absolute;left:3278;top:5323;width:1;height:1" coordsize="1,1" path="m,1l,,,1r1,e" filled="f" strokeweight="3e-5mm">
                <v:path arrowok="t"/>
              </v:shape>
              <v:shape id="_x0000_s33715" style="position:absolute;left:3279;top:5324;width:1;height:1" coordsize="1,0" path="m,l,,,,1,e" filled="f" strokeweight="3e-5mm">
                <v:path arrowok="t"/>
              </v:shape>
              <v:shape id="_x0000_s33716" style="position:absolute;left:3280;top:5324;width:1;height:1" coordsize="1,0" path="m,l,,,,1,e" filled="f" strokeweight="3e-5mm">
                <v:path arrowok="t"/>
              </v:shape>
              <v:shape id="_x0000_s33717" style="position:absolute;left:3281;top:5324;width:2;height:1" coordsize="2,0" path="m,l,,,,2,e" filled="f" strokeweight="3e-5mm">
                <v:path arrowok="t"/>
              </v:shape>
              <v:shape id="_x0000_s33718" style="position:absolute;left:3283;top:5324;width:1;height:1" coordsize="1,0" path="m,l,,,,1,e" filled="f" strokeweight="3e-5mm">
                <v:path arrowok="t"/>
              </v:shape>
              <v:shape id="_x0000_s33719" style="position:absolute;left:3284;top:5324;width:1;height:1" coordsize="1,0" path="m,l,,,,1,e" filled="f" strokeweight="3e-5mm">
                <v:path arrowok="t"/>
              </v:shape>
              <v:shape id="_x0000_s33720" style="position:absolute;left:3285;top:5324;width:1;height:1" coordsize="1,0" path="m,l,,,,1,e" filled="f" strokeweight="3e-5mm">
                <v:path arrowok="t"/>
              </v:shape>
              <v:shape id="_x0000_s33721" style="position:absolute;left:3286;top:5324;width:3;height:1" coordsize="3,0" path="m,l,,,,3,e" filled="f" strokeweight="3e-5mm">
                <v:path arrowok="t"/>
              </v:shape>
              <v:shape id="_x0000_s33722" style="position:absolute;left:3289;top:5324;width:1;height:1" coordsize="1,0" path="m,l,,,,1,e" filled="f" strokeweight="3e-5mm">
                <v:path arrowok="t"/>
              </v:shape>
              <v:shape id="_x0000_s33723" style="position:absolute;left:3290;top:5324;width:1;height:1" coordsize="1,0" path="m,l,,,,1,e" filled="f" strokeweight="3e-5mm">
                <v:path arrowok="t"/>
              </v:shape>
              <v:shape id="_x0000_s33724" style="position:absolute;left:3291;top:5324;width:1;height:1" coordsize="1,0" path="m,l,,,,1,e" filled="f" strokeweight="3e-5mm">
                <v:path arrowok="t"/>
              </v:shape>
              <v:shape id="_x0000_s33725" style="position:absolute;left:3292;top:5324;width:4;height:1" coordsize="4,0" path="m,l,,,,4,e" filled="f" strokeweight="3e-5mm">
                <v:path arrowok="t"/>
              </v:shape>
              <v:shape id="_x0000_s33726" style="position:absolute;left:3296;top:5323;width:1;height:1" coordsize="1,1" path="m,1r,l,1,1,e" filled="f" strokeweight="3e-5mm">
                <v:path arrowok="t"/>
              </v:shape>
              <v:shape id="_x0000_s33727" style="position:absolute;left:3297;top:5323;width:2;height:1" coordsize="2,1" path="m,1l,,,1r2,e" filled="f" strokeweight="3e-5mm">
                <v:path arrowok="t"/>
              </v:shape>
              <v:shape id="_x0000_s33728" style="position:absolute;left:3299;top:5324;width:1;height:1" coordsize="1,0" path="m,l,,,,1,e" filled="f" strokeweight="3e-5mm">
                <v:path arrowok="t"/>
              </v:shape>
              <v:shape id="_x0000_s33729" style="position:absolute;left:3300;top:5324;width:1;height:1" coordsize="1,0" path="m,l,,,,1,e" filled="f" strokeweight="3e-5mm">
                <v:path arrowok="t"/>
              </v:shape>
              <v:shape id="_x0000_s33730" style="position:absolute;left:3301;top:5324;width:1;height:1" coordsize="1,0" path="m,l,,,,1,e" filled="f" strokeweight="3e-5mm">
                <v:path arrowok="t"/>
              </v:shape>
              <v:shape id="_x0000_s33731" style="position:absolute;left:3302;top:5324;width:2;height:1" coordsize="2,0" path="m,l,,,,2,e" filled="f" strokeweight="3e-5mm">
                <v:path arrowok="t"/>
              </v:shape>
              <v:shape id="_x0000_s33732" style="position:absolute;left:3304;top:5324;width:1;height:1" coordsize="1,0" path="m,l,,,,1,e" filled="f" strokeweight="3e-5mm">
                <v:path arrowok="t"/>
              </v:shape>
              <v:shape id="_x0000_s33733" style="position:absolute;left:3305;top:5324;width:4;height:1" coordsize="4,0" path="m,l,,,,4,e" filled="f" strokeweight="3e-5mm">
                <v:path arrowok="t"/>
              </v:shape>
              <v:shape id="_x0000_s33734" style="position:absolute;left:3309;top:5324;width:1;height:1" coordsize="1,0" path="m,l,,,,1,e" filled="f" strokeweight="3e-5mm">
                <v:path arrowok="t"/>
              </v:shape>
              <v:shape id="_x0000_s33735" style="position:absolute;left:3310;top:5324;width:1;height:1" coordsize="1,0" path="m,l,,,,1,e" filled="f" strokeweight="3e-5mm">
                <v:path arrowok="t"/>
              </v:shape>
              <v:shape id="_x0000_s33736" style="position:absolute;left:3311;top:5324;width:1;height:1" coordsize="1,0" path="m,l,,,,1,e" filled="f" strokeweight="3e-5mm">
                <v:path arrowok="t"/>
              </v:shape>
              <v:shape id="_x0000_s33737" style="position:absolute;left:3312;top:5324;width:3;height:1" coordsize="3,0" path="m,l,,,,3,e" filled="f" strokeweight="3e-5mm">
                <v:path arrowok="t"/>
              </v:shape>
              <v:shape id="_x0000_s33738" style="position:absolute;left:3315;top:5324;width:1;height:1" coordsize="1,0" path="m,l,,,,1,e" filled="f" strokeweight="3e-5mm">
                <v:path arrowok="t"/>
              </v:shape>
              <v:shape id="_x0000_s33739" style="position:absolute;left:3316;top:5324;width:1;height:1" coordsize="1,0" path="m,l,,,,1,e" filled="f" strokeweight="3e-5mm">
                <v:path arrowok="t"/>
              </v:shape>
              <v:shape id="_x0000_s33740" style="position:absolute;left:3317;top:5323;width:2;height:1" coordsize="2,1" path="m,1l,,,1r2,e" filled="f" strokeweight="3e-5mm">
                <v:path arrowok="t"/>
              </v:shape>
              <v:shape id="_x0000_s33741" style="position:absolute;left:3319;top:5323;width:1;height:1" coordsize="1,1" path="m,1l,,,1r1,e" filled="f" strokeweight="3e-5mm">
                <v:path arrowok="t"/>
              </v:shape>
              <v:shape id="_x0000_s33742" style="position:absolute;left:3320;top:5324;width:1;height:1" coordsize="1,0" path="m,l,,,,1,e" filled="f" strokeweight="3e-5mm">
                <v:path arrowok="t"/>
              </v:shape>
              <v:shape id="_x0000_s33743" style="position:absolute;left:3321;top:5324;width:1;height:1" coordsize="1,0" path="m,l,,,,1,e" filled="f" strokeweight="3e-5mm">
                <v:path arrowok="t"/>
              </v:shape>
              <v:shape id="_x0000_s33744" style="position:absolute;left:3322;top:5324;width:2;height:1" coordsize="2,0" path="m,l,,,,2,e" filled="f" strokeweight="3e-5mm">
                <v:path arrowok="t"/>
              </v:shape>
              <v:shape id="_x0000_s33745" style="position:absolute;left:3324;top:5324;width:1;height:1" coordsize="1,0" path="m,l,,,,1,e" filled="f" strokeweight="3e-5mm">
                <v:path arrowok="t"/>
              </v:shape>
              <v:shape id="_x0000_s33746" style="position:absolute;left:3325;top:5324;width:1;height:1" coordsize="1,0" path="m,l,,,,1,e" filled="f" strokeweight="3e-5mm">
                <v:path arrowok="t"/>
              </v:shape>
              <v:shape id="_x0000_s33747" style="position:absolute;left:3326;top:5324;width:1;height:1" coordsize="1,0" path="m,l,,,,1,e" filled="f" strokeweight="3e-5mm">
                <v:path arrowok="t"/>
              </v:shape>
              <v:shape id="_x0000_s33748" style="position:absolute;left:3327;top:5324;width:3;height:1" coordsize="3,0" path="m,l,,,,3,e" filled="f" strokeweight="3e-5mm">
                <v:path arrowok="t"/>
              </v:shape>
              <v:shape id="_x0000_s33749" style="position:absolute;left:3330;top:5324;width:1;height:1" coordsize="1,0" path="m,l,,,,1,e" filled="f" strokeweight="3e-5mm">
                <v:path arrowok="t"/>
              </v:shape>
              <v:shape id="_x0000_s33750" style="position:absolute;left:3331;top:5324;width:6;height:1" coordsize="6,0" path="m,l,,,,6,e" filled="f" strokeweight="3e-5mm">
                <v:path arrowok="t"/>
              </v:shape>
              <v:shape id="_x0000_s33751" style="position:absolute;left:3337;top:5320;width:2;height:4" coordsize="2,4" path="m,4l,,,,2,2e" filled="f" strokeweight="3e-5mm">
                <v:path arrowok="t"/>
              </v:shape>
              <v:shape id="_x0000_s33752" style="position:absolute;left:3339;top:5320;width:1;height:4" coordsize="1,4" path="m,4l,,,4r1,e" filled="f" strokeweight="3e-5mm">
                <v:path arrowok="t"/>
              </v:shape>
              <v:shape id="_x0000_s33753" style="position:absolute;left:3340;top:5324;width:1;height:1" coordsize="1,0" path="m,l,,,,1,e" filled="f" strokeweight="3e-5mm">
                <v:path arrowok="t"/>
              </v:shape>
              <v:shape id="_x0000_s33754" style="position:absolute;left:3341;top:5324;width:1;height:1" coordsize="1,0" path="m,l,,,,1,e" filled="f" strokeweight="3e-5mm">
                <v:path arrowok="t"/>
              </v:shape>
              <v:shape id="_x0000_s33755" style="position:absolute;left:3342;top:5324;width:2;height:1" coordsize="2,0" path="m,l,,,,2,e" filled="f" strokeweight="3e-5mm">
                <v:path arrowok="t"/>
              </v:shape>
              <v:shape id="_x0000_s33756" style="position:absolute;left:3344;top:5324;width:1;height:1" coordsize="1,0" path="m,l,,,,1,e" filled="f" strokeweight="3e-5mm">
                <v:path arrowok="t"/>
              </v:shape>
              <v:shape id="_x0000_s33757" style="position:absolute;left:3345;top:5324;width:1;height:1" coordsize="1,0" path="m,l,,,,1,e" filled="f" strokeweight="3e-5mm">
                <v:path arrowok="t"/>
              </v:shape>
              <v:shape id="_x0000_s33758" style="position:absolute;left:3346;top:5324;width:1;height:1" coordsize="1,0" path="m,l,,,,1,e" filled="f" strokeweight="3e-5mm">
                <v:path arrowok="t"/>
              </v:shape>
              <v:shape id="_x0000_s33759" style="position:absolute;left:3347;top:5324;width:3;height:1" coordsize="3,0" path="m,l,,,,3,e" filled="f" strokeweight="3e-5mm">
                <v:path arrowok="t"/>
              </v:shape>
              <v:shape id="_x0000_s33760" style="position:absolute;left:3350;top:5324;width:1;height:1" coordsize="1,0" path="m,l,,,,1,e" filled="f" strokeweight="3e-5mm">
                <v:path arrowok="t"/>
              </v:shape>
              <v:shape id="_x0000_s33761" style="position:absolute;left:3351;top:5323;width:1;height:1" coordsize="1,1" path="m,1l,,,1r1,e" filled="f" strokeweight="3e-5mm">
                <v:path arrowok="t"/>
              </v:shape>
              <v:shape id="_x0000_s33762" style="position:absolute;left:3352;top:5324;width:2;height:1" coordsize="2,0" path="m,l,,,,2,e" filled="f" strokeweight="3e-5mm">
                <v:path arrowok="t"/>
              </v:shape>
              <v:shape id="_x0000_s33763" style="position:absolute;left:3354;top:5324;width:1;height:1" coordsize="1,0" path="m,l,,,,1,e" filled="f" strokeweight="3e-5mm">
                <v:path arrowok="t"/>
              </v:shape>
              <v:shape id="_x0000_s33764" style="position:absolute;left:3355;top:5324;width:1;height:1" coordsize="1,0" path="m,l,,,,1,e" filled="f" strokeweight="3e-5mm">
                <v:path arrowok="t"/>
              </v:shape>
              <v:shape id="_x0000_s33765" style="position:absolute;left:3356;top:5324;width:1;height:1" coordsize="1,0" path="m,l,,,,1,e" filled="f" strokeweight="3e-5mm">
                <v:path arrowok="t"/>
              </v:shape>
              <v:shape id="_x0000_s33766" style="position:absolute;left:3357;top:5322;width:1;height:2" coordsize="1,2" path="m,2l,,,,1,1e" filled="f" strokeweight="3e-5mm">
                <v:path arrowok="t"/>
              </v:shape>
              <v:shape id="_x0000_s33767" style="position:absolute;left:3358;top:5323;width:2;height:1" coordsize="2,1" path="m,1l,,,1r2,e" filled="f" strokeweight="3e-5mm">
                <v:path arrowok="t"/>
              </v:shape>
              <v:shape id="_x0000_s33768" style="position:absolute;left:3360;top:5324;width:1;height:1" coordsize="1,0" path="m,l,,,,1,e" filled="f" strokeweight="3e-5mm">
                <v:path arrowok="t"/>
              </v:shape>
              <v:shape id="_x0000_s33769" style="position:absolute;left:3361;top:5324;width:2;height:1" coordsize="2,0" path="m,l,,,,2,e" filled="f" strokeweight="3e-5mm">
                <v:path arrowok="t"/>
              </v:shape>
              <v:shape id="_x0000_s33770" style="position:absolute;left:3363;top:5324;width:2;height:1" coordsize="2,0" path="m,l,,,,2,e" filled="f" strokeweight="3e-5mm">
                <v:path arrowok="t"/>
              </v:shape>
              <v:shape id="_x0000_s33771" style="position:absolute;left:3365;top:5324;width:1;height:1" coordsize="1,0" path="m,l,,,,1,e" filled="f" strokeweight="3e-5mm">
                <v:path arrowok="t"/>
              </v:shape>
              <v:shape id="_x0000_s33772" style="position:absolute;left:3366;top:5324;width:1;height:1" coordsize="1,0" path="m,l,,,,1,e" filled="f" strokeweight="3e-5mm">
                <v:path arrowok="t"/>
              </v:shape>
              <v:shape id="_x0000_s33773" style="position:absolute;left:3367;top:5324;width:1;height:1" coordsize="1,0" path="m,l,,,,1,e" filled="f" strokeweight="3e-5mm">
                <v:path arrowok="t"/>
              </v:shape>
              <v:shape id="_x0000_s33774" style="position:absolute;left:3368;top:5324;width:2;height:1" coordsize="2,0" path="m,l,,,,2,e" filled="f" strokeweight="3e-5mm">
                <v:path arrowok="t"/>
              </v:shape>
              <v:shape id="_x0000_s33775" style="position:absolute;left:3370;top:5324;width:1;height:1" coordsize="1,0" path="m,l,,,,1,e" filled="f" strokeweight="3e-5mm">
                <v:path arrowok="t"/>
              </v:shape>
              <v:shape id="_x0000_s33776" style="position:absolute;left:3371;top:5323;width:1;height:1" coordsize="1,1" path="m,1l,,,1r1,e" filled="f" strokeweight="3e-5mm">
                <v:path arrowok="t"/>
              </v:shape>
              <v:shape id="_x0000_s33777" style="position:absolute;left:3372;top:5324;width:5;height:1" coordsize="5,0" path="m,l,,,,5,e" filled="f" strokeweight="3e-5mm">
                <v:path arrowok="t"/>
              </v:shape>
              <v:shape id="_x0000_s33778" style="position:absolute;left:3377;top:5307;width:1;height:17" coordsize="1,17" path="m,17l,,,,1,1e" filled="f" strokeweight="3e-5mm">
                <v:path arrowok="t"/>
              </v:shape>
              <v:shape id="_x0000_s33779" style="position:absolute;left:3378;top:5308;width:2;height:16" coordsize="2,16" path="m,16l,,,16r2,e" filled="f" strokeweight="3e-5mm">
                <v:path arrowok="t"/>
              </v:shape>
              <v:shape id="_x0000_s33780" style="position:absolute;left:3380;top:5324;width:1;height:1" coordsize="1,0" path="m,l,,,,1,e" filled="f" strokeweight="3e-5mm">
                <v:path arrowok="t"/>
              </v:shape>
              <v:shape id="_x0000_s33781" style="position:absolute;left:3381;top:5324;width:1;height:1" coordsize="1,0" path="m,l,,,,1,e" filled="f" strokeweight="3e-5mm">
                <v:path arrowok="t"/>
              </v:shape>
              <v:shape id="_x0000_s33782" style="position:absolute;left:3382;top:5324;width:3;height:1" coordsize="3,0" path="m,l,,,,3,e" filled="f" strokeweight="3e-5mm">
                <v:path arrowok="t"/>
              </v:shape>
              <v:shape id="_x0000_s33783" style="position:absolute;left:3385;top:5324;width:1;height:1" coordsize="1,0" path="m,l,,,,1,e" filled="f" strokeweight="3e-5mm">
                <v:path arrowok="t"/>
              </v:shape>
              <v:shape id="_x0000_s33784" style="position:absolute;left:3386;top:5324;width:1;height:1" coordsize="1,0" path="m,l,,,,1,e" filled="f" strokeweight="3e-5mm">
                <v:path arrowok="t"/>
              </v:shape>
              <v:shape id="_x0000_s33785" style="position:absolute;left:3387;top:5324;width:1;height:1" coordsize="1,0" path="m,l,,,,1,e" filled="f" strokeweight="3e-5mm">
                <v:path arrowok="t"/>
              </v:shape>
              <v:shape id="_x0000_s33786" style="position:absolute;left:3388;top:5324;width:2;height:1" coordsize="2,0" path="m,l,,,,2,e" filled="f" strokeweight="3e-5mm">
                <v:path arrowok="t"/>
              </v:shape>
              <v:shape id="_x0000_s33787" style="position:absolute;left:3390;top:5323;width:1;height:1" coordsize="1,1" path="m,1r,l,1,1,e" filled="f" strokeweight="3e-5mm">
                <v:path arrowok="t"/>
              </v:shape>
              <v:shape id="_x0000_s33788" style="position:absolute;left:3391;top:5320;width:1;height:4" coordsize="1,4" path="m,4l,,,3,1,4e" filled="f" strokeweight="3e-5mm">
                <v:path arrowok="t"/>
              </v:shape>
              <v:shape id="_x0000_s33789" style="position:absolute;left:3392;top:5324;width:1;height:1" coordsize="1,0" path="m,l,,,,1,e" filled="f" strokeweight="3e-5mm">
                <v:path arrowok="t"/>
              </v:shape>
              <v:shape id="_x0000_s33790" style="position:absolute;left:3393;top:5324;width:2;height:1" coordsize="2,0" path="m,l,,,,2,e" filled="f" strokeweight="3e-5mm">
                <v:path arrowok="t"/>
              </v:shape>
              <v:shape id="_x0000_s33791" style="position:absolute;left:3395;top:5320;width:1;height:4" coordsize="1,4" path="m,4l,3,,4,1,e" filled="f" strokeweight="3e-5mm">
                <v:path arrowok="t"/>
              </v:shape>
              <v:shape id="_x0000_s33792" style="position:absolute;left:3396;top:5314;width:1;height:10" coordsize="1,10" path="m,8l,,,,1,10e" filled="f" strokeweight="3e-5mm">
                <v:path arrowok="t"/>
              </v:shape>
              <v:shape id="_x0000_s33793" style="position:absolute;left:3397;top:5318;width:1;height:6" coordsize="1,6" path="m,6l,,,2,1,1e" filled="f" strokeweight="3e-5mm">
                <v:path arrowok="t"/>
              </v:shape>
              <v:shape id="_x0000_s33794" style="position:absolute;left:3398;top:5319;width:2;height:5" coordsize="2,5" path="m,5l,,,5r2,e" filled="f" strokeweight="3e-5mm">
                <v:path arrowok="t"/>
              </v:shape>
              <v:shape id="_x0000_s33795" style="position:absolute;left:3400;top:5323;width:1;height:1" coordsize="1,1" path="m,1l,,,1r1,e" filled="f" strokeweight="3e-5mm">
                <v:path arrowok="t"/>
              </v:shape>
              <v:shape id="_x0000_s33796" style="position:absolute;left:3401;top:5324;width:1;height:1" coordsize="1,0" path="m,l,,,,1,e" filled="f" strokeweight="3e-5mm">
                <v:path arrowok="t"/>
              </v:shape>
              <v:shape id="_x0000_s33797" style="position:absolute;left:3402;top:5324;width:1;height:1" coordsize="1,0" path="m,l,,,,1,e" filled="f" strokeweight="3e-5mm">
                <v:path arrowok="t"/>
              </v:shape>
              <v:shape id="_x0000_s33798" style="position:absolute;left:3403;top:5324;width:2;height:1" coordsize="2,0" path="m,l,,,,2,e" filled="f" strokeweight="3e-5mm">
                <v:path arrowok="t"/>
              </v:shape>
              <v:shape id="_x0000_s33799" style="position:absolute;left:3405;top:5324;width:1;height:1" coordsize="1,0" path="m,l,,,,1,e" filled="f" strokeweight="3e-5mm">
                <v:path arrowok="t"/>
              </v:shape>
              <v:shape id="_x0000_s33800" style="position:absolute;left:3406;top:5324;width:1;height:1" coordsize="1,0" path="m,l,,,,1,e" filled="f" strokeweight="3e-5mm">
                <v:path arrowok="t"/>
              </v:shape>
              <v:shape id="_x0000_s33801" style="position:absolute;left:3407;top:5323;width:1;height:1" coordsize="1,1" path="m,1r,l,1,1,e" filled="f" strokeweight="3e-5mm">
                <v:path arrowok="t"/>
              </v:shape>
              <v:shape id="_x0000_s33802" style="position:absolute;left:3408;top:5323;width:2;height:1" coordsize="2,1" path="m,1l,,,1r2,e" filled="f" strokeweight="3e-5mm">
                <v:path arrowok="t"/>
              </v:shape>
              <v:shape id="_x0000_s33803" style="position:absolute;left:3410;top:5324;width:1;height:1" coordsize="1,0" path="m,l,,,,1,e" filled="f" strokeweight="3e-5mm">
                <v:path arrowok="t"/>
              </v:shape>
              <v:shape id="_x0000_s33804" style="position:absolute;left:3411;top:5322;width:4;height:2" coordsize="4,2" path="m,2l,,,2r4,e" filled="f" strokeweight="3e-5mm">
                <v:path arrowok="t"/>
              </v:shape>
              <v:shape id="_x0000_s33805" style="position:absolute;left:3415;top:5323;width:1;height:1" coordsize="1,1" path="m,1l,,,1r1,e" filled="f" strokeweight="3e-5mm">
                <v:path arrowok="t"/>
              </v:shape>
              <v:shape id="_x0000_s33806" style="position:absolute;left:3416;top:5320;width:1;height:4" coordsize="1,4" path="m,4l,,,4r1,e" filled="f" strokeweight="3e-5mm">
                <v:path arrowok="t"/>
              </v:shape>
              <v:shape id="_x0000_s33807" style="position:absolute;left:3417;top:5322;width:1;height:2" coordsize="1,2" path="m,2l,,,2r1,e" filled="f" strokeweight="3e-5mm">
                <v:path arrowok="t"/>
              </v:shape>
              <v:shape id="_x0000_s33808" style="position:absolute;left:3418;top:5323;width:2;height:1" coordsize="2,1" path="m,1l,,,,2,1e" filled="f" strokeweight="3e-5mm">
                <v:path arrowok="t"/>
              </v:shape>
              <v:shape id="_x0000_s33809" style="position:absolute;left:3420;top:5323;width:1;height:1" coordsize="1,1" path="m,1l,,,1r1,e" filled="f" strokeweight="3e-5mm">
                <v:path arrowok="t"/>
              </v:shape>
              <v:shape id="_x0000_s33810" style="position:absolute;left:3421;top:5323;width:1;height:1" coordsize="1,1" path="m,1l,,,1r1,e" filled="f" strokeweight="3e-5mm">
                <v:path arrowok="t"/>
              </v:shape>
              <v:shape id="_x0000_s33811" style="position:absolute;left:3422;top:5324;width:1;height:1" coordsize="1,0" path="m,l,,,,1,e" filled="f" strokeweight="3e-5mm">
                <v:path arrowok="t"/>
              </v:shape>
              <v:shape id="_x0000_s33812" style="position:absolute;left:3423;top:5324;width:1;height:1" coordsize="1,0" path="m,l,,,,1,e" filled="f" strokeweight="3e-5mm">
                <v:path arrowok="t"/>
              </v:shape>
              <v:shape id="_x0000_s33813" style="position:absolute;left:3424;top:5324;width:2;height:1" coordsize="2,0" path="m,l,,,,2,e" filled="f" strokeweight="3e-5mm">
                <v:path arrowok="t"/>
              </v:shape>
              <v:shape id="_x0000_s33814" style="position:absolute;left:3426;top:5324;width:1;height:1" coordsize="1,0" path="m,l,,,,1,e" filled="f" strokeweight="3e-5mm">
                <v:path arrowok="t"/>
              </v:shape>
              <v:shape id="_x0000_s33815" style="position:absolute;left:3427;top:5324;width:1;height:1" coordsize="1,0" path="m,l,,,,1,e" filled="f" strokeweight="3e-5mm">
                <v:path arrowok="t"/>
              </v:shape>
              <v:shape id="_x0000_s33816" style="position:absolute;left:3428;top:5324;width:1;height:1" coordsize="1,0" path="m,l,,,,1,e" filled="f" strokeweight="3e-5mm">
                <v:path arrowok="t"/>
              </v:shape>
              <v:shape id="_x0000_s33817" style="position:absolute;left:3429;top:5324;width:2;height:1" coordsize="2,0" path="m,l,,,,2,e" filled="f" strokeweight="3e-5mm">
                <v:path arrowok="t"/>
              </v:shape>
              <v:shape id="_x0000_s33818" style="position:absolute;left:3431;top:5324;width:2;height:1" coordsize="2,0" path="m,l,,,,2,e" filled="f" strokeweight="3e-5mm">
                <v:path arrowok="t"/>
              </v:shape>
              <v:shape id="_x0000_s33819" style="position:absolute;left:3433;top:5324;width:1;height:1" coordsize="1,0" path="m,l,,,,1,e" filled="f" strokeweight="3e-5mm">
                <v:path arrowok="t"/>
              </v:shape>
              <v:shape id="_x0000_s33820" style="position:absolute;left:3434;top:5322;width:2;height:2" coordsize="2,2" path="m,2l,,,2r2,e" filled="f" strokeweight="3e-5mm">
                <v:path arrowok="t"/>
              </v:shape>
              <v:shape id="_x0000_s33821" style="position:absolute;left:3436;top:5322;width:1;height:2" coordsize="1,2" path="m,2l,,,,1,1e" filled="f" strokeweight="3e-5mm">
                <v:path arrowok="t"/>
              </v:shape>
              <v:shape id="_x0000_s33822" style="position:absolute;left:3437;top:5323;width:1;height:1" coordsize="1,1" path="m,1l,,,,1,1e" filled="f" strokeweight="3e-5mm">
                <v:path arrowok="t"/>
              </v:shape>
              <v:shape id="_x0000_s33823" style="position:absolute;left:3438;top:5324;width:1;height:1" coordsize="1,0" path="m,l,,,,1,e" filled="f" strokeweight="3e-5mm">
                <v:path arrowok="t"/>
              </v:shape>
              <v:shape id="_x0000_s33824" style="position:absolute;left:3439;top:5324;width:2;height:1" coordsize="2,0" path="m,l,,,,2,e" filled="f" strokeweight="3e-5mm">
                <v:path arrowok="t"/>
              </v:shape>
              <v:shape id="_x0000_s33825" style="position:absolute;left:3441;top:5324;width:1;height:1" coordsize="1,0" path="m,l,,,,1,e" filled="f" strokeweight="3e-5mm">
                <v:path arrowok="t"/>
              </v:shape>
              <v:shape id="_x0000_s33826" style="position:absolute;left:3442;top:5324;width:1;height:1" coordsize="1,0" path="m,l,,,,1,e" filled="f" strokeweight="3e-5mm">
                <v:path arrowok="t"/>
              </v:shape>
              <v:shape id="_x0000_s33827" style="position:absolute;left:3443;top:5324;width:1;height:1" coordsize="1,0" path="m,l,,,,1,e" filled="f" strokeweight="3e-5mm">
                <v:path arrowok="t"/>
              </v:shape>
              <v:shape id="_x0000_s33828" style="position:absolute;left:3444;top:5324;width:2;height:1" coordsize="2,0" path="m,l,,,,2,e" filled="f" strokeweight="3e-5mm">
                <v:path arrowok="t"/>
              </v:shape>
              <v:shape id="_x0000_s33829" style="position:absolute;left:3446;top:5324;width:1;height:1" coordsize="1,0" path="m,l,,,,1,e" filled="f" strokeweight="3e-5mm">
                <v:path arrowok="t"/>
              </v:shape>
              <v:shape id="_x0000_s33830" style="position:absolute;left:3447;top:5324;width:1;height:1" coordsize="1,0" path="m,l,,,,1,e" filled="f" strokeweight="3e-5mm">
                <v:path arrowok="t"/>
              </v:shape>
              <v:shape id="_x0000_s33831" style="position:absolute;left:3448;top:5324;width:1;height:1" coordsize="1,0" path="m,l,,,,1,e" filled="f" strokeweight="3e-5mm">
                <v:path arrowok="t"/>
              </v:shape>
              <v:shape id="_x0000_s33832" style="position:absolute;left:3449;top:5324;width:2;height:1" coordsize="2,0" path="m,l,,,,2,e" filled="f" strokeweight="3e-5mm">
                <v:path arrowok="t"/>
              </v:shape>
              <v:shape id="_x0000_s33833" style="position:absolute;left:3451;top:5324;width:6;height:1" coordsize="6,0" path="m,l,,,,6,e" filled="f" strokeweight="3e-5mm">
                <v:path arrowok="t"/>
              </v:shape>
              <v:shape id="_x0000_s33834" style="position:absolute;left:3457;top:5324;width:2;height:1" coordsize="2,0" path="m,l,,,,2,e" filled="f" strokeweight="3e-5mm">
                <v:path arrowok="t"/>
              </v:shape>
              <v:shape id="_x0000_s33835" style="position:absolute;left:3459;top:5324;width:2;height:1" coordsize="2,0" path="m,l,,,,2,e" filled="f" strokeweight="3e-5mm">
                <v:path arrowok="t"/>
              </v:shape>
              <v:shape id="_x0000_s33836" style="position:absolute;left:3461;top:5324;width:1;height:1" coordsize="1,0" path="m,l,,,,1,e" filled="f" strokeweight="3e-5mm">
                <v:path arrowok="t"/>
              </v:shape>
              <v:shape id="_x0000_s33837" style="position:absolute;left:3462;top:5324;width:1;height:1" coordsize="1,0" path="m,l,,,,1,e" filled="f" strokeweight="3e-5mm">
                <v:path arrowok="t"/>
              </v:shape>
              <v:shape id="_x0000_s33838" style="position:absolute;left:3463;top:5324;width:4;height:1" coordsize="4,0" path="m,l,,,,4,e" filled="f" strokeweight="3e-5mm">
                <v:path arrowok="t"/>
              </v:shape>
              <v:shape id="_x0000_s33839" style="position:absolute;left:3467;top:5324;width:2;height:1" coordsize="2,0" path="m,l,,,,2,e" filled="f" strokeweight="3e-5mm">
                <v:path arrowok="t"/>
              </v:shape>
              <v:shape id="_x0000_s33840" style="position:absolute;left:3469;top:5324;width:2;height:1" coordsize="2,0" path="m,l,,,,2,e" filled="f" strokeweight="3e-5mm">
                <v:path arrowok="t"/>
              </v:shape>
              <v:shape id="_x0000_s33841" style="position:absolute;left:3471;top:5324;width:1;height:1" coordsize="1,0" path="m,l,,,,1,e" filled="f" strokeweight="3e-5mm">
                <v:path arrowok="t"/>
              </v:shape>
              <v:shape id="_x0000_s33842" style="position:absolute;left:3472;top:5324;width:1;height:1" coordsize="1,0" path="m,l,,,,1,e" filled="f" strokeweight="3e-5mm">
                <v:path arrowok="t"/>
              </v:shape>
              <v:shape id="_x0000_s33843" style="position:absolute;left:3473;top:5323;width:1;height:1" coordsize="1,1" path="m,1l,,,,1,1e" filled="f" strokeweight="3e-5mm">
                <v:path arrowok="t"/>
              </v:shape>
              <v:shape id="_x0000_s33844" style="position:absolute;left:3474;top:5322;width:2;height:2" coordsize="2,2" path="m,2l,,,2r2,e" filled="f" strokeweight="3e-5mm">
                <v:path arrowok="t"/>
              </v:shape>
              <v:shape id="_x0000_s33845" style="position:absolute;left:3476;top:5323;width:1;height:1" coordsize="1,1" path="m,1l,,,,1,1e" filled="f" strokeweight="3e-5mm">
                <v:path arrowok="t"/>
              </v:shape>
              <v:shape id="_x0000_s33846" style="position:absolute;left:3477;top:5324;width:1;height:1" coordsize="1,0" path="m,l,,,,1,e" filled="f" strokeweight="3e-5mm">
                <v:path arrowok="t"/>
              </v:shape>
              <v:shape id="_x0000_s33847" style="position:absolute;left:3478;top:5324;width:1;height:1" coordsize="1,0" path="m,l,,,,1,e" filled="f" strokeweight="3e-5mm">
                <v:path arrowok="t"/>
              </v:shape>
              <v:shape id="_x0000_s33848" style="position:absolute;left:3479;top:5324;width:2;height:1" coordsize="2,0" path="m,l,,,,2,e" filled="f" strokeweight="3e-5mm">
                <v:path arrowok="t"/>
              </v:shape>
              <v:shape id="_x0000_s33849" style="position:absolute;left:3481;top:5324;width:1;height:1" coordsize="1,0" path="m,l,,,,1,e" filled="f" strokeweight="3e-5mm">
                <v:path arrowok="t"/>
              </v:shape>
              <v:shape id="_x0000_s33850" style="position:absolute;left:3482;top:5324;width:1;height:1" coordsize="1,0" path="m,l,,,,1,e" filled="f" strokeweight="3e-5mm">
                <v:path arrowok="t"/>
              </v:shape>
              <v:shape id="_x0000_s33851" style="position:absolute;left:3483;top:5324;width:1;height:1" coordsize="1,0" path="m,l,,,,1,e" filled="f" strokeweight="3e-5mm">
                <v:path arrowok="t"/>
              </v:shape>
              <v:shape id="_x0000_s33852" style="position:absolute;left:3484;top:5324;width:2;height:1" coordsize="2,0" path="m,l,,,,2,e" filled="f" strokeweight="3e-5mm">
                <v:path arrowok="t"/>
              </v:shape>
            </v:group>
            <v:group id="_x0000_s33853" style="position:absolute;left:3486;top:5308;width:337;height:17" coordorigin="3486,5308" coordsize="337,17">
              <v:shape id="_x0000_s33854" style="position:absolute;left:3486;top:5324;width:1;height:1" coordsize="1,0" path="m,l,,,,1,e" filled="f" strokeweight="3e-5mm">
                <v:path arrowok="t"/>
              </v:shape>
              <v:shape id="_x0000_s33855" style="position:absolute;left:3487;top:5323;width:1;height:1" coordsize="1,1" path="m,1l,,,1r1,e" filled="f" strokeweight="3e-5mm">
                <v:path arrowok="t"/>
              </v:shape>
              <v:shape id="_x0000_s33856" style="position:absolute;left:3488;top:5324;width:4;height:1" coordsize="4,0" path="m,l,,,,4,e" filled="f" strokeweight="3e-5mm">
                <v:path arrowok="t"/>
              </v:shape>
              <v:shape id="_x0000_s33857" style="position:absolute;left:3492;top:5324;width:1;height:1" coordsize="1,0" path="m,l,,,,1,e" filled="f" strokeweight="3e-5mm">
                <v:path arrowok="t"/>
              </v:shape>
              <v:shape id="_x0000_s33858" style="position:absolute;left:3493;top:5323;width:1;height:1" coordsize="1,1" path="m,1l,,,,1,e" filled="f" strokeweight="3e-5mm">
                <v:path arrowok="t"/>
              </v:shape>
              <v:shape id="_x0000_s33859" style="position:absolute;left:3494;top:5323;width:1;height:1" coordsize="1,1" path="m,1l,,,1r1,e" filled="f" strokeweight="3e-5mm">
                <v:path arrowok="t"/>
              </v:shape>
              <v:shape id="_x0000_s33860" style="position:absolute;left:3495;top:5324;width:2;height:1" coordsize="2,0" path="m,l,,,,2,e" filled="f" strokeweight="3e-5mm">
                <v:path arrowok="t"/>
              </v:shape>
              <v:shape id="_x0000_s33861" style="position:absolute;left:3497;top:5324;width:1;height:1" coordsize="1,0" path="m,l,,,,1,e" filled="f" strokeweight="3e-5mm">
                <v:path arrowok="t"/>
              </v:shape>
              <v:shape id="_x0000_s33862" style="position:absolute;left:3498;top:5324;width:7;height:1" coordsize="7,0" path="m,l,,,,7,e" filled="f" strokeweight="3e-5mm">
                <v:path arrowok="t"/>
              </v:shape>
              <v:shape id="_x0000_s33863" style="position:absolute;left:3505;top:5324;width:2;height:1" coordsize="2,0" path="m,l,,,,2,e" filled="f" strokeweight="3e-5mm">
                <v:path arrowok="t"/>
              </v:shape>
              <v:shape id="_x0000_s33864" style="position:absolute;left:3507;top:5324;width:1;height:1" coordsize="1,0" path="m,l,,,,1,e" filled="f" strokeweight="3e-5mm">
                <v:path arrowok="t"/>
              </v:shape>
              <v:shape id="_x0000_s33865" style="position:absolute;left:3508;top:5324;width:4;height:1" coordsize="4,0" path="m,l,,,,4,e" filled="f" strokeweight="3e-5mm">
                <v:path arrowok="t"/>
              </v:shape>
              <v:shape id="_x0000_s33866" style="position:absolute;left:3512;top:5323;width:1;height:1" coordsize="1,1" path="m,1l,,,1r1,e" filled="f" strokeweight="3e-5mm">
                <v:path arrowok="t"/>
              </v:shape>
              <v:shape id="_x0000_s33867" style="position:absolute;left:3513;top:5323;width:1;height:1" coordsize="1,1" path="m,1l,,,,1,1e" filled="f" strokeweight="3e-5mm">
                <v:path arrowok="t"/>
              </v:shape>
              <v:shape id="_x0000_s33868" style="position:absolute;left:3514;top:5323;width:1;height:1" coordsize="1,1" path="m,1l,,,1r1,e" filled="f" strokeweight="3e-5mm">
                <v:path arrowok="t"/>
              </v:shape>
              <v:shape id="_x0000_s33869" style="position:absolute;left:3515;top:5324;width:3;height:1" coordsize="3,0" path="m,l,,,,3,e" filled="f" strokeweight="3e-5mm">
                <v:path arrowok="t"/>
              </v:shape>
              <v:shape id="_x0000_s33870" style="position:absolute;left:3518;top:5324;width:1;height:1" coordsize="1,0" path="m,l,,,,1,e" filled="f" strokeweight="3e-5mm">
                <v:path arrowok="t"/>
              </v:shape>
              <v:shape id="_x0000_s33871" style="position:absolute;left:3519;top:5324;width:4;height:1" coordsize="4,0" path="m,l,,,,4,e" filled="f" strokeweight="3e-5mm">
                <v:path arrowok="t"/>
              </v:shape>
              <v:shape id="_x0000_s33872" style="position:absolute;left:3523;top:5324;width:1;height:1" coordsize="1,0" path="m,l,,,,1,e" filled="f" strokeweight="3e-5mm">
                <v:path arrowok="t"/>
              </v:shape>
              <v:shape id="_x0000_s33873" style="position:absolute;left:3524;top:5324;width:1;height:1" coordsize="1,0" path="m,l,,,,1,e" filled="f" strokeweight="3e-5mm">
                <v:path arrowok="t"/>
              </v:shape>
              <v:shape id="_x0000_s33874" style="position:absolute;left:3525;top:5324;width:5;height:1" coordsize="5,0" path="m,l,,,,5,e" filled="f" strokeweight="3e-5mm">
                <v:path arrowok="t"/>
              </v:shape>
              <v:shape id="_x0000_s33875" style="position:absolute;left:3530;top:5317;width:2;height:7" coordsize="2,7" path="m,7l,2r,l2,e" filled="f" strokeweight="3e-5mm">
                <v:path arrowok="t"/>
              </v:shape>
              <v:shape id="_x0000_s33876" style="position:absolute;left:3532;top:5308;width:1;height:12" coordsize="1,12" path="m,12l,,,12,1,11e" filled="f" strokeweight="3e-5mm">
                <v:path arrowok="t"/>
              </v:shape>
              <v:shape id="_x0000_s33877" style="position:absolute;left:3533;top:5319;width:1;height:5" coordsize="1,5" path="m,5l,,,5r1,e" filled="f" strokeweight="3e-5mm">
                <v:path arrowok="t"/>
              </v:shape>
              <v:shape id="_x0000_s33878" style="position:absolute;left:3534;top:5324;width:1;height:1" coordsize="1,0" path="m,l,,,,1,e" filled="f" strokeweight="3e-5mm">
                <v:path arrowok="t"/>
              </v:shape>
              <v:shape id="_x0000_s33879" style="position:absolute;left:3535;top:5324;width:2;height:1" coordsize="2,0" path="m,l,,,,2,e" filled="f" strokeweight="3e-5mm">
                <v:path arrowok="t"/>
              </v:shape>
              <v:shape id="_x0000_s33880" style="position:absolute;left:3537;top:5324;width:1;height:1" coordsize="1,0" path="m,l,,,,1,e" filled="f" strokeweight="3e-5mm">
                <v:path arrowok="t"/>
              </v:shape>
              <v:shape id="_x0000_s33881" style="position:absolute;left:3538;top:5324;width:1;height:1" coordsize="1,0" path="m,l,,,,1,e" filled="f" strokeweight="3e-5mm">
                <v:path arrowok="t"/>
              </v:shape>
              <v:shape id="_x0000_s33882" style="position:absolute;left:3539;top:5324;width:1;height:1" coordsize="1,0" path="m,l,,,,1,e" filled="f" strokeweight="3e-5mm">
                <v:path arrowok="t"/>
              </v:shape>
              <v:shape id="_x0000_s33883" style="position:absolute;left:3540;top:5324;width:2;height:1" coordsize="2,0" path="m,l,,,,2,e" filled="f" strokeweight="3e-5mm">
                <v:path arrowok="t"/>
              </v:shape>
              <v:shape id="_x0000_s33884" style="position:absolute;left:3542;top:5324;width:2;height:1" coordsize="2,0" path="m,l,,,,2,e" filled="f" strokeweight="3e-5mm">
                <v:path arrowok="t"/>
              </v:shape>
              <v:shape id="_x0000_s33885" style="position:absolute;left:3544;top:5323;width:1;height:1" coordsize="1,1" path="m,1l,,,,1,e" filled="f" strokeweight="3e-5mm">
                <v:path arrowok="t"/>
              </v:shape>
              <v:shape id="_x0000_s33886" style="position:absolute;left:3545;top:5323;width:2;height:1" coordsize="2,1" path="m,1l,,,1r2,e" filled="f" strokeweight="3e-5mm">
                <v:path arrowok="t"/>
              </v:shape>
              <v:shape id="_x0000_s33887" style="position:absolute;left:3547;top:5324;width:1;height:1" coordsize="1,0" path="m,l,,,,1,e" filled="f" strokeweight="3e-5mm">
                <v:path arrowok="t"/>
              </v:shape>
              <v:shape id="_x0000_s33888" style="position:absolute;left:3548;top:5324;width:1;height:1" coordsize="1,0" path="m,l,,,,1,e" filled="f" strokeweight="3e-5mm">
                <v:path arrowok="t"/>
              </v:shape>
              <v:shape id="_x0000_s33889" style="position:absolute;left:3549;top:5324;width:1;height:1" coordsize="1,0" path="m,l,,,,1,e" filled="f" strokeweight="3e-5mm">
                <v:path arrowok="t"/>
              </v:shape>
              <v:shape id="_x0000_s33890" style="position:absolute;left:3550;top:5322;width:2;height:2" coordsize="2,2" path="m,2l,,,2,2,e" filled="f" strokeweight="3e-5mm">
                <v:path arrowok="t"/>
              </v:shape>
              <v:shape id="_x0000_s33891" style="position:absolute;left:3552;top:5320;width:1;height:4" coordsize="1,4" path="m,4l,,,4r1,e" filled="f" strokeweight="3e-5mm">
                <v:path arrowok="t"/>
              </v:shape>
              <v:shape id="_x0000_s33892" style="position:absolute;left:3553;top:5323;width:1;height:1" coordsize="1,1" path="m,1l,,,,1,1e" filled="f" strokeweight="3e-5mm">
                <v:path arrowok="t"/>
              </v:shape>
              <v:shape id="_x0000_s33893" style="position:absolute;left:3554;top:5323;width:1;height:1" coordsize="1,1" path="m,1l,,,1r1,e" filled="f" strokeweight="3e-5mm">
                <v:path arrowok="t"/>
              </v:shape>
              <v:shape id="_x0000_s33894" style="position:absolute;left:3555;top:5324;width:1;height:1" coordsize="1,0" path="m,l,,,,1,e" filled="f" strokeweight="3e-5mm">
                <v:path arrowok="t"/>
              </v:shape>
              <v:shape id="_x0000_s33895" style="position:absolute;left:3556;top:5324;width:2;height:1" coordsize="2,0" path="m,l,,,,2,e" filled="f" strokeweight="3e-5mm">
                <v:path arrowok="t"/>
              </v:shape>
              <v:shape id="_x0000_s33896" style="position:absolute;left:3558;top:5324;width:1;height:1" coordsize="1,0" path="m,l,,,,1,e" filled="f" strokeweight="3e-5mm">
                <v:path arrowok="t"/>
              </v:shape>
              <v:shape id="_x0000_s33897" style="position:absolute;left:3559;top:5324;width:1;height:1" coordsize="1,0" path="m,l,,,,1,e" filled="f" strokeweight="3e-5mm">
                <v:path arrowok="t"/>
              </v:shape>
              <v:shape id="_x0000_s33898" style="position:absolute;left:3560;top:5324;width:1;height:1" coordsize="1,0" path="m,l,,,,1,e" filled="f" strokeweight="3e-5mm">
                <v:path arrowok="t"/>
              </v:shape>
              <v:shape id="_x0000_s33899" style="position:absolute;left:3561;top:5324;width:3;height:1" coordsize="3,0" path="m,l,,,,3,e" filled="f" strokeweight="3e-5mm">
                <v:path arrowok="t"/>
              </v:shape>
              <v:shape id="_x0000_s33900" style="position:absolute;left:3564;top:5324;width:1;height:1" coordsize="1,0" path="m,l,,,,1,e" filled="f" strokeweight="3e-5mm">
                <v:path arrowok="t"/>
              </v:shape>
              <v:shape id="_x0000_s33901" style="position:absolute;left:3565;top:5324;width:1;height:1" coordsize="1,0" path="m,l,,,,1,e" filled="f" strokeweight="3e-5mm">
                <v:path arrowok="t"/>
              </v:shape>
              <v:shape id="_x0000_s33902" style="position:absolute;left:3566;top:5324;width:4;height:1" coordsize="4,0" path="m,l,,,,4,e" filled="f" strokeweight="3e-5mm">
                <v:path arrowok="t"/>
              </v:shape>
              <v:shape id="_x0000_s33903" style="position:absolute;left:3570;top:5323;width:1;height:1" coordsize="1,1" path="m,1l,,,,1,e" filled="f" strokeweight="3e-5mm">
                <v:path arrowok="t"/>
              </v:shape>
              <v:shape id="_x0000_s33904" style="position:absolute;left:3571;top:5322;width:2;height:2" coordsize="2,2" path="m,2l,,,2r2,e" filled="f" strokeweight="3e-5mm">
                <v:path arrowok="t"/>
              </v:shape>
              <v:shape id="_x0000_s33905" style="position:absolute;left:3573;top:5323;width:1;height:1" coordsize="1,1" path="m,1l,,,,1,1e" filled="f" strokeweight="3e-5mm">
                <v:path arrowok="t"/>
              </v:shape>
              <v:shape id="_x0000_s33906" style="position:absolute;left:3574;top:5324;width:2;height:1" coordsize="2,0" path="m,l,,,,2,e" filled="f" strokeweight="3e-5mm">
                <v:path arrowok="t"/>
              </v:shape>
              <v:shape id="_x0000_s33907" style="position:absolute;left:3576;top:5324;width:2;height:1" coordsize="2,0" path="m,l,,,,2,e" filled="f" strokeweight="3e-5mm">
                <v:path arrowok="t"/>
              </v:shape>
              <v:shape id="_x0000_s33908" style="position:absolute;left:3578;top:5324;width:1;height:1" coordsize="1,0" path="m,l,,,,1,e" filled="f" strokeweight="3e-5mm">
                <v:path arrowok="t"/>
              </v:shape>
              <v:shape id="_x0000_s33909" style="position:absolute;left:3579;top:5324;width:4;height:1" coordsize="4,0" path="m,l,,,,4,e" filled="f" strokeweight="3e-5mm">
                <v:path arrowok="t"/>
              </v:shape>
              <v:shape id="_x0000_s33910" style="position:absolute;left:3583;top:5324;width:1;height:1" coordsize="1,0" path="m,l,,,,1,e" filled="f" strokeweight="3e-5mm">
                <v:path arrowok="t"/>
              </v:shape>
              <v:shape id="_x0000_s33911" style="position:absolute;left:3584;top:5324;width:1;height:1" coordsize="1,0" path="m,l,,,,1,e" filled="f" strokeweight="3e-5mm">
                <v:path arrowok="t"/>
              </v:shape>
              <v:shape id="_x0000_s33912" style="position:absolute;left:3585;top:5324;width:3;height:1" coordsize="3,0" path="m,l,,,,3,e" filled="f" strokeweight="3e-5mm">
                <v:path arrowok="t"/>
              </v:shape>
              <v:shape id="_x0000_s33913" style="position:absolute;left:3588;top:5324;width:2;height:1" coordsize="2,0" path="m,l,,,,2,e" filled="f" strokeweight="3e-5mm">
                <v:path arrowok="t"/>
              </v:shape>
              <v:shape id="_x0000_s33914" style="position:absolute;left:3590;top:5323;width:1;height:1" coordsize="1,1" path="m,1l,,,,1,1e" filled="f" strokeweight="3e-5mm">
                <v:path arrowok="t"/>
              </v:shape>
              <v:shape id="_x0000_s33915" style="position:absolute;left:3591;top:5322;width:2;height:2" coordsize="2,2" path="m,2l,,,2r2,e" filled="f" strokeweight="3e-5mm">
                <v:path arrowok="t"/>
              </v:shape>
              <v:shape id="_x0000_s33916" style="position:absolute;left:3593;top:5323;width:1;height:1" coordsize="1,1" path="m,1l,,,,1,1e" filled="f" strokeweight="3e-5mm">
                <v:path arrowok="t"/>
              </v:shape>
              <v:shape id="_x0000_s33917" style="position:absolute;left:3594;top:5324;width:1;height:1" coordsize="1,0" path="m,l,,,,1,e" filled="f" strokeweight="3e-5mm">
                <v:path arrowok="t"/>
              </v:shape>
              <v:shape id="_x0000_s33918" style="position:absolute;left:3595;top:5324;width:1;height:1" coordsize="1,0" path="m,l,,,,1,e" filled="f" strokeweight="3e-5mm">
                <v:path arrowok="t"/>
              </v:shape>
              <v:shape id="_x0000_s33919" style="position:absolute;left:3596;top:5324;width:2;height:1" coordsize="2,0" path="m,l,,,,2,e" filled="f" strokeweight="3e-5mm">
                <v:path arrowok="t"/>
              </v:shape>
              <v:shape id="_x0000_s33920" style="position:absolute;left:3598;top:5323;width:1;height:1" coordsize="1,1" path="m,1l,,,1r1,e" filled="f" strokeweight="3e-5mm">
                <v:path arrowok="t"/>
              </v:shape>
              <v:shape id="_x0000_s33921" style="position:absolute;left:3599;top:5324;width:1;height:1" coordsize="1,0" path="m,l,,,,1,e" filled="f" strokeweight="3e-5mm">
                <v:path arrowok="t"/>
              </v:shape>
              <v:shape id="_x0000_s33922" style="position:absolute;left:3600;top:5324;width:1;height:1" coordsize="1,0" path="m,l,,,,1,e" filled="f" strokeweight="3e-5mm">
                <v:path arrowok="t"/>
              </v:shape>
              <v:shape id="_x0000_s33923" style="position:absolute;left:3601;top:5324;width:2;height:1" coordsize="2,0" path="m,l,,,,2,e" filled="f" strokeweight="3e-5mm">
                <v:path arrowok="t"/>
              </v:shape>
              <v:shape id="_x0000_s33924" style="position:absolute;left:3603;top:5324;width:1;height:1" coordsize="1,0" path="m,l,,,,1,e" filled="f" strokeweight="3e-5mm">
                <v:path arrowok="t"/>
              </v:shape>
              <v:shape id="_x0000_s33925" style="position:absolute;left:3604;top:5324;width:5;height:1" coordsize="5,0" path="m,l,,,,5,e" filled="f" strokeweight="3e-5mm">
                <v:path arrowok="t"/>
              </v:shape>
              <v:shape id="_x0000_s33926" style="position:absolute;left:3609;top:5319;width:1;height:5" coordsize="1,5" path="m,5l,,,,1,1e" filled="f" strokeweight="3e-5mm">
                <v:path arrowok="t"/>
              </v:shape>
              <v:shape id="_x0000_s33927" style="position:absolute;left:3610;top:5319;width:1;height:5" coordsize="1,5" path="m,5l,,,4,1,5e" filled="f" strokeweight="3e-5mm">
                <v:path arrowok="t"/>
              </v:shape>
              <v:shape id="_x0000_s33928" style="position:absolute;left:3611;top:5322;width:2;height:2" coordsize="2,2" path="m,2l,,,1,2,2e" filled="f" strokeweight="3e-5mm">
                <v:path arrowok="t"/>
              </v:shape>
              <v:shape id="_x0000_s33929" style="position:absolute;left:3613;top:5322;width:1;height:2" coordsize="1,2" path="m,2l,,,2r1,e" filled="f" strokeweight="3e-5mm">
                <v:path arrowok="t"/>
              </v:shape>
              <v:shape id="_x0000_s33930" style="position:absolute;left:3614;top:5324;width:1;height:1" coordsize="1,0" path="m,l,,,,1,e" filled="f" strokeweight="3e-5mm">
                <v:path arrowok="t"/>
              </v:shape>
              <v:shape id="_x0000_s33931" style="position:absolute;left:3615;top:5324;width:1;height:1" coordsize="1,0" path="m,l,,,,1,e" filled="f" strokeweight="3e-5mm">
                <v:path arrowok="t"/>
              </v:shape>
              <v:shape id="_x0000_s33932" style="position:absolute;left:3616;top:5324;width:4;height:1" coordsize="4,0" path="m,l,,,,4,e" filled="f" strokeweight="3e-5mm">
                <v:path arrowok="t"/>
              </v:shape>
              <v:shape id="_x0000_s33933" style="position:absolute;left:3620;top:5323;width:1;height:1" coordsize="1,1" path="m,1l,,,1r1,e" filled="f" strokeweight="3e-5mm">
                <v:path arrowok="t"/>
              </v:shape>
              <v:shape id="_x0000_s33934" style="position:absolute;left:3621;top:5324;width:1;height:1" coordsize="1,0" path="m,l,,,,1,e" filled="f" strokeweight="3e-5mm">
                <v:path arrowok="t"/>
              </v:shape>
              <v:shape id="_x0000_s33935" style="position:absolute;left:3622;top:5323;width:2;height:1" coordsize="2,1" path="m,1l,,,1r2,e" filled="f" strokeweight="3e-5mm">
                <v:path arrowok="t"/>
              </v:shape>
              <v:shape id="_x0000_s33936" style="position:absolute;left:3624;top:5324;width:1;height:1" coordsize="1,0" path="m,l,,,,1,e" filled="f" strokeweight="3e-5mm">
                <v:path arrowok="t"/>
              </v:shape>
              <v:shape id="_x0000_s33937" style="position:absolute;left:3625;top:5324;width:1;height:1" coordsize="1,0" path="m,l,,,,1,e" filled="f" strokeweight="3e-5mm">
                <v:path arrowok="t"/>
              </v:shape>
              <v:shape id="_x0000_s33938" style="position:absolute;left:3626;top:5324;width:1;height:1" coordsize="1,0" path="m,l,,,,1,e" filled="f" strokeweight="3e-5mm">
                <v:path arrowok="t"/>
              </v:shape>
              <v:shape id="_x0000_s33939" style="position:absolute;left:3627;top:5324;width:2;height:1" coordsize="2,0" path="m,l,,,,2,e" filled="f" strokeweight="3e-5mm">
                <v:path arrowok="t"/>
              </v:shape>
              <v:shape id="_x0000_s33940" style="position:absolute;left:3629;top:5323;width:1;height:1" coordsize="1,1" path="m,1r,l,1,1,e" filled="f" strokeweight="3e-5mm">
                <v:path arrowok="t"/>
              </v:shape>
              <v:shape id="_x0000_s33941" style="position:absolute;left:3630;top:5322;width:1;height:2" coordsize="1,2" path="m,2l,,,,1,1e" filled="f" strokeweight="3e-5mm">
                <v:path arrowok="t"/>
              </v:shape>
              <v:shape id="_x0000_s33942" style="position:absolute;left:3631;top:5323;width:1;height:1" coordsize="1,1" path="m,1l,,,1,1,e" filled="f" strokeweight="3e-5mm">
                <v:path arrowok="t"/>
              </v:shape>
              <v:shape id="_x0000_s33943" style="position:absolute;left:3632;top:5323;width:2;height:1" coordsize="2,1" path="m,1l,,,1r2,e" filled="f" strokeweight="3e-5mm">
                <v:path arrowok="t"/>
              </v:shape>
              <v:shape id="_x0000_s33944" style="position:absolute;left:3634;top:5323;width:1;height:1" coordsize="1,1" path="m,1l,,,1r1,e" filled="f" strokeweight="3e-5mm">
                <v:path arrowok="t"/>
              </v:shape>
              <v:shape id="_x0000_s33945" style="position:absolute;left:3635;top:5323;width:1;height:1" coordsize="1,1" path="m,1l,,,1r1,e" filled="f" strokeweight="3e-5mm">
                <v:path arrowok="t"/>
              </v:shape>
              <v:shape id="_x0000_s33946" style="position:absolute;left:3636;top:5324;width:1;height:1" coordsize="1,0" path="m,l,,,,1,e" filled="f" strokeweight="3e-5mm">
                <v:path arrowok="t"/>
              </v:shape>
              <v:shape id="_x0000_s33947" style="position:absolute;left:3637;top:5324;width:2;height:1" coordsize="2,0" path="m,l,,,,2,e" filled="f" strokeweight="3e-5mm">
                <v:path arrowok="t"/>
              </v:shape>
              <v:shape id="_x0000_s33948" style="position:absolute;left:3639;top:5324;width:1;height:1" coordsize="1,0" path="m,l,,,,1,e" filled="f" strokeweight="3e-5mm">
                <v:path arrowok="t"/>
              </v:shape>
              <v:shape id="_x0000_s33949" style="position:absolute;left:3640;top:5324;width:1;height:1" coordsize="1,0" path="m,l,,,,1,e" filled="f" strokeweight="3e-5mm">
                <v:path arrowok="t"/>
              </v:shape>
              <v:shape id="_x0000_s33950" style="position:absolute;left:3641;top:5324;width:1;height:1" coordsize="1,0" path="m,l,,,,1,e" filled="f" strokeweight="3e-5mm">
                <v:path arrowok="t"/>
              </v:shape>
              <v:shape id="_x0000_s33951" style="position:absolute;left:3642;top:5324;width:2;height:1" coordsize="2,0" path="m,l,,,,2,e" filled="f" strokeweight="3e-5mm">
                <v:path arrowok="t"/>
              </v:shape>
              <v:shape id="_x0000_s33952" style="position:absolute;left:3644;top:5324;width:1;height:1" coordsize="1,0" path="m,l,,,,1,e" filled="f" strokeweight="3e-5mm">
                <v:path arrowok="t"/>
              </v:shape>
              <v:shape id="_x0000_s33953" style="position:absolute;left:3645;top:5324;width:2;height:1" coordsize="2,0" path="m,l,,,,2,e" filled="f" strokeweight="3e-5mm">
                <v:path arrowok="t"/>
              </v:shape>
              <v:shape id="_x0000_s33954" style="position:absolute;left:3647;top:5312;width:2;height:12" coordsize="2,12" path="m,12l,2r,l2,e" filled="f" strokeweight="3e-5mm">
                <v:path arrowok="t"/>
              </v:shape>
              <v:shape id="_x0000_s33955" style="position:absolute;left:3649;top:5312;width:1;height:12" coordsize="1,12" path="m,11l,,,11r1,1e" filled="f" strokeweight="3e-5mm">
                <v:path arrowok="t"/>
              </v:shape>
              <v:shape id="_x0000_s33956" style="position:absolute;left:3650;top:5323;width:1;height:1" coordsize="1,1" path="m,1l,,,1r1,e" filled="f" strokeweight="3e-5mm">
                <v:path arrowok="t"/>
              </v:shape>
              <v:shape id="_x0000_s33957" style="position:absolute;left:3651;top:5323;width:1;height:1" coordsize="1,1" path="m,1l,,,1r1,e" filled="f" strokeweight="3e-5mm">
                <v:path arrowok="t"/>
              </v:shape>
              <v:shape id="_x0000_s33958" style="position:absolute;left:3652;top:5324;width:2;height:1" coordsize="2,0" path="m,l,,,,2,e" filled="f" strokeweight="3e-5mm">
                <v:path arrowok="t"/>
              </v:shape>
              <v:shape id="_x0000_s33959" style="position:absolute;left:3654;top:5324;width:1;height:1" coordsize="1,0" path="m,l,,,,1,e" filled="f" strokeweight="3e-5mm">
                <v:path arrowok="t"/>
              </v:shape>
              <v:shape id="_x0000_s33960" style="position:absolute;left:3655;top:5324;width:1;height:1" coordsize="1,0" path="m,l,,,,1,e" filled="f" strokeweight="3e-5mm">
                <v:path arrowok="t"/>
              </v:shape>
              <v:shape id="_x0000_s33961" style="position:absolute;left:3656;top:5324;width:1;height:1" coordsize="1,0" path="m,l,,,,1,e" filled="f" strokeweight="3e-5mm">
                <v:path arrowok="t"/>
              </v:shape>
              <v:shape id="_x0000_s33962" style="position:absolute;left:3657;top:5324;width:2;height:1" coordsize="2,0" path="m,l,,,,2,e" filled="f" strokeweight="3e-5mm">
                <v:path arrowok="t"/>
              </v:shape>
              <v:shape id="_x0000_s33963" style="position:absolute;left:3659;top:5324;width:1;height:1" coordsize="1,0" path="m,l,,,,1,e" filled="f" strokeweight="3e-5mm">
                <v:path arrowok="t"/>
              </v:shape>
              <v:shape id="_x0000_s33964" style="position:absolute;left:3660;top:5324;width:1;height:1" coordsize="1,0" path="m,l,,,,1,e" filled="f" strokeweight="3e-5mm">
                <v:path arrowok="t"/>
              </v:shape>
              <v:shape id="_x0000_s33965" style="position:absolute;left:3661;top:5323;width:1;height:1" coordsize="1,1" path="m,1l,,,1,1,e" filled="f" strokeweight="3e-5mm">
                <v:path arrowok="t"/>
              </v:shape>
              <v:shape id="_x0000_s33966" style="position:absolute;left:3662;top:5323;width:2;height:1" coordsize="2,1" path="m,1l,,,,2,1e" filled="f" strokeweight="3e-5mm">
                <v:path arrowok="t"/>
              </v:shape>
              <v:shape id="_x0000_s33967" style="position:absolute;left:3664;top:5323;width:1;height:1" coordsize="1,1" path="m,1l,,,1r1,e" filled="f" strokeweight="3e-5mm">
                <v:path arrowok="t"/>
              </v:shape>
              <v:shape id="_x0000_s33968" style="position:absolute;left:3665;top:5324;width:1;height:1" coordsize="1,0" path="m,l,,,,1,e" filled="f" strokeweight="3e-5mm">
                <v:path arrowok="t"/>
              </v:shape>
              <v:shape id="_x0000_s33969" style="position:absolute;left:3666;top:5324;width:1;height:1" coordsize="1,0" path="m,l,,,,1,e" filled="f" strokeweight="3e-5mm">
                <v:path arrowok="t"/>
              </v:shape>
              <v:shape id="_x0000_s33970" style="position:absolute;left:3667;top:5320;width:2;height:4" coordsize="2,4" path="m,4l,,,3r2,e" filled="f" strokeweight="3e-5mm">
                <v:path arrowok="t"/>
              </v:shape>
              <v:shape id="_x0000_s33971" style="position:absolute;left:3669;top:5320;width:1;height:4" coordsize="1,4" path="m,4l,2,,3,1,e" filled="f" strokeweight="3e-5mm">
                <v:path arrowok="t"/>
              </v:shape>
              <v:shape id="_x0000_s33972" style="position:absolute;left:3670;top:5313;width:1;height:10" coordsize="1,10" path="m,10l,,,,1,2e" filled="f" strokeweight="3e-5mm">
                <v:path arrowok="t"/>
              </v:shape>
              <v:shape id="_x0000_s33973" style="position:absolute;left:3671;top:5309;width:1;height:11" coordsize="1,11" path="m,9l,,,9r1,2e" filled="f" strokeweight="3e-5mm">
                <v:path arrowok="t"/>
              </v:shape>
              <v:shape id="_x0000_s33974" style="position:absolute;left:3672;top:5320;width:2;height:4" coordsize="2,4" path="m,4l,,,4r2,e" filled="f" strokeweight="3e-5mm">
                <v:path arrowok="t"/>
              </v:shape>
              <v:shape id="_x0000_s33975" style="position:absolute;left:3674;top:5324;width:1;height:1" coordsize="1,0" path="m,l,,,,1,e" filled="f" strokeweight="3e-5mm">
                <v:path arrowok="t"/>
              </v:shape>
              <v:shape id="_x0000_s33976" style="position:absolute;left:3675;top:5324;width:1;height:1" coordsize="1,0" path="m,l,,,,1,e" filled="f" strokeweight="3e-5mm">
                <v:path arrowok="t"/>
              </v:shape>
              <v:shape id="_x0000_s33977" style="position:absolute;left:3676;top:5324;width:1;height:1" coordsize="1,0" path="m,l,,,,1,e" filled="f" strokeweight="3e-5mm">
                <v:path arrowok="t"/>
              </v:shape>
              <v:shape id="_x0000_s33978" style="position:absolute;left:3677;top:5324;width:2;height:1" coordsize="2,0" path="m,l,,,,2,e" filled="f" strokeweight="3e-5mm">
                <v:path arrowok="t"/>
              </v:shape>
              <v:shape id="_x0000_s33979" style="position:absolute;left:3679;top:5324;width:1;height:1" coordsize="1,0" path="m,l,,,,1,e" filled="f" strokeweight="3e-5mm">
                <v:path arrowok="t"/>
              </v:shape>
              <v:shape id="_x0000_s33980" style="position:absolute;left:3680;top:5324;width:1;height:1" coordsize="1,0" path="m,l,,,,1,e" filled="f" strokeweight="3e-5mm">
                <v:path arrowok="t"/>
              </v:shape>
              <v:shape id="_x0000_s33981" style="position:absolute;left:3681;top:5324;width:1;height:1" coordsize="1,0" path="m,l,,,,1,e" filled="f" strokeweight="3e-5mm">
                <v:path arrowok="t"/>
              </v:shape>
              <v:shape id="_x0000_s33982" style="position:absolute;left:3682;top:5324;width:2;height:1" coordsize="2,0" path="m,l,,,,2,e" filled="f" strokeweight="3e-5mm">
                <v:path arrowok="t"/>
              </v:shape>
              <v:shape id="_x0000_s33983" style="position:absolute;left:3684;top:5323;width:1;height:1" coordsize="1,1" path="m,1l,,,,1,1e" filled="f" strokeweight="3e-5mm">
                <v:path arrowok="t"/>
              </v:shape>
              <v:shape id="_x0000_s33984" style="position:absolute;left:3685;top:5324;width:2;height:1" coordsize="2,0" path="m,l,,,,2,e" filled="f" strokeweight="3e-5mm">
                <v:path arrowok="t"/>
              </v:shape>
              <v:shape id="_x0000_s33985" style="position:absolute;left:3687;top:5323;width:1;height:1" coordsize="1,1" path="m,1l,,,,1,1e" filled="f" strokeweight="3e-5mm">
                <v:path arrowok="t"/>
              </v:shape>
              <v:shape id="_x0000_s33986" style="position:absolute;left:3688;top:5314;width:2;height:10" coordsize="2,10" path="m,10l,6r,l2,e" filled="f" strokeweight="3e-5mm">
                <v:path arrowok="t"/>
              </v:shape>
              <v:shape id="_x0000_s33987" style="position:absolute;left:3690;top:5313;width:1;height:5" coordsize="1,5" path="m,5l,,,5r1,e" filled="f" strokeweight="3e-5mm">
                <v:path arrowok="t"/>
              </v:shape>
              <v:shape id="_x0000_s33988" style="position:absolute;left:3691;top:5318;width:1;height:6" coordsize="1,6" path="m,5l,,,5,1,6e" filled="f" strokeweight="3e-5mm">
                <v:path arrowok="t"/>
              </v:shape>
              <v:shape id="_x0000_s33989" style="position:absolute;left:3692;top:5324;width:1;height:1" coordsize="1,0" path="m,l,,,,1,e" filled="f" strokeweight="3e-5mm">
                <v:path arrowok="t"/>
              </v:shape>
              <v:shape id="_x0000_s33990" style="position:absolute;left:3693;top:5324;width:2;height:1" coordsize="2,0" path="m,l,,,,2,e" filled="f" strokeweight="3e-5mm">
                <v:path arrowok="t"/>
              </v:shape>
              <v:shape id="_x0000_s33991" style="position:absolute;left:3695;top:5323;width:1;height:1" coordsize="1,1" path="m,1l,,,1r1,e" filled="f" strokeweight="3e-5mm">
                <v:path arrowok="t"/>
              </v:shape>
              <v:shape id="_x0000_s33992" style="position:absolute;left:3696;top:5324;width:1;height:1" coordsize="1,0" path="m,l,,,,1,e" filled="f" strokeweight="3e-5mm">
                <v:path arrowok="t"/>
              </v:shape>
              <v:shape id="_x0000_s33993" style="position:absolute;left:3697;top:5324;width:1;height:1" coordsize="1,0" path="m,l,,,,1,e" filled="f" strokeweight="3e-5mm">
                <v:path arrowok="t"/>
              </v:shape>
              <v:shape id="_x0000_s33994" style="position:absolute;left:3698;top:5323;width:2;height:1" coordsize="2,1" path="m,1l,,,1r2,e" filled="f" strokeweight="3e-5mm">
                <v:path arrowok="t"/>
              </v:shape>
              <v:shape id="_x0000_s33995" style="position:absolute;left:3700;top:5324;width:1;height:1" coordsize="1,0" path="m,l,,,,1,e" filled="f" strokeweight="3e-5mm">
                <v:path arrowok="t"/>
              </v:shape>
              <v:shape id="_x0000_s33996" style="position:absolute;left:3701;top:5324;width:1;height:1" coordsize="1,0" path="m,l,,,,1,e" filled="f" strokeweight="3e-5mm">
                <v:path arrowok="t"/>
              </v:shape>
              <v:shape id="_x0000_s33997" style="position:absolute;left:3702;top:5323;width:1;height:1" coordsize="1,1" path="m,1l,,,1,1,e" filled="f" strokeweight="3e-5mm">
                <v:path arrowok="t"/>
              </v:shape>
              <v:shape id="_x0000_s33998" style="position:absolute;left:3703;top:5322;width:2;height:2" coordsize="2,2" path="m,2l,,,2r2,e" filled="f" strokeweight="3e-5mm">
                <v:path arrowok="t"/>
              </v:shape>
              <v:shape id="_x0000_s33999" style="position:absolute;left:3705;top:5324;width:1;height:1" coordsize="1,0" path="m,l,,,,1,e" filled="f" strokeweight="3e-5mm">
                <v:path arrowok="t"/>
              </v:shape>
              <v:shape id="_x0000_s34000" style="position:absolute;left:3706;top:5324;width:1;height:1" coordsize="1,0" path="m,l,,,,1,e" filled="f" strokeweight="3e-5mm">
                <v:path arrowok="t"/>
              </v:shape>
              <v:shape id="_x0000_s34001" style="position:absolute;left:3707;top:5322;width:1;height:2" coordsize="1,2" path="m,2l,1,,2,1,e" filled="f" strokeweight="3e-5mm">
                <v:path arrowok="t"/>
              </v:shape>
              <v:shape id="_x0000_s34002" style="position:absolute;left:3708;top:5322;width:2;height:2" coordsize="2,2" path="m,2l,,,2r2,e" filled="f" strokeweight="3e-5mm">
                <v:path arrowok="t"/>
              </v:shape>
              <v:shape id="_x0000_s34003" style="position:absolute;left:3710;top:5322;width:1;height:2" coordsize="1,2" path="m,2l,,,,1,1e" filled="f" strokeweight="3e-5mm">
                <v:path arrowok="t"/>
              </v:shape>
              <v:shape id="_x0000_s34004" style="position:absolute;left:3711;top:5323;width:1;height:1" coordsize="1,1" path="m,1l,,,1r1,e" filled="f" strokeweight="3e-5mm">
                <v:path arrowok="t"/>
              </v:shape>
              <v:shape id="_x0000_s34005" style="position:absolute;left:3712;top:5323;width:1;height:1" coordsize="1,1" path="m,1l,,,1r1,e" filled="f" strokeweight="3e-5mm">
                <v:path arrowok="t"/>
              </v:shape>
              <v:shape id="_x0000_s34006" style="position:absolute;left:3713;top:5324;width:2;height:1" coordsize="2,0" path="m,l,,,,2,e" filled="f" strokeweight="3e-5mm">
                <v:path arrowok="t"/>
              </v:shape>
              <v:shape id="_x0000_s34007" style="position:absolute;left:3715;top:5324;width:2;height:1" coordsize="2,0" path="m,l,,,,2,e" filled="f" strokeweight="3e-5mm">
                <v:path arrowok="t"/>
              </v:shape>
              <v:shape id="_x0000_s34008" style="position:absolute;left:3717;top:5324;width:3;height:1" coordsize="3,0" path="m,l,,,,3,e" filled="f" strokeweight="3e-5mm">
                <v:path arrowok="t"/>
              </v:shape>
              <v:shape id="_x0000_s34009" style="position:absolute;left:3720;top:5324;width:1;height:1" coordsize="1,0" path="m,l,,,,1,e" filled="f" strokeweight="3e-5mm">
                <v:path arrowok="t"/>
              </v:shape>
              <v:shape id="_x0000_s34010" style="position:absolute;left:3721;top:5324;width:1;height:1" coordsize="1,0" path="m,l,,,,1,e" filled="f" strokeweight="3e-5mm">
                <v:path arrowok="t"/>
              </v:shape>
              <v:shape id="_x0000_s34011" style="position:absolute;left:3722;top:5324;width:8;height:1" coordsize="8,0" path="m,l,,,,8,e" filled="f" strokeweight="3e-5mm">
                <v:path arrowok="t"/>
              </v:shape>
              <v:shape id="_x0000_s34012" style="position:absolute;left:3730;top:5324;width:1;height:1" coordsize="1,0" path="m,l,,,,1,e" filled="f" strokeweight="3e-5mm">
                <v:path arrowok="t"/>
              </v:shape>
              <v:shape id="_x0000_s34013" style="position:absolute;left:3731;top:5324;width:2;height:1" coordsize="2,0" path="m,l,,,,2,e" filled="f" strokeweight="3e-5mm">
                <v:path arrowok="t"/>
              </v:shape>
              <v:shape id="_x0000_s34014" style="position:absolute;left:3733;top:5324;width:2;height:1" coordsize="2,0" path="m,l,,,,2,e" filled="f" strokeweight="3e-5mm">
                <v:path arrowok="t"/>
              </v:shape>
              <v:shape id="_x0000_s34015" style="position:absolute;left:3735;top:5324;width:5;height:1" coordsize="5,0" path="m,l,,,,5,e" filled="f" strokeweight="3e-5mm">
                <v:path arrowok="t"/>
              </v:shape>
              <v:shape id="_x0000_s34016" style="position:absolute;left:3740;top:5324;width:10;height:1" coordsize="10,0" path="m,l,,,,10,e" filled="f" strokeweight="3e-5mm">
                <v:path arrowok="t"/>
              </v:shape>
              <v:shape id="_x0000_s34017" style="position:absolute;left:3750;top:5323;width:3;height:1" coordsize="3,1" path="m,1l,,,1r3,e" filled="f" strokeweight="3e-5mm">
                <v:path arrowok="t"/>
              </v:shape>
              <v:shape id="_x0000_s34018" style="position:absolute;left:3753;top:5324;width:1;height:1" coordsize="1,0" path="m,l,,,,1,e" filled="f" strokeweight="3e-5mm">
                <v:path arrowok="t"/>
              </v:shape>
              <v:shape id="_x0000_s34019" style="position:absolute;left:3754;top:5324;width:3;height:1" coordsize="3,0" path="m,l,,,,3,e" filled="f" strokeweight="3e-5mm">
                <v:path arrowok="t"/>
              </v:shape>
              <v:shape id="_x0000_s34020" style="position:absolute;left:3757;top:5324;width:9;height:1" coordsize="9,0" path="m,l,,,,9,e" filled="f" strokeweight="3e-5mm">
                <v:path arrowok="t"/>
              </v:shape>
              <v:shape id="_x0000_s34021" style="position:absolute;left:3766;top:5324;width:3;height:1" coordsize="3,0" path="m,l,,,,3,e" filled="f" strokeweight="3e-5mm">
                <v:path arrowok="t"/>
              </v:shape>
              <v:shape id="_x0000_s34022" style="position:absolute;left:3769;top:5324;width:3;height:1" coordsize="3,0" path="m,l,,,,3,e" filled="f" strokeweight="3e-5mm">
                <v:path arrowok="t"/>
              </v:shape>
              <v:shape id="_x0000_s34023" style="position:absolute;left:3772;top:5324;width:1;height:1" coordsize="1,0" path="m,l,,,,1,e" filled="f" strokeweight="3e-5mm">
                <v:path arrowok="t"/>
              </v:shape>
              <v:shape id="_x0000_s34024" style="position:absolute;left:3773;top:5324;width:1;height:1" coordsize="1,0" path="m,l,,,,1,e" filled="f" strokeweight="3e-5mm">
                <v:path arrowok="t"/>
              </v:shape>
              <v:shape id="_x0000_s34025" style="position:absolute;left:3774;top:5324;width:2;height:1" coordsize="2,0" path="m,l,,,,2,e" filled="f" strokeweight="3e-5mm">
                <v:path arrowok="t"/>
              </v:shape>
              <v:shape id="_x0000_s34026" style="position:absolute;left:3776;top:5324;width:1;height:1" coordsize="1,0" path="m,l,,,,1,e" filled="f" strokeweight="3e-5mm">
                <v:path arrowok="t"/>
              </v:shape>
              <v:shape id="_x0000_s34027" style="position:absolute;left:3777;top:5324;width:2;height:1" coordsize="2,0" path="m,l,,,,2,e" filled="f" strokeweight="3e-5mm">
                <v:path arrowok="t"/>
              </v:shape>
              <v:shape id="_x0000_s34028" style="position:absolute;left:3779;top:5323;width:5;height:1" coordsize="5,1" path="m,1l,,,1r5,e" filled="f" strokeweight="3e-5mm">
                <v:path arrowok="t"/>
              </v:shape>
              <v:shape id="_x0000_s34029" style="position:absolute;left:3784;top:5322;width:2;height:2" coordsize="2,2" path="m,2l,,,2,2,1e" filled="f" strokeweight="3e-5mm">
                <v:path arrowok="t"/>
              </v:shape>
              <v:shape id="_x0000_s34030" style="position:absolute;left:3786;top:5323;width:1;height:1" coordsize="1,1" path="m,1l,,,1r1,e" filled="f" strokeweight="3e-5mm">
                <v:path arrowok="t"/>
              </v:shape>
              <v:shape id="_x0000_s34031" style="position:absolute;left:3787;top:5320;width:1;height:4" coordsize="1,4" path="m,4l,2r,l1,e" filled="f" strokeweight="3e-5mm">
                <v:path arrowok="t"/>
              </v:shape>
              <v:shape id="_x0000_s34032" style="position:absolute;left:3788;top:5318;width:1;height:5" coordsize="1,5" path="m,5l,,,4,1,5e" filled="f" strokeweight="3e-5mm">
                <v:path arrowok="t"/>
              </v:shape>
              <v:shape id="_x0000_s34033" style="position:absolute;left:3789;top:5323;width:2;height:1" coordsize="2,1" path="m,1l,,,1r2,e" filled="f" strokeweight="3e-5mm">
                <v:path arrowok="t"/>
              </v:shape>
              <v:shape id="_x0000_s34034" style="position:absolute;left:3791;top:5324;width:1;height:1" coordsize="1,0" path="m,l,,,,1,e" filled="f" strokeweight="3e-5mm">
                <v:path arrowok="t"/>
              </v:shape>
              <v:shape id="_x0000_s34035" style="position:absolute;left:3792;top:5324;width:1;height:1" coordsize="1,0" path="m,l,,,,1,e" filled="f" strokeweight="3e-5mm">
                <v:path arrowok="t"/>
              </v:shape>
              <v:shape id="_x0000_s34036" style="position:absolute;left:3793;top:5324;width:1;height:1" coordsize="1,0" path="m,l,,,,1,e" filled="f" strokeweight="3e-5mm">
                <v:path arrowok="t"/>
              </v:shape>
              <v:shape id="_x0000_s34037" style="position:absolute;left:3794;top:5324;width:2;height:1" coordsize="2,0" path="m,l,,,,2,e" filled="f" strokeweight="3e-5mm">
                <v:path arrowok="t"/>
              </v:shape>
              <v:shape id="_x0000_s34038" style="position:absolute;left:3796;top:5324;width:1;height:1" coordsize="1,0" path="m,l,,,,1,e" filled="f" strokeweight="3e-5mm">
                <v:path arrowok="t"/>
              </v:shape>
              <v:shape id="_x0000_s34039" style="position:absolute;left:3797;top:5324;width:1;height:1" coordsize="1,0" path="m,l,,,,1,e" filled="f" strokeweight="3e-5mm">
                <v:path arrowok="t"/>
              </v:shape>
              <v:shape id="_x0000_s34040" style="position:absolute;left:3798;top:5324;width:1;height:1" coordsize="1,0" path="m,l,,,,1,e" filled="f" strokeweight="3e-5mm">
                <v:path arrowok="t"/>
              </v:shape>
              <v:shape id="_x0000_s34041" style="position:absolute;left:3799;top:5323;width:7;height:1" coordsize="7,1" path="m,1l,,,1r7,e" filled="f" strokeweight="3e-5mm">
                <v:path arrowok="t"/>
              </v:shape>
              <v:shape id="_x0000_s34042" style="position:absolute;left:3806;top:5323;width:1;height:1" coordsize="1,1" path="m,1l,,,1r1,e" filled="f" strokeweight="3e-5mm">
                <v:path arrowok="t"/>
              </v:shape>
              <v:shape id="_x0000_s34043" style="position:absolute;left:3807;top:5322;width:1;height:2" coordsize="1,2" path="m,2l,,,2,1,e" filled="f" strokeweight="3e-5mm">
                <v:path arrowok="t"/>
              </v:shape>
              <v:shape id="_x0000_s34044" style="position:absolute;left:3808;top:5322;width:1;height:2" coordsize="1,2" path="m,2l,,,2r1,e" filled="f" strokeweight="3e-5mm">
                <v:path arrowok="t"/>
              </v:shape>
              <v:shape id="_x0000_s34045" style="position:absolute;left:3809;top:5324;width:2;height:1" coordsize="2,0" path="m,l,,,,2,e" filled="f" strokeweight="3e-5mm">
                <v:path arrowok="t"/>
              </v:shape>
              <v:shape id="_x0000_s34046" style="position:absolute;left:3811;top:5324;width:1;height:1" coordsize="1,0" path="m,l,,,,1,e" filled="f" strokeweight="3e-5mm">
                <v:path arrowok="t"/>
              </v:shape>
              <v:shape id="_x0000_s34047" style="position:absolute;left:3812;top:5324;width:1;height:1" coordsize="1,0" path="m,l,,,,1,e" filled="f" strokeweight="3e-5mm">
                <v:path arrowok="t"/>
              </v:shape>
              <v:shape id="_x0000_s34048" style="position:absolute;left:3813;top:5324;width:1;height:1" coordsize="1,0" path="m,l,,,,1,e" filled="f" strokeweight="3e-5mm">
                <v:path arrowok="t"/>
              </v:shape>
              <v:shape id="_x0000_s34049" style="position:absolute;left:3814;top:5324;width:2;height:1" coordsize="2,0" path="m,l,,,,2,e" filled="f" strokeweight="3e-5mm">
                <v:path arrowok="t"/>
              </v:shape>
              <v:shape id="_x0000_s34050" style="position:absolute;left:3816;top:5324;width:1;height:1" coordsize="1,0" path="m,l,,,,1,e" filled="f" strokeweight="3e-5mm">
                <v:path arrowok="t"/>
              </v:shape>
              <v:shape id="_x0000_s34051" style="position:absolute;left:3817;top:5324;width:3;height:1" coordsize="3,0" path="m,l,,,,3,e" filled="f" strokeweight="3e-5mm">
                <v:path arrowok="t"/>
              </v:shape>
              <v:shape id="_x0000_s34052" style="position:absolute;left:3820;top:5323;width:2;height:1" coordsize="2,1" path="m,1l,,,1r2,e" filled="f" strokeweight="3e-5mm">
                <v:path arrowok="t"/>
              </v:shape>
              <v:shape id="_x0000_s34053" style="position:absolute;left:3822;top:5324;width:1;height:1" coordsize="1,0" path="m,l,,,,1,e" filled="f" strokeweight="3e-5mm">
                <v:path arrowok="t"/>
              </v:shape>
            </v:group>
            <v:group id="_x0000_s34054" style="position:absolute;left:3823;top:5273;width:309;height:52" coordorigin="3823,5273" coordsize="309,52">
              <v:shape id="_x0000_s34055" style="position:absolute;left:3823;top:5324;width:1;height:1" coordsize="1,0" path="m,l,,,,1,e" filled="f" strokeweight="3e-5mm">
                <v:path arrowok="t"/>
              </v:shape>
              <v:shape id="_x0000_s34056" style="position:absolute;left:3824;top:5323;width:1;height:1" coordsize="1,1" path="m,1r,l,1,1,e" filled="f" strokeweight="3e-5mm">
                <v:path arrowok="t"/>
              </v:shape>
              <v:shape id="_x0000_s34057" style="position:absolute;left:3825;top:5322;width:2;height:2" coordsize="2,2" path="m,2l,,,1,2,2e" filled="f" strokeweight="3e-5mm">
                <v:path arrowok="t"/>
              </v:shape>
              <v:shape id="_x0000_s34058" style="position:absolute;left:3827;top:5323;width:1;height:1" coordsize="1,1" path="m,1l,,,1r1,e" filled="f" strokeweight="3e-5mm">
                <v:path arrowok="t"/>
              </v:shape>
              <v:shape id="_x0000_s34059" style="position:absolute;left:3828;top:5324;width:1;height:1" coordsize="1,0" path="m,l,,,,1,e" filled="f" strokeweight="3e-5mm">
                <v:path arrowok="t"/>
              </v:shape>
              <v:shape id="_x0000_s34060" style="position:absolute;left:3829;top:5324;width:1;height:1" coordsize="1,0" path="m,l,,,,1,e" filled="f" strokeweight="3e-5mm">
                <v:path arrowok="t"/>
              </v:shape>
              <v:shape id="_x0000_s34061" style="position:absolute;left:3830;top:5324;width:2;height:1" coordsize="2,0" path="m,l,,,,2,e" filled="f" strokeweight="3e-5mm">
                <v:path arrowok="t"/>
              </v:shape>
              <v:shape id="_x0000_s34062" style="position:absolute;left:3832;top:5324;width:2;height:1" coordsize="2,0" path="m,l,,,,2,e" filled="f" strokeweight="3e-5mm">
                <v:path arrowok="t"/>
              </v:shape>
              <v:shape id="_x0000_s34063" style="position:absolute;left:3834;top:5324;width:1;height:1" coordsize="1,0" path="m,l,,,,1,e" filled="f" strokeweight="3e-5mm">
                <v:path arrowok="t"/>
              </v:shape>
              <v:shape id="_x0000_s34064" style="position:absolute;left:3835;top:5324;width:2;height:1" coordsize="2,0" path="m,l,,,,2,e" filled="f" strokeweight="3e-5mm">
                <v:path arrowok="t"/>
              </v:shape>
              <v:shape id="_x0000_s34065" style="position:absolute;left:3837;top:5323;width:1;height:1" coordsize="1,1" path="m,1l,,,,1,1e" filled="f" strokeweight="3e-5mm">
                <v:path arrowok="t"/>
              </v:shape>
              <v:shape id="_x0000_s34066" style="position:absolute;left:3838;top:5324;width:1;height:1" coordsize="1,0" path="m,l,,,,1,e" filled="f" strokeweight="3e-5mm">
                <v:path arrowok="t"/>
              </v:shape>
              <v:shape id="_x0000_s34067" style="position:absolute;left:3839;top:5324;width:5;height:1" coordsize="5,0" path="m,l,,,,5,e" filled="f" strokeweight="3e-5mm">
                <v:path arrowok="t"/>
              </v:shape>
              <v:shape id="_x0000_s34068" style="position:absolute;left:3844;top:5323;width:1;height:1" coordsize="1,1" path="m,1l,,,1,1,e" filled="f" strokeweight="3e-5mm">
                <v:path arrowok="t"/>
              </v:shape>
              <v:shape id="_x0000_s34069" style="position:absolute;left:3845;top:5320;width:2;height:4" coordsize="2,4" path="m,4l,,,,2,4e" filled="f" strokeweight="3e-5mm">
                <v:path arrowok="t"/>
              </v:shape>
              <v:shape id="_x0000_s34070" style="position:absolute;left:3847;top:5322;width:1;height:2" coordsize="1,2" path="m,2l,,,1,1,2e" filled="f" strokeweight="3e-5mm">
                <v:path arrowok="t"/>
              </v:shape>
              <v:shape id="_x0000_s34071" style="position:absolute;left:3848;top:5324;width:1;height:1" coordsize="1,0" path="m,l,,,,1,e" filled="f" strokeweight="3e-5mm">
                <v:path arrowok="t"/>
              </v:shape>
              <v:shape id="_x0000_s34072" style="position:absolute;left:3849;top:5324;width:1;height:1" coordsize="1,0" path="m,l,,,,1,e" filled="f" strokeweight="3e-5mm">
                <v:path arrowok="t"/>
              </v:shape>
              <v:shape id="_x0000_s34073" style="position:absolute;left:3850;top:5324;width:2;height:1" coordsize="2,0" path="m,l,,,,2,e" filled="f" strokeweight="3e-5mm">
                <v:path arrowok="t"/>
              </v:shape>
              <v:shape id="_x0000_s34074" style="position:absolute;left:3852;top:5324;width:1;height:1" coordsize="1,0" path="m,l,,,,1,e" filled="f" strokeweight="3e-5mm">
                <v:path arrowok="t"/>
              </v:shape>
              <v:shape id="_x0000_s34075" style="position:absolute;left:3853;top:5324;width:1;height:1" coordsize="1,0" path="m,l,,,,1,e" filled="f" strokeweight="3e-5mm">
                <v:path arrowok="t"/>
              </v:shape>
              <v:shape id="_x0000_s34076" style="position:absolute;left:3854;top:5324;width:4;height:1" coordsize="4,0" path="m,l,,,,4,e" filled="f" strokeweight="3e-5mm">
                <v:path arrowok="t"/>
              </v:shape>
              <v:shape id="_x0000_s34077" style="position:absolute;left:3858;top:5324;width:1;height:1" coordsize="1,0" path="m,l,,,,1,e" filled="f" strokeweight="3e-5mm">
                <v:path arrowok="t"/>
              </v:shape>
              <v:shape id="_x0000_s34078" style="position:absolute;left:3859;top:5323;width:1;height:1" coordsize="1,1" path="m,1r,l,1,1,e" filled="f" strokeweight="3e-5mm">
                <v:path arrowok="t"/>
              </v:shape>
              <v:shape id="_x0000_s34079" style="position:absolute;left:3860;top:5323;width:2;height:1" coordsize="2,1" path="m,1l,,,1r2,e" filled="f" strokeweight="3e-5mm">
                <v:path arrowok="t"/>
              </v:shape>
              <v:shape id="_x0000_s34080" style="position:absolute;left:3862;top:5324;width:1;height:1" coordsize="1,0" path="m,l,,,,1,e" filled="f" strokeweight="3e-5mm">
                <v:path arrowok="t"/>
              </v:shape>
              <v:shape id="_x0000_s34081" style="position:absolute;left:3863;top:5324;width:1;height:1" coordsize="1,0" path="m,l,,,,1,e" filled="f" strokeweight="3e-5mm">
                <v:path arrowok="t"/>
              </v:shape>
              <v:shape id="_x0000_s34082" style="position:absolute;left:3864;top:5322;width:1;height:2" coordsize="1,2" path="m,2l,,,1,1,e" filled="f" strokeweight="3e-5mm">
                <v:path arrowok="t"/>
              </v:shape>
              <v:shape id="_x0000_s34083" style="position:absolute;left:3865;top:5322;width:2;height:2" coordsize="2,2" path="m,2l,,,,2,e" filled="f" strokeweight="3e-5mm">
                <v:path arrowok="t"/>
              </v:shape>
              <v:shape id="_x0000_s34084" style="position:absolute;left:3867;top:5322;width:1;height:2" coordsize="1,2" path="m,2l,,,2r1,e" filled="f" strokeweight="3e-5mm">
                <v:path arrowok="t"/>
              </v:shape>
              <v:shape id="_x0000_s34085" style="position:absolute;left:3868;top:5324;width:1;height:1" coordsize="1,0" path="m,l,,,,1,e" filled="f" strokeweight="3e-5mm">
                <v:path arrowok="t"/>
              </v:shape>
              <v:shape id="_x0000_s34086" style="position:absolute;left:3869;top:5324;width:1;height:1" coordsize="1,0" path="m,l,,,,1,e" filled="f" strokeweight="3e-5mm">
                <v:path arrowok="t"/>
              </v:shape>
              <v:shape id="_x0000_s34087" style="position:absolute;left:3870;top:5324;width:2;height:1" coordsize="2,0" path="m,l,,,,2,e" filled="f" strokeweight="3e-5mm">
                <v:path arrowok="t"/>
              </v:shape>
              <v:shape id="_x0000_s34088" style="position:absolute;left:3872;top:5323;width:1;height:1" coordsize="1,1" path="m,1l,,,1r1,e" filled="f" strokeweight="3e-5mm">
                <v:path arrowok="t"/>
              </v:shape>
              <v:shape id="_x0000_s34089" style="position:absolute;left:3873;top:5324;width:1;height:1" coordsize="1,0" path="m,l,,,,1,e" filled="f" strokeweight="3e-5mm">
                <v:path arrowok="t"/>
              </v:shape>
              <v:shape id="_x0000_s34090" style="position:absolute;left:3874;top:5324;width:1;height:1" coordsize="1,0" path="m,l,,,,1,e" filled="f" strokeweight="3e-5mm">
                <v:path arrowok="t"/>
              </v:shape>
              <v:shape id="_x0000_s34091" style="position:absolute;left:3875;top:5323;width:2;height:1" coordsize="2,1" path="m,1l,,,1r2,e" filled="f" strokeweight="3e-5mm">
                <v:path arrowok="t"/>
              </v:shape>
              <v:shape id="_x0000_s34092" style="position:absolute;left:3877;top:5324;width:1;height:1" coordsize="1,0" path="m,l,,,,1,e" filled="f" strokeweight="3e-5mm">
                <v:path arrowok="t"/>
              </v:shape>
              <v:shape id="_x0000_s34093" style="position:absolute;left:3878;top:5324;width:3;height:1" coordsize="3,0" path="m,l,,,,3,e" filled="f" strokeweight="3e-5mm">
                <v:path arrowok="t"/>
              </v:shape>
              <v:shape id="_x0000_s34094" style="position:absolute;left:3881;top:5323;width:2;height:1" coordsize="2,1" path="m,1l,,,1r2,e" filled="f" strokeweight="3e-5mm">
                <v:path arrowok="t"/>
              </v:shape>
              <v:shape id="_x0000_s34095" style="position:absolute;left:3883;top:5322;width:1;height:2" coordsize="1,2" path="m,2l,,,2,1,e" filled="f" strokeweight="3e-5mm">
                <v:path arrowok="t"/>
              </v:shape>
              <v:shape id="_x0000_s34096" style="position:absolute;left:3884;top:5318;width:1;height:6" coordsize="1,6" path="m,6l,4,,5,1,e" filled="f" strokeweight="3e-5mm">
                <v:path arrowok="t"/>
              </v:shape>
              <v:shape id="_x0000_s34097" style="position:absolute;left:3885;top:5273;width:1;height:45" coordsize="1,45" path="m,45l,,,14r1,6e" filled="f" strokeweight="3e-5mm">
                <v:path arrowok="t"/>
              </v:shape>
              <v:shape id="_x0000_s34098" style="position:absolute;left:3886;top:5293;width:2;height:31" coordsize="2,31" path="m,31l,,,31,2,30e" filled="f" strokeweight="3e-5mm">
                <v:path arrowok="t"/>
              </v:shape>
              <v:shape id="_x0000_s34099" style="position:absolute;left:3888;top:5322;width:1;height:2" coordsize="1,2" path="m,2l,,,1,1,2e" filled="f" strokeweight="3e-5mm">
                <v:path arrowok="t"/>
              </v:shape>
              <v:shape id="_x0000_s34100" style="position:absolute;left:3889;top:5323;width:1;height:1" coordsize="1,1" path="m,1r,l,1,1,e" filled="f" strokeweight="3e-5mm">
                <v:path arrowok="t"/>
              </v:shape>
              <v:shape id="_x0000_s34101" style="position:absolute;left:3890;top:5323;width:1;height:1" coordsize="1,1" path="m,1l,,,1r1,e" filled="f" strokeweight="3e-5mm">
                <v:path arrowok="t"/>
              </v:shape>
              <v:shape id="_x0000_s34102" style="position:absolute;left:3891;top:5323;width:2;height:1" coordsize="2,1" path="m,1r,l,1,2,e" filled="f" strokeweight="3e-5mm">
                <v:path arrowok="t"/>
              </v:shape>
              <v:shape id="_x0000_s34103" style="position:absolute;left:3893;top:5323;width:2;height:1" coordsize="2,1" path="m,1l,,,1r2,e" filled="f" strokeweight="3e-5mm">
                <v:path arrowok="t"/>
              </v:shape>
              <v:shape id="_x0000_s34104" style="position:absolute;left:3895;top:5324;width:1;height:1" coordsize="1,0" path="m,l,,,,1,e" filled="f" strokeweight="3e-5mm">
                <v:path arrowok="t"/>
              </v:shape>
              <v:shape id="_x0000_s34105" style="position:absolute;left:3896;top:5324;width:2;height:1" coordsize="2,0" path="m,l,,,,2,e" filled="f" strokeweight="3e-5mm">
                <v:path arrowok="t"/>
              </v:shape>
              <v:shape id="_x0000_s34106" style="position:absolute;left:3898;top:5324;width:1;height:1" coordsize="1,0" path="m,l,,,,1,e" filled="f" strokeweight="3e-5mm">
                <v:path arrowok="t"/>
              </v:shape>
              <v:shape id="_x0000_s34107" style="position:absolute;left:3899;top:5319;width:1;height:5" coordsize="1,5" path="m,5l,,,5,1,3e" filled="f" strokeweight="3e-5mm">
                <v:path arrowok="t"/>
              </v:shape>
              <v:shape id="_x0000_s34108" style="position:absolute;left:3900;top:5322;width:1;height:2" coordsize="1,2" path="m,2l,,,2r1,e" filled="f" strokeweight="3e-5mm">
                <v:path arrowok="t"/>
              </v:shape>
              <v:shape id="_x0000_s34109" style="position:absolute;left:3901;top:5324;width:2;height:1" coordsize="2,0" path="m,l,,,,2,e" filled="f" strokeweight="3e-5mm">
                <v:path arrowok="t"/>
              </v:shape>
              <v:shape id="_x0000_s34110" style="position:absolute;left:3903;top:5323;width:1;height:1" coordsize="1,1" path="m,1l,,,1r1,e" filled="f" strokeweight="3e-5mm">
                <v:path arrowok="t"/>
              </v:shape>
              <v:shape id="_x0000_s34111" style="position:absolute;left:3904;top:5317;width:1;height:7" coordsize="1,7" path="m,7l,,,,1,1e" filled="f" strokeweight="3e-5mm">
                <v:path arrowok="t"/>
              </v:shape>
              <v:shape id="_x0000_s34112" style="position:absolute;left:3905;top:5314;width:1;height:5" coordsize="1,5" path="m,5l,,,5,1,4e" filled="f" strokeweight="3e-5mm">
                <v:path arrowok="t"/>
              </v:shape>
              <v:shape id="_x0000_s34113" style="position:absolute;left:3906;top:5318;width:2;height:6" coordsize="2,6" path="m,6l,,,6r2,e" filled="f" strokeweight="3e-5mm">
                <v:path arrowok="t"/>
              </v:shape>
              <v:shape id="_x0000_s34114" style="position:absolute;left:3908;top:5323;width:1;height:1" coordsize="1,1" path="m,1l,,,,1,1e" filled="f" strokeweight="3e-5mm">
                <v:path arrowok="t"/>
              </v:shape>
              <v:shape id="_x0000_s34115" style="position:absolute;left:3909;top:5323;width:1;height:1" coordsize="1,1" path="m,1l,,,1r1,e" filled="f" strokeweight="3e-5mm">
                <v:path arrowok="t"/>
              </v:shape>
              <v:shape id="_x0000_s34116" style="position:absolute;left:3910;top:5324;width:1;height:1" coordsize="1,0" path="m,l,,,,1,e" filled="f" strokeweight="3e-5mm">
                <v:path arrowok="t"/>
              </v:shape>
              <v:shape id="_x0000_s34117" style="position:absolute;left:3911;top:5323;width:2;height:1" coordsize="2,1" path="m,1l,,,1,2,e" filled="f" strokeweight="3e-5mm">
                <v:path arrowok="t"/>
              </v:shape>
              <v:shape id="_x0000_s34118" style="position:absolute;left:3913;top:5323;width:1;height:1" coordsize="1,1" path="m,1l,,,,1,1e" filled="f" strokeweight="3e-5mm">
                <v:path arrowok="t"/>
              </v:shape>
              <v:shape id="_x0000_s34119" style="position:absolute;left:3914;top:5324;width:1;height:1" coordsize="1,0" path="m,l,,,,1,e" filled="f" strokeweight="3e-5mm">
                <v:path arrowok="t"/>
              </v:shape>
              <v:shape id="_x0000_s34120" style="position:absolute;left:3915;top:5324;width:1;height:1" coordsize="1,0" path="m,l,,,,1,e" filled="f" strokeweight="3e-5mm">
                <v:path arrowok="t"/>
              </v:shape>
              <v:shape id="_x0000_s34121" style="position:absolute;left:3916;top:5323;width:4;height:1" coordsize="4,1" path="m,1l,,,1r4,e" filled="f" strokeweight="3e-5mm">
                <v:path arrowok="t"/>
              </v:shape>
              <v:shape id="_x0000_s34122" style="position:absolute;left:3920;top:5320;width:1;height:4" coordsize="1,4" path="m,4l,,,,1,e" filled="f" strokeweight="3e-5mm">
                <v:path arrowok="t"/>
              </v:shape>
              <v:shape id="_x0000_s34123" style="position:absolute;left:3921;top:5314;width:2;height:9" coordsize="2,9" path="m,9l,,,8r2,e" filled="f" strokeweight="3e-5mm">
                <v:path arrowok="t"/>
              </v:shape>
              <v:shape id="_x0000_s34124" style="position:absolute;left:3923;top:5320;width:1;height:4" coordsize="1,4" path="m,4l,,,4r1,e" filled="f" strokeweight="3e-5mm">
                <v:path arrowok="t"/>
              </v:shape>
              <v:shape id="_x0000_s34125" style="position:absolute;left:3924;top:5323;width:1;height:1" coordsize="1,1" path="m,1l,,,1r1,e" filled="f" strokeweight="3e-5mm">
                <v:path arrowok="t"/>
              </v:shape>
              <v:shape id="_x0000_s34126" style="position:absolute;left:3925;top:5323;width:1;height:1" coordsize="1,1" path="m,1l,,,1r1,e" filled="f" strokeweight="3e-5mm">
                <v:path arrowok="t"/>
              </v:shape>
              <v:shape id="_x0000_s34127" style="position:absolute;left:3926;top:5323;width:2;height:1" coordsize="2,1" path="m,1r,l,1,2,e" filled="f" strokeweight="3e-5mm">
                <v:path arrowok="t"/>
              </v:shape>
              <v:shape id="_x0000_s34128" style="position:absolute;left:3928;top:5323;width:1;height:1" coordsize="1,1" path="m,1l,,,1r1,e" filled="f" strokeweight="3e-5mm">
                <v:path arrowok="t"/>
              </v:shape>
              <v:shape id="_x0000_s34129" style="position:absolute;left:3929;top:5324;width:1;height:1" coordsize="1,0" path="m,l,,,,1,e" filled="f" strokeweight="3e-5mm">
                <v:path arrowok="t"/>
              </v:shape>
              <v:shape id="_x0000_s34130" style="position:absolute;left:3930;top:5324;width:3;height:1" coordsize="3,0" path="m,l,,,,3,e" filled="f" strokeweight="3e-5mm">
                <v:path arrowok="t"/>
              </v:shape>
              <v:shape id="_x0000_s34131" style="position:absolute;left:3933;top:5324;width:1;height:1" coordsize="1,0" path="m,l,,,,1,e" filled="f" strokeweight="3e-5mm">
                <v:path arrowok="t"/>
              </v:shape>
              <v:shape id="_x0000_s34132" style="position:absolute;left:3934;top:5324;width:1;height:1" coordsize="1,0" path="m,l,,,,1,e" filled="f" strokeweight="3e-5mm">
                <v:path arrowok="t"/>
              </v:shape>
              <v:shape id="_x0000_s34133" style="position:absolute;left:3935;top:5323;width:1;height:1" coordsize="1,1" path="m,1l,,,1r1,e" filled="f" strokeweight="3e-5mm">
                <v:path arrowok="t"/>
              </v:shape>
              <v:shape id="_x0000_s34134" style="position:absolute;left:3936;top:5324;width:2;height:1" coordsize="2,0" path="m,l,,,,2,e" filled="f" strokeweight="3e-5mm">
                <v:path arrowok="t"/>
              </v:shape>
              <v:shape id="_x0000_s34135" style="position:absolute;left:3938;top:5324;width:1;height:1" coordsize="1,0" path="m,l,,,,1,e" filled="f" strokeweight="3e-5mm">
                <v:path arrowok="t"/>
              </v:shape>
              <v:shape id="_x0000_s34136" style="position:absolute;left:3939;top:5324;width:1;height:1" coordsize="1,0" path="m,l,,,,1,e" filled="f" strokeweight="3e-5mm">
                <v:path arrowok="t"/>
              </v:shape>
              <v:shape id="_x0000_s34137" style="position:absolute;left:3940;top:5322;width:1;height:2" coordsize="1,2" path="m,2l,,,,1,2e" filled="f" strokeweight="3e-5mm">
                <v:path arrowok="t"/>
              </v:shape>
              <v:shape id="_x0000_s34138" style="position:absolute;left:3941;top:5322;width:2;height:2" coordsize="2,2" path="m,2l,,,2r2,e" filled="f" strokeweight="3e-5mm">
                <v:path arrowok="t"/>
              </v:shape>
              <v:shape id="_x0000_s34139" style="position:absolute;left:3943;top:5320;width:1;height:4" coordsize="1,4" path="m,4l,,,,1,e" filled="f" strokeweight="3e-5mm">
                <v:path arrowok="t"/>
              </v:shape>
              <v:shape id="_x0000_s34140" style="position:absolute;left:3944;top:5277;width:1;height:43" coordsize="1,43" path="m,43l,,,2,1,5e" filled="f" strokeweight="3e-5mm">
                <v:path arrowok="t"/>
              </v:shape>
              <v:shape id="_x0000_s34141" style="position:absolute;left:3945;top:5282;width:1;height:41" coordsize="1,41" path="m,38l,,,38r1,3e" filled="f" strokeweight="3e-5mm">
                <v:path arrowok="t"/>
              </v:shape>
              <v:shape id="_x0000_s34142" style="position:absolute;left:3946;top:5323;width:1;height:1" coordsize="1,1" path="m,1l,,,1r1,e" filled="f" strokeweight="3e-5mm">
                <v:path arrowok="t"/>
              </v:shape>
              <v:shape id="_x0000_s34143" style="position:absolute;left:3947;top:5324;width:2;height:1" coordsize="2,0" path="m,l,,,,2,e" filled="f" strokeweight="3e-5mm">
                <v:path arrowok="t"/>
              </v:shape>
              <v:shape id="_x0000_s34144" style="position:absolute;left:3949;top:5324;width:1;height:1" coordsize="1,0" path="m,l,,,,1,e" filled="f" strokeweight="3e-5mm">
                <v:path arrowok="t"/>
              </v:shape>
              <v:shape id="_x0000_s34145" style="position:absolute;left:3950;top:5324;width:1;height:1" coordsize="1,0" path="m,l,,,,1,e" filled="f" strokeweight="3e-5mm">
                <v:path arrowok="t"/>
              </v:shape>
              <v:shape id="_x0000_s34146" style="position:absolute;left:3951;top:5323;width:1;height:1" coordsize="1,1" path="m,1r,l,1,1,e" filled="f" strokeweight="3e-5mm">
                <v:path arrowok="t"/>
              </v:shape>
              <v:shape id="_x0000_s34147" style="position:absolute;left:3952;top:5323;width:2;height:1" coordsize="2,1" path="m,1l,,,1r2,e" filled="f" strokeweight="3e-5mm">
                <v:path arrowok="t"/>
              </v:shape>
              <v:shape id="_x0000_s34148" style="position:absolute;left:3954;top:5323;width:1;height:1" coordsize="1,1" path="m,1l,,,1r1,e" filled="f" strokeweight="3e-5mm">
                <v:path arrowok="t"/>
              </v:shape>
              <v:shape id="_x0000_s34149" style="position:absolute;left:3955;top:5323;width:1;height:1" coordsize="1,1" path="m,1l,,,1r1,e" filled="f" strokeweight="3e-5mm">
                <v:path arrowok="t"/>
              </v:shape>
              <v:shape id="_x0000_s34150" style="position:absolute;left:3956;top:5324;width:1;height:1" coordsize="1,0" path="m,l,,,,1,e" filled="f" strokeweight="3e-5mm">
                <v:path arrowok="t"/>
              </v:shape>
              <v:shape id="_x0000_s34151" style="position:absolute;left:3957;top:5320;width:2;height:4" coordsize="2,4" path="m,4l,,,,2,4e" filled="f" strokeweight="3e-5mm">
                <v:path arrowok="t"/>
              </v:shape>
              <v:shape id="_x0000_s34152" style="position:absolute;left:3959;top:5322;width:1;height:2" coordsize="1,2" path="m,2l,,,2r1,e" filled="f" strokeweight="3e-5mm">
                <v:path arrowok="t"/>
              </v:shape>
              <v:shape id="_x0000_s34153" style="position:absolute;left:3960;top:5323;width:1;height:1" coordsize="1,1" path="m,1l,,,1r1,e" filled="f" strokeweight="3e-5mm">
                <v:path arrowok="t"/>
              </v:shape>
              <v:shape id="_x0000_s34154" style="position:absolute;left:3961;top:5323;width:1;height:1" coordsize="1,1" path="m,1l,,,1,1,e" filled="f" strokeweight="3e-5mm">
                <v:path arrowok="t"/>
              </v:shape>
              <v:shape id="_x0000_s34155" style="position:absolute;left:3962;top:5319;width:2;height:5" coordsize="2,5" path="m,5l,,,,2,1e" filled="f" strokeweight="3e-5mm">
                <v:path arrowok="t"/>
              </v:shape>
              <v:shape id="_x0000_s34156" style="position:absolute;left:3964;top:5313;width:1;height:7" coordsize="1,7" path="m,7l,,,7,1,6e" filled="f" strokeweight="3e-5mm">
                <v:path arrowok="t"/>
              </v:shape>
              <v:shape id="_x0000_s34157" style="position:absolute;left:3965;top:5319;width:1;height:5" coordsize="1,5" path="m,5l,,,5r1,e" filled="f" strokeweight="3e-5mm">
                <v:path arrowok="t"/>
              </v:shape>
              <v:shape id="_x0000_s34158" style="position:absolute;left:3966;top:5323;width:1;height:1" coordsize="1,1" path="m,1l,,,1r1,e" filled="f" strokeweight="3e-5mm">
                <v:path arrowok="t"/>
              </v:shape>
              <v:shape id="_x0000_s34159" style="position:absolute;left:3967;top:5324;width:2;height:1" coordsize="2,0" path="m,l,,,,2,e" filled="f" strokeweight="3e-5mm">
                <v:path arrowok="t"/>
              </v:shape>
              <v:shape id="_x0000_s34160" style="position:absolute;left:3969;top:5323;width:1;height:1" coordsize="1,1" path="m,1l,,,1,1,e" filled="f" strokeweight="3e-5mm">
                <v:path arrowok="t"/>
              </v:shape>
              <v:shape id="_x0000_s34161" style="position:absolute;left:3970;top:5323;width:1;height:1" coordsize="1,1" path="m,1l,,,1r1,e" filled="f" strokeweight="3e-5mm">
                <v:path arrowok="t"/>
              </v:shape>
              <v:shape id="_x0000_s34162" style="position:absolute;left:3971;top:5323;width:1;height:1" coordsize="1,1" path="m,1r,l,1,1,e" filled="f" strokeweight="3e-5mm">
                <v:path arrowok="t"/>
              </v:shape>
              <v:shape id="_x0000_s34163" style="position:absolute;left:3972;top:5323;width:2;height:1" coordsize="2,1" path="m,1l,,,1r2,e" filled="f" strokeweight="3e-5mm">
                <v:path arrowok="t"/>
              </v:shape>
              <v:shape id="_x0000_s34164" style="position:absolute;left:3974;top:5324;width:1;height:1" coordsize="1,0" path="m,l,,,,1,e" filled="f" strokeweight="3e-5mm">
                <v:path arrowok="t"/>
              </v:shape>
              <v:shape id="_x0000_s34165" style="position:absolute;left:3975;top:5323;width:1;height:1" coordsize="1,1" path="m,1l,,,1r1,e" filled="f" strokeweight="3e-5mm">
                <v:path arrowok="t"/>
              </v:shape>
              <v:shape id="_x0000_s34166" style="position:absolute;left:3976;top:5324;width:1;height:1" coordsize="1,0" path="m,l,,,,1,e" filled="f" strokeweight="3e-5mm">
                <v:path arrowok="t"/>
              </v:shape>
              <v:shape id="_x0000_s34167" style="position:absolute;left:3977;top:5323;width:2;height:1" coordsize="2,1" path="m,1l,,,1r2,e" filled="f" strokeweight="3e-5mm">
                <v:path arrowok="t"/>
              </v:shape>
              <v:shape id="_x0000_s34168" style="position:absolute;left:3979;top:5324;width:1;height:1" coordsize="1,0" path="m,l,,,,1,e" filled="f" strokeweight="3e-5mm">
                <v:path arrowok="t"/>
              </v:shape>
              <v:shape id="_x0000_s34169" style="position:absolute;left:3980;top:5324;width:1;height:1" coordsize="1,0" path="m,l,,,,1,e" filled="f" strokeweight="3e-5mm">
                <v:path arrowok="t"/>
              </v:shape>
              <v:shape id="_x0000_s34170" style="position:absolute;left:3981;top:5323;width:1;height:1" coordsize="1,1" path="m,1l,,,,1,1e" filled="f" strokeweight="3e-5mm">
                <v:path arrowok="t"/>
              </v:shape>
              <v:shape id="_x0000_s34171" style="position:absolute;left:3982;top:5322;width:2;height:2" coordsize="2,2" path="m,2l,,,1,2,e" filled="f" strokeweight="3e-5mm">
                <v:path arrowok="t"/>
              </v:shape>
              <v:shape id="_x0000_s34172" style="position:absolute;left:3984;top:5322;width:1;height:2" coordsize="1,2" path="m,2l,,,2r1,e" filled="f" strokeweight="3e-5mm">
                <v:path arrowok="t"/>
              </v:shape>
              <v:shape id="_x0000_s34173" style="position:absolute;left:3985;top:5323;width:1;height:1" coordsize="1,1" path="m,1l,,,1r1,e" filled="f" strokeweight="3e-5mm">
                <v:path arrowok="t"/>
              </v:shape>
              <v:shape id="_x0000_s34174" style="position:absolute;left:3986;top:5324;width:1;height:1" coordsize="1,0" path="m,l,,,,1,e" filled="f" strokeweight="3e-5mm">
                <v:path arrowok="t"/>
              </v:shape>
              <v:shape id="_x0000_s34175" style="position:absolute;left:3987;top:5324;width:2;height:1" coordsize="2,0" path="m,l,,,,2,e" filled="f" strokeweight="3e-5mm">
                <v:path arrowok="t"/>
              </v:shape>
              <v:shape id="_x0000_s34176" style="position:absolute;left:3989;top:5324;width:1;height:1" coordsize="1,0" path="m,l,,,,1,e" filled="f" strokeweight="3e-5mm">
                <v:path arrowok="t"/>
              </v:shape>
              <v:shape id="_x0000_s34177" style="position:absolute;left:3990;top:5324;width:1;height:1" coordsize="1,0" path="m,l,,,,1,e" filled="f" strokeweight="3e-5mm">
                <v:path arrowok="t"/>
              </v:shape>
              <v:shape id="_x0000_s34178" style="position:absolute;left:3991;top:5324;width:1;height:1" coordsize="1,0" path="m,l,,,,1,e" filled="f" strokeweight="3e-5mm">
                <v:path arrowok="t"/>
              </v:shape>
              <v:shape id="_x0000_s34179" style="position:absolute;left:3992;top:5324;width:2;height:1" coordsize="2,0" path="m,l,,,,2,e" filled="f" strokeweight="3e-5mm">
                <v:path arrowok="t"/>
              </v:shape>
              <v:shape id="_x0000_s34180" style="position:absolute;left:3994;top:5324;width:2;height:1" coordsize="2,0" path="m,l,,,,2,e" filled="f" strokeweight="3e-5mm">
                <v:path arrowok="t"/>
              </v:shape>
              <v:shape id="_x0000_s34181" style="position:absolute;left:3996;top:5323;width:5;height:1" coordsize="5,1" path="m,1l,,,1r5,e" filled="f" strokeweight="3e-5mm">
                <v:path arrowok="t"/>
              </v:shape>
              <v:shape id="_x0000_s34182" style="position:absolute;left:4001;top:5323;width:1;height:1" coordsize="1,1" path="m,1l,,,,1,1e" filled="f" strokeweight="3e-5mm">
                <v:path arrowok="t"/>
              </v:shape>
              <v:shape id="_x0000_s34183" style="position:absolute;left:4002;top:5323;width:2;height:1" coordsize="2,1" path="m,1l,,,1r2,e" filled="f" strokeweight="3e-5mm">
                <v:path arrowok="t"/>
              </v:shape>
              <v:shape id="_x0000_s34184" style="position:absolute;left:4004;top:5323;width:1;height:1" coordsize="1,1" path="m,1l,,,1r1,e" filled="f" strokeweight="3e-5mm">
                <v:path arrowok="t"/>
              </v:shape>
              <v:shape id="_x0000_s34185" style="position:absolute;left:4005;top:5324;width:1;height:1" coordsize="1,0" path="m,l,,,,1,e" filled="f" strokeweight="3e-5mm">
                <v:path arrowok="t"/>
              </v:shape>
              <v:shape id="_x0000_s34186" style="position:absolute;left:4006;top:5324;width:1;height:1" coordsize="1,0" path="m,l,,,,1,e" filled="f" strokeweight="3e-5mm">
                <v:path arrowok="t"/>
              </v:shape>
              <v:shape id="_x0000_s34187" style="position:absolute;left:4007;top:5324;width:2;height:1" coordsize="2,0" path="m,l,,,,2,e" filled="f" strokeweight="3e-5mm">
                <v:path arrowok="t"/>
              </v:shape>
              <v:shape id="_x0000_s34188" style="position:absolute;left:4009;top:5324;width:1;height:1" coordsize="1,0" path="m,l,,,,1,e" filled="f" strokeweight="3e-5mm">
                <v:path arrowok="t"/>
              </v:shape>
              <v:shape id="_x0000_s34189" style="position:absolute;left:4010;top:5324;width:1;height:1" coordsize="1,0" path="m,l,,,,1,e" filled="f" strokeweight="3e-5mm">
                <v:path arrowok="t"/>
              </v:shape>
              <v:shape id="_x0000_s34190" style="position:absolute;left:4011;top:5324;width:1;height:1" coordsize="1,0" path="m,l,,,,1,e" filled="f" strokeweight="3e-5mm">
                <v:path arrowok="t"/>
              </v:shape>
              <v:shape id="_x0000_s34191" style="position:absolute;left:4012;top:5324;width:1;height:1" coordsize="1,0" path="m,l,,,,1,e" filled="f" strokeweight="3e-5mm">
                <v:path arrowok="t"/>
              </v:shape>
              <v:shape id="_x0000_s34192" style="position:absolute;left:4013;top:5324;width:3;height:1" coordsize="3,0" path="m,l,,,,3,e" filled="f" strokeweight="3e-5mm">
                <v:path arrowok="t"/>
              </v:shape>
              <v:shape id="_x0000_s34193" style="position:absolute;left:4016;top:5324;width:4;height:1" coordsize="4,0" path="m,l,,,,4,e" filled="f" strokeweight="3e-5mm">
                <v:path arrowok="t"/>
              </v:shape>
              <v:shape id="_x0000_s34194" style="position:absolute;left:4020;top:5324;width:1;height:1" coordsize="1,0" path="m,l,,,,1,e" filled="f" strokeweight="3e-5mm">
                <v:path arrowok="t"/>
              </v:shape>
              <v:shape id="_x0000_s34195" style="position:absolute;left:4021;top:5322;width:1;height:2" coordsize="1,2" path="m,2l,1r,l1,e" filled="f" strokeweight="3e-5mm">
                <v:path arrowok="t"/>
              </v:shape>
              <v:shape id="_x0000_s34196" style="position:absolute;left:4022;top:5322;width:1;height:2" coordsize="1,2" path="m,2l,,,2,1,1e" filled="f" strokeweight="3e-5mm">
                <v:path arrowok="t"/>
              </v:shape>
              <v:shape id="_x0000_s34197" style="position:absolute;left:4023;top:5323;width:2;height:1" coordsize="2,1" path="m,1l,,,1r2,e" filled="f" strokeweight="3e-5mm">
                <v:path arrowok="t"/>
              </v:shape>
              <v:shape id="_x0000_s34198" style="position:absolute;left:4025;top:5324;width:1;height:1" coordsize="1,0" path="m,l,,,,1,e" filled="f" strokeweight="3e-5mm">
                <v:path arrowok="t"/>
              </v:shape>
              <v:shape id="_x0000_s34199" style="position:absolute;left:4026;top:5324;width:1;height:1" coordsize="1,0" path="m,l,,,,1,e" filled="f" strokeweight="3e-5mm">
                <v:path arrowok="t"/>
              </v:shape>
              <v:shape id="_x0000_s34200" style="position:absolute;left:4027;top:5323;width:1;height:1" coordsize="1,1" path="m,1l,,,1r1,e" filled="f" strokeweight="3e-5mm">
                <v:path arrowok="t"/>
              </v:shape>
              <v:shape id="_x0000_s34201" style="position:absolute;left:4028;top:5323;width:2;height:1" coordsize="2,1" path="m,1l,,,1r2,e" filled="f" strokeweight="3e-5mm">
                <v:path arrowok="t"/>
              </v:shape>
              <v:shape id="_x0000_s34202" style="position:absolute;left:4030;top:5324;width:1;height:1" coordsize="1,0" path="m,l,,,,1,e" filled="f" strokeweight="3e-5mm">
                <v:path arrowok="t"/>
              </v:shape>
              <v:shape id="_x0000_s34203" style="position:absolute;left:4031;top:5324;width:2;height:1" coordsize="2,0" path="m,l,,,,2,e" filled="f" strokeweight="3e-5mm">
                <v:path arrowok="t"/>
              </v:shape>
              <v:shape id="_x0000_s34204" style="position:absolute;left:4033;top:5324;width:2;height:1" coordsize="2,0" path="m,l,,,,2,e" filled="f" strokeweight="3e-5mm">
                <v:path arrowok="t"/>
              </v:shape>
              <v:shape id="_x0000_s34205" style="position:absolute;left:4035;top:5324;width:3;height:1" coordsize="3,0" path="m,l,,,,3,e" filled="f" strokeweight="3e-5mm">
                <v:path arrowok="t"/>
              </v:shape>
              <v:shape id="_x0000_s34206" style="position:absolute;left:4038;top:5324;width:2;height:1" coordsize="2,0" path="m,l,,,,2,e" filled="f" strokeweight="3e-5mm">
                <v:path arrowok="t"/>
              </v:shape>
              <v:shape id="_x0000_s34207" style="position:absolute;left:4040;top:5323;width:2;height:1" coordsize="2,1" path="m,1l,,,1r2,e" filled="f" strokeweight="3e-5mm">
                <v:path arrowok="t"/>
              </v:shape>
              <v:shape id="_x0000_s34208" style="position:absolute;left:4042;top:5324;width:1;height:1" coordsize="1,0" path="m,l,,,,1,e" filled="f" strokeweight="3e-5mm">
                <v:path arrowok="t"/>
              </v:shape>
              <v:shape id="_x0000_s34209" style="position:absolute;left:4043;top:5324;width:2;height:1" coordsize="2,0" path="m,l,,,,2,e" filled="f" strokeweight="3e-5mm">
                <v:path arrowok="t"/>
              </v:shape>
              <v:shape id="_x0000_s34210" style="position:absolute;left:4045;top:5324;width:1;height:1" coordsize="1,0" path="m,l,,,,1,e" filled="f" strokeweight="3e-5mm">
                <v:path arrowok="t"/>
              </v:shape>
              <v:shape id="_x0000_s34211" style="position:absolute;left:4046;top:5324;width:1;height:1" coordsize="1,0" path="m,l,,,,1,e" filled="f" strokeweight="3e-5mm">
                <v:path arrowok="t"/>
              </v:shape>
              <v:shape id="_x0000_s34212" style="position:absolute;left:4047;top:5324;width:1;height:1" coordsize="1,0" path="m,l,,,,1,e" filled="f" strokeweight="3e-5mm">
                <v:path arrowok="t"/>
              </v:shape>
              <v:shape id="_x0000_s34213" style="position:absolute;left:4048;top:5324;width:2;height:1" coordsize="2,0" path="m,l,,,,2,e" filled="f" strokeweight="3e-5mm">
                <v:path arrowok="t"/>
              </v:shape>
              <v:shape id="_x0000_s34214" style="position:absolute;left:4050;top:5324;width:1;height:1" coordsize="1,0" path="m,l,,,,1,e" filled="f" strokeweight="3e-5mm">
                <v:path arrowok="t"/>
              </v:shape>
              <v:shape id="_x0000_s34215" style="position:absolute;left:4051;top:5324;width:1;height:1" coordsize="1,0" path="m,l,,,,1,e" filled="f" strokeweight="3e-5mm">
                <v:path arrowok="t"/>
              </v:shape>
              <v:shape id="_x0000_s34216" style="position:absolute;left:4052;top:5324;width:1;height:1" coordsize="1,0" path="m,l,,,,1,e" filled="f" strokeweight="3e-5mm">
                <v:path arrowok="t"/>
              </v:shape>
              <v:shape id="_x0000_s34217" style="position:absolute;left:4053;top:5324;width:4;height:1" coordsize="4,0" path="m,l,,,,4,e" filled="f" strokeweight="3e-5mm">
                <v:path arrowok="t"/>
              </v:shape>
              <v:shape id="_x0000_s34218" style="position:absolute;left:4057;top:5323;width:1;height:1" coordsize="1,1" path="m,1l,,,1r1,e" filled="f" strokeweight="3e-5mm">
                <v:path arrowok="t"/>
              </v:shape>
              <v:shape id="_x0000_s34219" style="position:absolute;left:4058;top:5322;width:2;height:2" coordsize="2,2" path="m,2l,,,1,2,2e" filled="f" strokeweight="3e-5mm">
                <v:path arrowok="t"/>
              </v:shape>
              <v:shape id="_x0000_s34220" style="position:absolute;left:4060;top:5323;width:1;height:1" coordsize="1,1" path="m,1l,,,,1,1e" filled="f" strokeweight="3e-5mm">
                <v:path arrowok="t"/>
              </v:shape>
              <v:shape id="_x0000_s34221" style="position:absolute;left:4061;top:5323;width:1;height:1" coordsize="1,1" path="m,1l,,,1r1,e" filled="f" strokeweight="3e-5mm">
                <v:path arrowok="t"/>
              </v:shape>
              <v:shape id="_x0000_s34222" style="position:absolute;left:4062;top:5324;width:4;height:1" coordsize="4,0" path="m,l,,,,4,e" filled="f" strokeweight="3e-5mm">
                <v:path arrowok="t"/>
              </v:shape>
              <v:shape id="_x0000_s34223" style="position:absolute;left:4066;top:5324;width:2;height:1" coordsize="2,0" path="m,l,,,,2,e" filled="f" strokeweight="3e-5mm">
                <v:path arrowok="t"/>
              </v:shape>
              <v:shape id="_x0000_s34224" style="position:absolute;left:4068;top:5324;width:2;height:1" coordsize="2,0" path="m,l,,,,2,e" filled="f" strokeweight="3e-5mm">
                <v:path arrowok="t"/>
              </v:shape>
              <v:shape id="_x0000_s34225" style="position:absolute;left:4070;top:5324;width:1;height:1" coordsize="1,0" path="m,l,,,,1,e" filled="f" strokeweight="3e-5mm">
                <v:path arrowok="t"/>
              </v:shape>
              <v:shape id="_x0000_s34226" style="position:absolute;left:4071;top:5324;width:6;height:1" coordsize="6,0" path="m,l,,,,6,e" filled="f" strokeweight="3e-5mm">
                <v:path arrowok="t"/>
              </v:shape>
              <v:shape id="_x0000_s34227" style="position:absolute;left:4077;top:5323;width:1;height:1" coordsize="1,1" path="m,1l,,,1r1,e" filled="f" strokeweight="3e-5mm">
                <v:path arrowok="t"/>
              </v:shape>
              <v:shape id="_x0000_s34228" style="position:absolute;left:4078;top:5322;width:4;height:2" coordsize="4,2" path="m,2l,,,2r4,e" filled="f" strokeweight="3e-5mm">
                <v:path arrowok="t"/>
              </v:shape>
              <v:shape id="_x0000_s34229" style="position:absolute;left:4082;top:5324;width:1;height:1" coordsize="1,0" path="m,l,,,,1,e" filled="f" strokeweight="3e-5mm">
                <v:path arrowok="t"/>
              </v:shape>
              <v:shape id="_x0000_s34230" style="position:absolute;left:4083;top:5324;width:1;height:1" coordsize="1,0" path="m,l,,,,1,e" filled="f" strokeweight="3e-5mm">
                <v:path arrowok="t"/>
              </v:shape>
              <v:shape id="_x0000_s34231" style="position:absolute;left:4084;top:5324;width:2;height:1" coordsize="2,0" path="m,l,,,,2,e" filled="f" strokeweight="3e-5mm">
                <v:path arrowok="t"/>
              </v:shape>
              <v:shape id="_x0000_s34232" style="position:absolute;left:4086;top:5324;width:1;height:1" coordsize="1,0" path="m,l,,,,1,e" filled="f" strokeweight="3e-5mm">
                <v:path arrowok="t"/>
              </v:shape>
              <v:shape id="_x0000_s34233" style="position:absolute;left:4087;top:5324;width:1;height:1" coordsize="1,0" path="m,l,,,,1,e" filled="f" strokeweight="3e-5mm">
                <v:path arrowok="t"/>
              </v:shape>
              <v:shape id="_x0000_s34234" style="position:absolute;left:4088;top:5324;width:1;height:1" coordsize="1,0" path="m,l,,,,1,e" filled="f" strokeweight="3e-5mm">
                <v:path arrowok="t"/>
              </v:shape>
              <v:shape id="_x0000_s34235" style="position:absolute;left:4089;top:5324;width:2;height:1" coordsize="2,0" path="m,l,,,,2,e" filled="f" strokeweight="3e-5mm">
                <v:path arrowok="t"/>
              </v:shape>
              <v:shape id="_x0000_s34236" style="position:absolute;left:4091;top:5324;width:6;height:1" coordsize="6,0" path="m,l,,,,6,e" filled="f" strokeweight="3e-5mm">
                <v:path arrowok="t"/>
              </v:shape>
              <v:shape id="_x0000_s34237" style="position:absolute;left:4097;top:5324;width:2;height:1" coordsize="2,0" path="m,l,,,,2,e" filled="f" strokeweight="3e-5mm">
                <v:path arrowok="t"/>
              </v:shape>
              <v:shape id="_x0000_s34238" style="position:absolute;left:4099;top:5323;width:2;height:1" coordsize="2,1" path="m,1l,,,1,2,e" filled="f" strokeweight="3e-5mm">
                <v:path arrowok="t"/>
              </v:shape>
              <v:shape id="_x0000_s34239" style="position:absolute;left:4101;top:5323;width:1;height:1" coordsize="1,1" path="m,1l,,,1r1,e" filled="f" strokeweight="3e-5mm">
                <v:path arrowok="t"/>
              </v:shape>
              <v:shape id="_x0000_s34240" style="position:absolute;left:4102;top:5324;width:1;height:1" coordsize="1,0" path="m,l,,,,1,e" filled="f" strokeweight="3e-5mm">
                <v:path arrowok="t"/>
              </v:shape>
              <v:shape id="_x0000_s34241" style="position:absolute;left:4103;top:5324;width:1;height:1" coordsize="1,0" path="m,l,,,,1,e" filled="f" strokeweight="3e-5mm">
                <v:path arrowok="t"/>
              </v:shape>
              <v:shape id="_x0000_s34242" style="position:absolute;left:4104;top:5324;width:2;height:1" coordsize="2,0" path="m,l,,,,2,e" filled="f" strokeweight="3e-5mm">
                <v:path arrowok="t"/>
              </v:shape>
              <v:shape id="_x0000_s34243" style="position:absolute;left:4106;top:5324;width:2;height:1" coordsize="2,0" path="m,l,,,,2,e" filled="f" strokeweight="3e-5mm">
                <v:path arrowok="t"/>
              </v:shape>
              <v:shape id="_x0000_s34244" style="position:absolute;left:4108;top:5324;width:1;height:1" coordsize="1,0" path="m,l,,,,1,e" filled="f" strokeweight="3e-5mm">
                <v:path arrowok="t"/>
              </v:shape>
              <v:shape id="_x0000_s34245" style="position:absolute;left:4109;top:5324;width:9;height:1" coordsize="9,0" path="m,l,,,,9,e" filled="f" strokeweight="3e-5mm">
                <v:path arrowok="t"/>
              </v:shape>
              <v:shape id="_x0000_s34246" style="position:absolute;left:4118;top:5322;width:1;height:2" coordsize="1,2" path="m,2l,,,2r1,e" filled="f" strokeweight="3e-5mm">
                <v:path arrowok="t"/>
              </v:shape>
              <v:shape id="_x0000_s34247" style="position:absolute;left:4119;top:5323;width:2;height:1" coordsize="2,1" path="m,1l,,,1r2,e" filled="f" strokeweight="3e-5mm">
                <v:path arrowok="t"/>
              </v:shape>
              <v:shape id="_x0000_s34248" style="position:absolute;left:4121;top:5324;width:1;height:1" coordsize="1,0" path="m,l,,,,1,e" filled="f" strokeweight="3e-5mm">
                <v:path arrowok="t"/>
              </v:shape>
              <v:shape id="_x0000_s34249" style="position:absolute;left:4122;top:5324;width:2;height:1" coordsize="2,0" path="m,l,,,,2,e" filled="f" strokeweight="3e-5mm">
                <v:path arrowok="t"/>
              </v:shape>
              <v:shape id="_x0000_s34250" style="position:absolute;left:4124;top:5324;width:2;height:1" coordsize="2,0" path="m,l,,,,2,e" filled="f" strokeweight="3e-5mm">
                <v:path arrowok="t"/>
              </v:shape>
              <v:shape id="_x0000_s34251" style="position:absolute;left:4126;top:5324;width:2;height:1" coordsize="2,0" path="m,l,,,,2,e" filled="f" strokeweight="3e-5mm">
                <v:path arrowok="t"/>
              </v:shape>
              <v:shape id="_x0000_s34252" style="position:absolute;left:4128;top:5324;width:1;height:1" coordsize="1,0" path="m,l,,,,1,e" filled="f" strokeweight="3e-5mm">
                <v:path arrowok="t"/>
              </v:shape>
              <v:shape id="_x0000_s34253" style="position:absolute;left:4129;top:5323;width:2;height:1" coordsize="2,1" path="m,1l,,,1r2,e" filled="f" strokeweight="3e-5mm">
                <v:path arrowok="t"/>
              </v:shape>
              <v:shape id="_x0000_s34254" style="position:absolute;left:4131;top:5324;width:1;height:1" coordsize="1,0" path="m,l,,,,1,e" filled="f" strokeweight="3e-5mm">
                <v:path arrowok="t"/>
              </v:shape>
            </v:group>
            <v:group id="_x0000_s34255" style="position:absolute;left:4385;top:5284;width:265;height:41" coordorigin="4385,5284" coordsize="265,41">
              <v:shape id="_x0000_s34256" style="position:absolute;left:4385;top:5322;width:1;height:2" coordsize="1,2" path="m,2l,,,2,1,1e" filled="f" strokeweight="3e-5mm">
                <v:path arrowok="t"/>
              </v:shape>
              <v:shape id="_x0000_s34257" style="position:absolute;left:4386;top:5322;width:1;height:2" coordsize="1,2" path="m,2l,,,2r1,e" filled="f" strokeweight="3e-5mm">
                <v:path arrowok="t"/>
              </v:shape>
              <v:shape id="_x0000_s34258" style="position:absolute;left:4387;top:5322;width:1;height:2" coordsize="1,2" path="m,2l,,,2,1,1e" filled="f" strokeweight="3e-5mm">
                <v:path arrowok="t"/>
              </v:shape>
              <v:shape id="_x0000_s34259" style="position:absolute;left:4388;top:5323;width:2;height:1" coordsize="2,1" path="m,1l,,,1r2,e" filled="f" strokeweight="3e-5mm">
                <v:path arrowok="t"/>
              </v:shape>
              <v:shape id="_x0000_s34260" style="position:absolute;left:4390;top:5310;width:1;height:14" coordsize="1,14" path="m,14l,8r,l1,e" filled="f" strokeweight="3e-5mm">
                <v:path arrowok="t"/>
              </v:shape>
              <v:shape id="_x0000_s34261" style="position:absolute;left:4391;top:5310;width:1;height:12" coordsize="1,12" path="m,9l,,,8r1,4e" filled="f" strokeweight="3e-5mm">
                <v:path arrowok="t"/>
              </v:shape>
              <v:shape id="_x0000_s34262" style="position:absolute;left:4392;top:5320;width:1;height:3" coordsize="1,3" path="m,3l,,,2,1,3e" filled="f" strokeweight="3e-5mm">
                <v:path arrowok="t"/>
              </v:shape>
              <v:shape id="_x0000_s34263" style="position:absolute;left:4393;top:5319;width:2;height:4" coordsize="2,4" path="m,4l,,,1,2,4e" filled="f" strokeweight="3e-5mm">
                <v:path arrowok="t"/>
              </v:shape>
              <v:shape id="_x0000_s34264" style="position:absolute;left:4395;top:5322;width:1;height:2" coordsize="1,2" path="m,2l,,,1r1,e" filled="f" strokeweight="3e-5mm">
                <v:path arrowok="t"/>
              </v:shape>
              <v:shape id="_x0000_s34265" style="position:absolute;left:4396;top:5322;width:1;height:2" coordsize="1,2" path="m,2l,,,,1,2e" filled="f" strokeweight="3e-5mm">
                <v:path arrowok="t"/>
              </v:shape>
              <v:shape id="_x0000_s34266" style="position:absolute;left:4397;top:5320;width:1;height:4" coordsize="1,4" path="m,4l,,,2,1,4e" filled="f" strokeweight="3e-5mm">
                <v:path arrowok="t"/>
              </v:shape>
              <v:shape id="_x0000_s34267" style="position:absolute;left:4398;top:5322;width:2;height:2" coordsize="2,2" path="m,2l,,,1r2,e" filled="f" strokeweight="3e-5mm">
                <v:path arrowok="t"/>
              </v:shape>
              <v:shape id="_x0000_s34268" style="position:absolute;left:4400;top:5323;width:1;height:1" coordsize="1,1" path="m,1l,,,1,1,e" filled="f" strokeweight="3e-5mm">
                <v:path arrowok="t"/>
              </v:shape>
              <v:shape id="_x0000_s34269" style="position:absolute;left:4401;top:5322;width:1;height:2" coordsize="1,2" path="m,2l,,,,1,e" filled="f" strokeweight="3e-5mm">
                <v:path arrowok="t"/>
              </v:shape>
              <v:shape id="_x0000_s34270" style="position:absolute;left:4402;top:5322;width:1;height:2" coordsize="1,2" path="m,2l,,,2,1,e" filled="f" strokeweight="3e-5mm">
                <v:path arrowok="t"/>
              </v:shape>
              <v:shape id="_x0000_s34271" style="position:absolute;left:4403;top:5322;width:2;height:2" coordsize="2,2" path="m,1l,,,,2,2e" filled="f" strokeweight="3e-5mm">
                <v:path arrowok="t"/>
              </v:shape>
              <v:shape id="_x0000_s34272" style="position:absolute;left:4405;top:5320;width:1;height:4" coordsize="1,4" path="m,4l,,,2,1,3e" filled="f" strokeweight="3e-5mm">
                <v:path arrowok="t"/>
              </v:shape>
              <v:shape id="_x0000_s34273" style="position:absolute;left:4406;top:5322;width:1;height:2" coordsize="1,2" path="m,2l,,,,1,e" filled="f" strokeweight="3e-5mm">
                <v:path arrowok="t"/>
              </v:shape>
              <v:shape id="_x0000_s34274" style="position:absolute;left:4407;top:5322;width:1;height:2" coordsize="1,2" path="m,2l,,,2,1,e" filled="f" strokeweight="3e-5mm">
                <v:path arrowok="t"/>
              </v:shape>
              <v:shape id="_x0000_s34275" style="position:absolute;left:4408;top:5322;width:1;height:2" coordsize="1,2" path="m,2l,,,2,1,e" filled="f" strokeweight="3e-5mm">
                <v:path arrowok="t"/>
              </v:shape>
              <v:shape id="_x0000_s34276" style="position:absolute;left:4409;top:5320;width:2;height:4" coordsize="2,4" path="m,4l,,,,2,e" filled="f" strokeweight="3e-5mm">
                <v:path arrowok="t"/>
              </v:shape>
              <v:shape id="_x0000_s34277" style="position:absolute;left:4411;top:5319;width:1;height:3" coordsize="1,3" path="m,3l,,,,1,1e" filled="f" strokeweight="3e-5mm">
                <v:path arrowok="t"/>
              </v:shape>
              <v:shape id="_x0000_s34278" style="position:absolute;left:4412;top:5320;width:1;height:3" coordsize="1,3" path="m,3l,,,2,1,3e" filled="f" strokeweight="3e-5mm">
                <v:path arrowok="t"/>
              </v:shape>
              <v:shape id="_x0000_s34279" style="position:absolute;left:4413;top:5322;width:1;height:1" coordsize="1,1" path="m,1l,,,1r1,e" filled="f" strokeweight="3e-5mm">
                <v:path arrowok="t"/>
              </v:shape>
              <v:shape id="_x0000_s34280" style="position:absolute;left:4414;top:5322;width:2;height:2" coordsize="2,2" path="m,2l,,,,2,1e" filled="f" strokeweight="3e-5mm">
                <v:path arrowok="t"/>
              </v:shape>
              <v:shape id="_x0000_s34281" style="position:absolute;left:4416;top:5322;width:1;height:2" coordsize="1,2" path="m,2l,,,2r1,e" filled="f" strokeweight="3e-5mm">
                <v:path arrowok="t"/>
              </v:shape>
              <v:shape id="_x0000_s34282" style="position:absolute;left:4417;top:5322;width:1;height:2" coordsize="1,2" path="m,2l,,,2r1,e" filled="f" strokeweight="3e-5mm">
                <v:path arrowok="t"/>
              </v:shape>
              <v:shape id="_x0000_s34283" style="position:absolute;left:4418;top:5322;width:1;height:2" coordsize="1,2" path="m,2l,,,2,1,1e" filled="f" strokeweight="3e-5mm">
                <v:path arrowok="t"/>
              </v:shape>
              <v:shape id="_x0000_s34284" style="position:absolute;left:4419;top:5322;width:2;height:2" coordsize="2,2" path="m,2l,,,2,2,e" filled="f" strokeweight="3e-5mm">
                <v:path arrowok="t"/>
              </v:shape>
              <v:shape id="_x0000_s34285" style="position:absolute;left:4421;top:5322;width:1;height:2" coordsize="1,2" path="m,2l,,,1,1,2e" filled="f" strokeweight="3e-5mm">
                <v:path arrowok="t"/>
              </v:shape>
              <v:shape id="_x0000_s34286" style="position:absolute;left:4422;top:5323;width:1;height:1" coordsize="1,1" path="m,1l,,,,1,e" filled="f" strokeweight="3e-5mm">
                <v:path arrowok="t"/>
              </v:shape>
              <v:shape id="_x0000_s34287" style="position:absolute;left:4423;top:5323;width:1;height:1" coordsize="1,1" path="m,1l,,,1,1,e" filled="f" strokeweight="3e-5mm">
                <v:path arrowok="t"/>
              </v:shape>
              <v:shape id="_x0000_s34288" style="position:absolute;left:4424;top:5323;width:3;height:1" coordsize="3,1" path="m,1l,,,1r3,e" filled="f" strokeweight="3e-5mm">
                <v:path arrowok="t"/>
              </v:shape>
              <v:shape id="_x0000_s34289" style="position:absolute;left:4427;top:5323;width:1;height:1" coordsize="1,1" path="m,1r,l,1,1,e" filled="f" strokeweight="3e-5mm">
                <v:path arrowok="t"/>
              </v:shape>
              <v:shape id="_x0000_s34290" style="position:absolute;left:4428;top:5323;width:1;height:1" coordsize="1,1" path="m,1l,,,1,1,e" filled="f" strokeweight="3e-5mm">
                <v:path arrowok="t"/>
              </v:shape>
              <v:shape id="_x0000_s34291" style="position:absolute;left:4429;top:5317;width:2;height:7" coordsize="2,7" path="m,7l,3,,6,2,e" filled="f" strokeweight="3e-5mm">
                <v:path arrowok="t"/>
              </v:shape>
              <v:shape id="_x0000_s34292" style="position:absolute;left:4431;top:5317;width:1;height:7" coordsize="1,7" path="m,7l,,,7r1,e" filled="f" strokeweight="3e-5mm">
                <v:path arrowok="t"/>
              </v:shape>
              <v:shape id="_x0000_s34293" style="position:absolute;left:4432;top:5319;width:1;height:5" coordsize="1,5" path="m,5l,,,4r1,e" filled="f" strokeweight="3e-5mm">
                <v:path arrowok="t"/>
              </v:shape>
              <v:shape id="_x0000_s34294" style="position:absolute;left:4433;top:5322;width:1;height:2" coordsize="1,2" path="m,2l,,,2,1,1e" filled="f" strokeweight="3e-5mm">
                <v:path arrowok="t"/>
              </v:shape>
              <v:shape id="_x0000_s34295" style="position:absolute;left:4434;top:5322;width:2;height:2" coordsize="2,2" path="m,2l,,,,2,e" filled="f" strokeweight="3e-5mm">
                <v:path arrowok="t"/>
              </v:shape>
              <v:shape id="_x0000_s34296" style="position:absolute;left:4436;top:5322;width:1;height:2" coordsize="1,2" path="m,2l,,,1,1,e" filled="f" strokeweight="3e-5mm">
                <v:path arrowok="t"/>
              </v:shape>
              <v:shape id="_x0000_s34297" style="position:absolute;left:4437;top:5322;width:1;height:2" coordsize="1,2" path="m,2l,,,1,1,2e" filled="f" strokeweight="3e-5mm">
                <v:path arrowok="t"/>
              </v:shape>
              <v:shape id="_x0000_s34298" style="position:absolute;left:4438;top:5322;width:1;height:2" coordsize="1,2" path="m,2l,,,,1,1e" filled="f" strokeweight="3e-5mm">
                <v:path arrowok="t"/>
              </v:shape>
              <v:shape id="_x0000_s34299" style="position:absolute;left:4439;top:5322;width:2;height:2" coordsize="2,2" path="m,2l,,,1,2,e" filled="f" strokeweight="3e-5mm">
                <v:path arrowok="t"/>
              </v:shape>
              <v:shape id="_x0000_s34300" style="position:absolute;left:4441;top:5322;width:1;height:2" coordsize="1,2" path="m,2l,,,2,1,1e" filled="f" strokeweight="3e-5mm">
                <v:path arrowok="t"/>
              </v:shape>
              <v:shape id="_x0000_s34301" style="position:absolute;left:4442;top:5322;width:1;height:2" coordsize="1,2" path="m,2l,,,1r1,e" filled="f" strokeweight="3e-5mm">
                <v:path arrowok="t"/>
              </v:shape>
              <v:shape id="_x0000_s34302" style="position:absolute;left:4443;top:5323;width:1;height:1" coordsize="1,1" path="m,1l,,,1,1,e" filled="f" strokeweight="3e-5mm">
                <v:path arrowok="t"/>
              </v:shape>
              <v:shape id="_x0000_s34303" style="position:absolute;left:4444;top:5323;width:2;height:1" coordsize="2,1" path="m,1l,,,1r2,e" filled="f" strokeweight="3e-5mm">
                <v:path arrowok="t"/>
              </v:shape>
              <v:shape id="_x0000_s34304" style="position:absolute;left:4446;top:5323;width:1;height:1" coordsize="1,1" path="m,1l,,,,1,e" filled="f" strokeweight="3e-5mm">
                <v:path arrowok="t"/>
              </v:shape>
              <v:shape id="_x0000_s34305" style="position:absolute;left:4447;top:5323;width:1;height:1" coordsize="1,1" path="m,1l,,,1r1,e" filled="f" strokeweight="3e-5mm">
                <v:path arrowok="t"/>
              </v:shape>
              <v:shape id="_x0000_s34306" style="position:absolute;left:4448;top:5324;width:1;height:1" coordsize="1,0" path="m,l,,,,1,e" filled="f" strokeweight="3e-5mm">
                <v:path arrowok="t"/>
              </v:shape>
              <v:shape id="_x0000_s34307" style="position:absolute;left:4449;top:5320;width:2;height:4" coordsize="2,4" path="m,4l,,,2r2,e" filled="f" strokeweight="3e-5mm">
                <v:path arrowok="t"/>
              </v:shape>
              <v:shape id="_x0000_s34308" style="position:absolute;left:4451;top:5317;width:1;height:5" coordsize="1,5" path="m,5l,,,3,1,2e" filled="f" strokeweight="3e-5mm">
                <v:path arrowok="t"/>
              </v:shape>
              <v:shape id="_x0000_s34309" style="position:absolute;left:4452;top:5317;width:1;height:6" coordsize="1,6" path="m,6l,,,6r1,e" filled="f" strokeweight="3e-5mm">
                <v:path arrowok="t"/>
              </v:shape>
              <v:shape id="_x0000_s34310" style="position:absolute;left:4453;top:5323;width:1;height:1" coordsize="1,1" path="m,1l,,,,1,1e" filled="f" strokeweight="3e-5mm">
                <v:path arrowok="t"/>
              </v:shape>
              <v:shape id="_x0000_s34311" style="position:absolute;left:4454;top:5322;width:2;height:2" coordsize="2,2" path="m,2l,,,2,2,1e" filled="f" strokeweight="3e-5mm">
                <v:path arrowok="t"/>
              </v:shape>
              <v:shape id="_x0000_s34312" style="position:absolute;left:4456;top:5322;width:1;height:2" coordsize="1,2" path="m,2l,1,,2,1,e" filled="f" strokeweight="3e-5mm">
                <v:path arrowok="t"/>
              </v:shape>
              <v:shape id="_x0000_s34313" style="position:absolute;left:4457;top:5322;width:1;height:2" coordsize="1,2" path="m,2l,,,1,1,2e" filled="f" strokeweight="3e-5mm">
                <v:path arrowok="t"/>
              </v:shape>
              <v:shape id="_x0000_s34314" style="position:absolute;left:4458;top:5322;width:1;height:2" coordsize="1,2" path="m,2l,,,,1,2e" filled="f" strokeweight="3e-5mm">
                <v:path arrowok="t"/>
              </v:shape>
              <v:shape id="_x0000_s34315" style="position:absolute;left:4459;top:5323;width:2;height:1" coordsize="2,1" path="m,1l,,,1r2,e" filled="f" strokeweight="3e-5mm">
                <v:path arrowok="t"/>
              </v:shape>
              <v:shape id="_x0000_s34316" style="position:absolute;left:4461;top:5323;width:1;height:1" coordsize="1,1" path="m,1l,,,1r1,e" filled="f" strokeweight="3e-5mm">
                <v:path arrowok="t"/>
              </v:shape>
              <v:shape id="_x0000_s34317" style="position:absolute;left:4462;top:5322;width:1;height:2" coordsize="1,2" path="m,2l,,,1,1,2e" filled="f" strokeweight="3e-5mm">
                <v:path arrowok="t"/>
              </v:shape>
              <v:shape id="_x0000_s34318" style="position:absolute;left:4463;top:5323;width:1;height:1" coordsize="1,1" path="m,1l,,,1r1,e" filled="f" strokeweight="3e-5mm">
                <v:path arrowok="t"/>
              </v:shape>
              <v:shape id="_x0000_s34319" style="position:absolute;left:4464;top:5324;width:3;height:1" coordsize="3,0" path="m,l,,,,3,e" filled="f" strokeweight="3e-5mm">
                <v:path arrowok="t"/>
              </v:shape>
              <v:shape id="_x0000_s34320" style="position:absolute;left:4467;top:5322;width:1;height:2" coordsize="1,2" path="m,2l,,,2r1,e" filled="f" strokeweight="3e-5mm">
                <v:path arrowok="t"/>
              </v:shape>
              <v:shape id="_x0000_s34321" style="position:absolute;left:4468;top:5323;width:1;height:1" coordsize="1,1" path="m,1r,l,1,1,e" filled="f" strokeweight="3e-5mm">
                <v:path arrowok="t"/>
              </v:shape>
              <v:shape id="_x0000_s34322" style="position:absolute;left:4469;top:5320;width:2;height:4" coordsize="2,4" path="m,4l,,,,2,2e" filled="f" strokeweight="3e-5mm">
                <v:path arrowok="t"/>
              </v:shape>
              <v:shape id="_x0000_s34323" style="position:absolute;left:4471;top:5320;width:1;height:4" coordsize="1,4" path="m,4l,,,3,1,4e" filled="f" strokeweight="3e-5mm">
                <v:path arrowok="t"/>
              </v:shape>
              <v:shape id="_x0000_s34324" style="position:absolute;left:4472;top:5322;width:1;height:2" coordsize="1,2" path="m,2l,,,,1,2e" filled="f" strokeweight="3e-5mm">
                <v:path arrowok="t"/>
              </v:shape>
              <v:shape id="_x0000_s34325" style="position:absolute;left:4473;top:5322;width:1;height:2" coordsize="1,2" path="m,2l,,,1,1,2e" filled="f" strokeweight="3e-5mm">
                <v:path arrowok="t"/>
              </v:shape>
              <v:shape id="_x0000_s34326" style="position:absolute;left:4474;top:5322;width:1;height:2" coordsize="1,2" path="m,2l,1r,l1,e" filled="f" strokeweight="3e-5mm">
                <v:path arrowok="t"/>
              </v:shape>
              <v:shape id="_x0000_s34327" style="position:absolute;left:4475;top:5322;width:2;height:2" coordsize="2,2" path="m,2l,,,1,2,2e" filled="f" strokeweight="3e-5mm">
                <v:path arrowok="t"/>
              </v:shape>
              <v:shape id="_x0000_s34328" style="position:absolute;left:4477;top:5323;width:1;height:1" coordsize="1,1" path="m,1l,,,1r1,e" filled="f" strokeweight="3e-5mm">
                <v:path arrowok="t"/>
              </v:shape>
              <v:shape id="_x0000_s34329" style="position:absolute;left:4478;top:5323;width:1;height:1" coordsize="1,1" path="m,1l,,,1r1,e" filled="f" strokeweight="3e-5mm">
                <v:path arrowok="t"/>
              </v:shape>
              <v:shape id="_x0000_s34330" style="position:absolute;left:4479;top:5323;width:1;height:1" coordsize="1,1" path="m,1l,,,1,1,e" filled="f" strokeweight="3e-5mm">
                <v:path arrowok="t"/>
              </v:shape>
              <v:shape id="_x0000_s34331" style="position:absolute;left:4480;top:5323;width:2;height:1" coordsize="2,1" path="m,1l,,,1r2,e" filled="f" strokeweight="3e-5mm">
                <v:path arrowok="t"/>
              </v:shape>
              <v:shape id="_x0000_s34332" style="position:absolute;left:4482;top:5323;width:1;height:1" coordsize="1,1" path="m,1l,,,,1,1e" filled="f" strokeweight="3e-5mm">
                <v:path arrowok="t"/>
              </v:shape>
              <v:shape id="_x0000_s34333" style="position:absolute;left:4483;top:5323;width:1;height:1" coordsize="1,1" path="m,1l,,,1r1,e" filled="f" strokeweight="3e-5mm">
                <v:path arrowok="t"/>
              </v:shape>
              <v:shape id="_x0000_s34334" style="position:absolute;left:4484;top:5323;width:1;height:1" coordsize="1,1" path="m,1l,,,1r1,e" filled="f" strokeweight="3e-5mm">
                <v:path arrowok="t"/>
              </v:shape>
              <v:shape id="_x0000_s34335" style="position:absolute;left:4485;top:5322;width:2;height:2" coordsize="2,2" path="m,2l,,,,2,2e" filled="f" strokeweight="3e-5mm">
                <v:path arrowok="t"/>
              </v:shape>
              <v:shape id="_x0000_s34336" style="position:absolute;left:4487;top:5323;width:1;height:1" coordsize="1,1" path="m,1l,,,1r1,e" filled="f" strokeweight="3e-5mm">
                <v:path arrowok="t"/>
              </v:shape>
              <v:shape id="_x0000_s34337" style="position:absolute;left:4488;top:5322;width:1;height:2" coordsize="1,2" path="m,2l,,,,1,2e" filled="f" strokeweight="3e-5mm">
                <v:path arrowok="t"/>
              </v:shape>
              <v:shape id="_x0000_s34338" style="position:absolute;left:4489;top:5308;width:1;height:16" coordsize="1,16" path="m,16l,4r,l1,e" filled="f" strokeweight="3e-5mm">
                <v:path arrowok="t"/>
              </v:shape>
              <v:shape id="_x0000_s34339" style="position:absolute;left:4490;top:5299;width:2;height:10" coordsize="2,10" path="m,10l,,,3,2,8e" filled="f" strokeweight="3e-5mm">
                <v:path arrowok="t"/>
              </v:shape>
              <v:shape id="_x0000_s34340" style="position:absolute;left:4492;top:5307;width:1;height:16" coordsize="1,16" path="m,16l,,,16,1,15e" filled="f" strokeweight="3e-5mm">
                <v:path arrowok="t"/>
              </v:shape>
              <v:shape id="_x0000_s34341" style="position:absolute;left:4493;top:5322;width:1;height:2" coordsize="1,2" path="m,2l,,,1r1,e" filled="f" strokeweight="3e-5mm">
                <v:path arrowok="t"/>
              </v:shape>
              <v:shape id="_x0000_s34342" style="position:absolute;left:4494;top:5322;width:1;height:2" coordsize="1,2" path="m,2l,,,1r1,e" filled="f" strokeweight="3e-5mm">
                <v:path arrowok="t"/>
              </v:shape>
              <v:shape id="_x0000_s34343" style="position:absolute;left:4495;top:5322;width:2;height:2" coordsize="2,2" path="m,2l,,,1r2,e" filled="f" strokeweight="3e-5mm">
                <v:path arrowok="t"/>
              </v:shape>
              <v:shape id="_x0000_s34344" style="position:absolute;left:4497;top:5322;width:1;height:2" coordsize="1,2" path="m,2l,,,2r1,e" filled="f" strokeweight="3e-5mm">
                <v:path arrowok="t"/>
              </v:shape>
              <v:shape id="_x0000_s34345" style="position:absolute;left:4498;top:5323;width:1;height:1" coordsize="1,1" path="m,1l,,,,1,1e" filled="f" strokeweight="3e-5mm">
                <v:path arrowok="t"/>
              </v:shape>
              <v:shape id="_x0000_s34346" style="position:absolute;left:4499;top:5323;width:1;height:1" coordsize="1,1" path="m,1l,,,1r1,e" filled="f" strokeweight="3e-5mm">
                <v:path arrowok="t"/>
              </v:shape>
              <v:shape id="_x0000_s34347" style="position:absolute;left:4500;top:5322;width:2;height:2" coordsize="2,2" path="m,2l,,,,2,2e" filled="f" strokeweight="3e-5mm">
                <v:path arrowok="t"/>
              </v:shape>
              <v:shape id="_x0000_s34348" style="position:absolute;left:4502;top:5323;width:3;height:1" coordsize="3,1" path="m,1l,,,1r3,e" filled="f" strokeweight="3e-5mm">
                <v:path arrowok="t"/>
              </v:shape>
              <v:shape id="_x0000_s34349" style="position:absolute;left:4505;top:5323;width:2;height:1" coordsize="2,1" path="m,1l,,,,2,1e" filled="f" strokeweight="3e-5mm">
                <v:path arrowok="t"/>
              </v:shape>
              <v:shape id="_x0000_s34350" style="position:absolute;left:4507;top:5320;width:1;height:4" coordsize="1,4" path="m,4l,,,,1,3e" filled="f" strokeweight="3e-5mm">
                <v:path arrowok="t"/>
              </v:shape>
              <v:shape id="_x0000_s34351" style="position:absolute;left:4508;top:5322;width:1;height:2" coordsize="1,2" path="m,2l,,,1r1,e" filled="f" strokeweight="3e-5mm">
                <v:path arrowok="t"/>
              </v:shape>
              <v:shape id="_x0000_s34352" style="position:absolute;left:4509;top:5319;width:1;height:5" coordsize="1,5" path="m,5l,1r,l1,e" filled="f" strokeweight="3e-5mm">
                <v:path arrowok="t"/>
              </v:shape>
              <v:shape id="_x0000_s34353" style="position:absolute;left:4510;top:5317;width:2;height:6" coordsize="2,6" path="m,3l,,,3,2,6e" filled="f" strokeweight="3e-5mm">
                <v:path arrowok="t"/>
              </v:shape>
              <v:shape id="_x0000_s34354" style="position:absolute;left:4512;top:5322;width:1;height:2" coordsize="1,2" path="m,2l,,,1r1,e" filled="f" strokeweight="3e-5mm">
                <v:path arrowok="t"/>
              </v:shape>
              <v:shape id="_x0000_s34355" style="position:absolute;left:4513;top:5322;width:1;height:2" coordsize="1,2" path="m,2l,,,2r1,e" filled="f" strokeweight="3e-5mm">
                <v:path arrowok="t"/>
              </v:shape>
              <v:shape id="_x0000_s34356" style="position:absolute;left:4514;top:5323;width:1;height:1" coordsize="1,1" path="m,1l,,,,1,1e" filled="f" strokeweight="3e-5mm">
                <v:path arrowok="t"/>
              </v:shape>
              <v:shape id="_x0000_s34357" style="position:absolute;left:4515;top:5322;width:2;height:2" coordsize="2,2" path="m,2l,,,1,2,2e" filled="f" strokeweight="3e-5mm">
                <v:path arrowok="t"/>
              </v:shape>
              <v:shape id="_x0000_s34358" style="position:absolute;left:4517;top:5323;width:1;height:1" coordsize="1,1" path="m,1l,,,1r1,e" filled="f" strokeweight="3e-5mm">
                <v:path arrowok="t"/>
              </v:shape>
              <v:shape id="_x0000_s34359" style="position:absolute;left:4518;top:5324;width:2;height:1" coordsize="2,0" path="m,l,,,,2,e" filled="f" strokeweight="3e-5mm">
                <v:path arrowok="t"/>
              </v:shape>
              <v:shape id="_x0000_s34360" style="position:absolute;left:4520;top:5324;width:2;height:1" coordsize="2,0" path="m,l,,,,2,e" filled="f" strokeweight="3e-5mm">
                <v:path arrowok="t"/>
              </v:shape>
              <v:shape id="_x0000_s34361" style="position:absolute;left:4522;top:5323;width:1;height:1" coordsize="1,1" path="m,1l,,,1r1,e" filled="f" strokeweight="3e-5mm">
                <v:path arrowok="t"/>
              </v:shape>
              <v:shape id="_x0000_s34362" style="position:absolute;left:4523;top:5323;width:1;height:1" coordsize="1,1" path="m,1l,,,1r1,e" filled="f" strokeweight="3e-5mm">
                <v:path arrowok="t"/>
              </v:shape>
              <v:shape id="_x0000_s34363" style="position:absolute;left:4524;top:5323;width:1;height:1" coordsize="1,1" path="m,1r,l,1,1,e" filled="f" strokeweight="3e-5mm">
                <v:path arrowok="t"/>
              </v:shape>
              <v:shape id="_x0000_s34364" style="position:absolute;left:4525;top:5323;width:2;height:1" coordsize="2,1" path="m,1l,,,1r2,e" filled="f" strokeweight="3e-5mm">
                <v:path arrowok="t"/>
              </v:shape>
              <v:shape id="_x0000_s34365" style="position:absolute;left:4527;top:5323;width:1;height:1" coordsize="1,1" path="m,1l,,,,1,1e" filled="f" strokeweight="3e-5mm">
                <v:path arrowok="t"/>
              </v:shape>
              <v:shape id="_x0000_s34366" style="position:absolute;left:4528;top:5322;width:1;height:2" coordsize="1,2" path="m,2l,1r,l1,e" filled="f" strokeweight="3e-5mm">
                <v:path arrowok="t"/>
              </v:shape>
              <v:shape id="_x0000_s34367" style="position:absolute;left:4529;top:5309;width:1;height:13" coordsize="1,13" path="m,13l,3,,6,1,e" filled="f" strokeweight="3e-5mm">
                <v:path arrowok="t"/>
              </v:shape>
              <v:shape id="_x0000_s34368" style="position:absolute;left:4530;top:5309;width:2;height:14" coordsize="2,14" path="m,14l,,,14,2,13e" filled="f" strokeweight="3e-5mm">
                <v:path arrowok="t"/>
              </v:shape>
              <v:shape id="_x0000_s34369" style="position:absolute;left:4532;top:5322;width:1;height:2" coordsize="1,2" path="m,2l,,,2,1,1e" filled="f" strokeweight="3e-5mm">
                <v:path arrowok="t"/>
              </v:shape>
              <v:shape id="_x0000_s34370" style="position:absolute;left:4533;top:5323;width:1;height:1" coordsize="1,1" path="m,1l,,,1r1,e" filled="f" strokeweight="3e-5mm">
                <v:path arrowok="t"/>
              </v:shape>
              <v:shape id="_x0000_s34371" style="position:absolute;left:4534;top:5324;width:1;height:1" coordsize="1,0" path="m,l,,,,1,e" filled="f" strokeweight="3e-5mm">
                <v:path arrowok="t"/>
              </v:shape>
              <v:shape id="_x0000_s34372" style="position:absolute;left:4535;top:5323;width:2;height:1" coordsize="2,1" path="m,1l,,,,2,1e" filled="f" strokeweight="3e-5mm">
                <v:path arrowok="t"/>
              </v:shape>
              <v:shape id="_x0000_s34373" style="position:absolute;left:4537;top:5323;width:1;height:1" coordsize="1,1" path="m,1l,,,1r1,e" filled="f" strokeweight="3e-5mm">
                <v:path arrowok="t"/>
              </v:shape>
              <v:shape id="_x0000_s34374" style="position:absolute;left:4538;top:5323;width:1;height:1" coordsize="1,1" path="m,1l,,,1,1,e" filled="f" strokeweight="3e-5mm">
                <v:path arrowok="t"/>
              </v:shape>
              <v:shape id="_x0000_s34375" style="position:absolute;left:4539;top:5323;width:1;height:1" coordsize="1,1" path="m,1l,,,1r1,e" filled="f" strokeweight="3e-5mm">
                <v:path arrowok="t"/>
              </v:shape>
              <v:shape id="_x0000_s34376" style="position:absolute;left:4540;top:5323;width:1;height:1" coordsize="1,1" path="m,1l,,,1,1,e" filled="f" strokeweight="3e-5mm">
                <v:path arrowok="t"/>
              </v:shape>
              <v:shape id="_x0000_s34377" style="position:absolute;left:4541;top:5322;width:5;height:2" coordsize="5,2" path="m,2l,,,2r5,e" filled="f" strokeweight="3e-5mm">
                <v:path arrowok="t"/>
              </v:shape>
              <v:shape id="_x0000_s34378" style="position:absolute;left:4546;top:5323;width:2;height:1" coordsize="2,1" path="m,1l,,,1r2,e" filled="f" strokeweight="3e-5mm">
                <v:path arrowok="t"/>
              </v:shape>
              <v:shape id="_x0000_s34379" style="position:absolute;left:4548;top:5323;width:1;height:1" coordsize="1,1" path="m,1l,,,,1,1e" filled="f" strokeweight="3e-5mm">
                <v:path arrowok="t"/>
              </v:shape>
              <v:shape id="_x0000_s34380" style="position:absolute;left:4549;top:5319;width:1;height:5" coordsize="1,5" path="m,5l,,,3,1,4e" filled="f" strokeweight="3e-5mm">
                <v:path arrowok="t"/>
              </v:shape>
              <v:shape id="_x0000_s34381" style="position:absolute;left:4550;top:5322;width:1;height:2" coordsize="1,2" path="m,2l,,,2r1,e" filled="f" strokeweight="3e-5mm">
                <v:path arrowok="t"/>
              </v:shape>
              <v:shape id="_x0000_s34382" style="position:absolute;left:4551;top:5323;width:2;height:1" coordsize="2,1" path="m,1l,,,,2,1e" filled="f" strokeweight="3e-5mm">
                <v:path arrowok="t"/>
              </v:shape>
              <v:shape id="_x0000_s34383" style="position:absolute;left:4553;top:5323;width:1;height:1" coordsize="1,1" path="m,1l,,,1,1,e" filled="f" strokeweight="3e-5mm">
                <v:path arrowok="t"/>
              </v:shape>
              <v:shape id="_x0000_s34384" style="position:absolute;left:4554;top:5323;width:1;height:1" coordsize="1,1" path="m,1l,,,,1,e" filled="f" strokeweight="3e-5mm">
                <v:path arrowok="t"/>
              </v:shape>
              <v:shape id="_x0000_s34385" style="position:absolute;left:4555;top:5323;width:1;height:1" coordsize="1,1" path="m,1l,,,1,1,e" filled="f" strokeweight="3e-5mm">
                <v:path arrowok="t"/>
              </v:shape>
              <v:shape id="_x0000_s34386" style="position:absolute;left:4556;top:5323;width:2;height:1" coordsize="2,1" path="m,1l,,,1r2,e" filled="f" strokeweight="3e-5mm">
                <v:path arrowok="t"/>
              </v:shape>
              <v:shape id="_x0000_s34387" style="position:absolute;left:4558;top:5324;width:1;height:1" coordsize="1,0" path="m,l,,,,1,e" filled="f" strokeweight="3e-5mm">
                <v:path arrowok="t"/>
              </v:shape>
              <v:shape id="_x0000_s34388" style="position:absolute;left:4559;top:5323;width:1;height:1" coordsize="1,1" path="m,1l,,,1,1,e" filled="f" strokeweight="3e-5mm">
                <v:path arrowok="t"/>
              </v:shape>
              <v:shape id="_x0000_s34389" style="position:absolute;left:4560;top:5323;width:1;height:1" coordsize="1,1" path="m,1l,,,1r1,e" filled="f" strokeweight="3e-5mm">
                <v:path arrowok="t"/>
              </v:shape>
              <v:shape id="_x0000_s34390" style="position:absolute;left:4561;top:5323;width:2;height:1" coordsize="2,1" path="m,1l,,,1r2,e" filled="f" strokeweight="3e-5mm">
                <v:path arrowok="t"/>
              </v:shape>
              <v:shape id="_x0000_s34391" style="position:absolute;left:4563;top:5323;width:1;height:1" coordsize="1,1" path="m,1l,,,1,1,e" filled="f" strokeweight="3e-5mm">
                <v:path arrowok="t"/>
              </v:shape>
              <v:shape id="_x0000_s34392" style="position:absolute;left:4564;top:5322;width:1;height:2" coordsize="1,2" path="m,2l,,,1,1,2e" filled="f" strokeweight="3e-5mm">
                <v:path arrowok="t"/>
              </v:shape>
              <v:shape id="_x0000_s34393" style="position:absolute;left:4565;top:5320;width:1;height:4" coordsize="1,4" path="m,4l,,,,1,e" filled="f" strokeweight="3e-5mm">
                <v:path arrowok="t"/>
              </v:shape>
              <v:shape id="_x0000_s34394" style="position:absolute;left:4566;top:5318;width:2;height:5" coordsize="2,5" path="m,5l,2r,l2,e" filled="f" strokeweight="3e-5mm">
                <v:path arrowok="t"/>
              </v:shape>
              <v:shape id="_x0000_s34395" style="position:absolute;left:4568;top:5292;width:1;height:27" coordsize="1,27" path="m,27l,3r,l1,e" filled="f" strokeweight="3e-5mm">
                <v:path arrowok="t"/>
              </v:shape>
              <v:shape id="_x0000_s34396" style="position:absolute;left:4569;top:5284;width:1;height:20" coordsize="1,20" path="m,20l,,,20r1,e" filled="f" strokeweight="3e-5mm">
                <v:path arrowok="t"/>
              </v:shape>
              <v:shape id="_x0000_s34397" style="position:absolute;left:4570;top:5304;width:1;height:19" coordsize="1,19" path="m,19l,,,19r1,e" filled="f" strokeweight="3e-5mm">
                <v:path arrowok="t"/>
              </v:shape>
              <v:shape id="_x0000_s34398" style="position:absolute;left:4571;top:5323;width:2;height:1" coordsize="2,1" path="m,1l,,,,2,1e" filled="f" strokeweight="3e-5mm">
                <v:path arrowok="t"/>
              </v:shape>
              <v:shape id="_x0000_s34399" style="position:absolute;left:4573;top:5323;width:1;height:1" coordsize="1,1" path="m,1l,,,,1,1e" filled="f" strokeweight="3e-5mm">
                <v:path arrowok="t"/>
              </v:shape>
              <v:shape id="_x0000_s34400" style="position:absolute;left:4574;top:5323;width:1;height:1" coordsize="1,1" path="m,1l,,,1,1,e" filled="f" strokeweight="3e-5mm">
                <v:path arrowok="t"/>
              </v:shape>
              <v:shape id="_x0000_s34401" style="position:absolute;left:4575;top:5323;width:1;height:1" coordsize="1,1" path="m,1l,,,1,1,e" filled="f" strokeweight="3e-5mm">
                <v:path arrowok="t"/>
              </v:shape>
              <v:shape id="_x0000_s34402" style="position:absolute;left:4576;top:5323;width:2;height:1" coordsize="2,1" path="m,1l,,,1r2,e" filled="f" strokeweight="3e-5mm">
                <v:path arrowok="t"/>
              </v:shape>
              <v:shape id="_x0000_s34403" style="position:absolute;left:4578;top:5324;width:1;height:1" coordsize="1,0" path="m,l,,,,1,e" filled="f" strokeweight="3e-5mm">
                <v:path arrowok="t"/>
              </v:shape>
              <v:shape id="_x0000_s34404" style="position:absolute;left:4579;top:5323;width:1;height:1" coordsize="1,1" path="m,1l,,,1r1,e" filled="f" strokeweight="3e-5mm">
                <v:path arrowok="t"/>
              </v:shape>
              <v:shape id="_x0000_s34405" style="position:absolute;left:4580;top:5324;width:3;height:1" coordsize="3,0" path="m,l,,,,3,e" filled="f" strokeweight="3e-5mm">
                <v:path arrowok="t"/>
              </v:shape>
              <v:shape id="_x0000_s34406" style="position:absolute;left:4583;top:5323;width:1;height:1" coordsize="1,1" path="m,1r,l,1,1,e" filled="f" strokeweight="3e-5mm">
                <v:path arrowok="t"/>
              </v:shape>
              <v:shape id="_x0000_s34407" style="position:absolute;left:4584;top:5322;width:1;height:2" coordsize="1,2" path="m,2l,,,2r1,e" filled="f" strokeweight="3e-5mm">
                <v:path arrowok="t"/>
              </v:shape>
              <v:shape id="_x0000_s34408" style="position:absolute;left:4585;top:5320;width:1;height:4" coordsize="1,4" path="m,4l,,,2,1,3e" filled="f" strokeweight="3e-5mm">
                <v:path arrowok="t"/>
              </v:shape>
              <v:shape id="_x0000_s34409" style="position:absolute;left:4586;top:5320;width:2;height:4" coordsize="2,4" path="m,4l,,,4,2,2e" filled="f" strokeweight="3e-5mm">
                <v:path arrowok="t"/>
              </v:shape>
              <v:shape id="_x0000_s34410" style="position:absolute;left:4588;top:5317;width:1;height:7" coordsize="1,7" path="m,7l,2,,3,1,e" filled="f" strokeweight="3e-5mm">
                <v:path arrowok="t"/>
              </v:shape>
              <v:shape id="_x0000_s34411" style="position:absolute;left:4589;top:5314;width:1;height:9" coordsize="1,9" path="m,8l,,,6,1,9e" filled="f" strokeweight="3e-5mm">
                <v:path arrowok="t"/>
              </v:shape>
              <v:shape id="_x0000_s34412" style="position:absolute;left:4590;top:5323;width:1;height:1" coordsize="1,1" path="m,1l,,,,1,1e" filled="f" strokeweight="3e-5mm">
                <v:path arrowok="t"/>
              </v:shape>
              <v:shape id="_x0000_s34413" style="position:absolute;left:4591;top:5323;width:2;height:1" coordsize="2,1" path="m,1l,,,,2,1e" filled="f" strokeweight="3e-5mm">
                <v:path arrowok="t"/>
              </v:shape>
              <v:shape id="_x0000_s34414" style="position:absolute;left:4593;top:5323;width:1;height:1" coordsize="1,1" path="m,1l,,,,1,e" filled="f" strokeweight="3e-5mm">
                <v:path arrowok="t"/>
              </v:shape>
              <v:shape id="_x0000_s34415" style="position:absolute;left:4594;top:5323;width:1;height:1" coordsize="1,1" path="m,1l,,,,1,e" filled="f" strokeweight="3e-5mm">
                <v:path arrowok="t"/>
              </v:shape>
              <v:shape id="_x0000_s34416" style="position:absolute;left:4595;top:5322;width:1;height:2" coordsize="1,2" path="m,2l,,,2r1,e" filled="f" strokeweight="3e-5mm">
                <v:path arrowok="t"/>
              </v:shape>
              <v:shape id="_x0000_s34417" style="position:absolute;left:4596;top:5323;width:2;height:1" coordsize="2,1" path="m,1l,,,1r2,e" filled="f" strokeweight="3e-5mm">
                <v:path arrowok="t"/>
              </v:shape>
              <v:shape id="_x0000_s34418" style="position:absolute;left:4598;top:5323;width:1;height:1" coordsize="1,1" path="m,1l,,,1,1,e" filled="f" strokeweight="3e-5mm">
                <v:path arrowok="t"/>
              </v:shape>
              <v:shape id="_x0000_s34419" style="position:absolute;left:4599;top:5323;width:1;height:1" coordsize="1,1" path="m,1l,,,1r1,e" filled="f" strokeweight="3e-5mm">
                <v:path arrowok="t"/>
              </v:shape>
              <v:shape id="_x0000_s34420" style="position:absolute;left:4600;top:5323;width:1;height:1" coordsize="1,1" path="m,1r,l,1,1,e" filled="f" strokeweight="3e-5mm">
                <v:path arrowok="t"/>
              </v:shape>
              <v:shape id="_x0000_s34421" style="position:absolute;left:4601;top:5323;width:2;height:1" coordsize="2,1" path="m,1l,,,1,2,e" filled="f" strokeweight="3e-5mm">
                <v:path arrowok="t"/>
              </v:shape>
              <v:shape id="_x0000_s34422" style="position:absolute;left:4603;top:5323;width:1;height:1" coordsize="1,1" path="m,1l,,,1r1,e" filled="f" strokeweight="3e-5mm">
                <v:path arrowok="t"/>
              </v:shape>
              <v:shape id="_x0000_s34423" style="position:absolute;left:4604;top:5323;width:1;height:1" coordsize="1,1" path="m,1l,,,1r1,e" filled="f" strokeweight="3e-5mm">
                <v:path arrowok="t"/>
              </v:shape>
              <v:shape id="_x0000_s34424" style="position:absolute;left:4605;top:5322;width:1;height:2" coordsize="1,2" path="m,2l,,,1,1,e" filled="f" strokeweight="3e-5mm">
                <v:path arrowok="t"/>
              </v:shape>
              <v:shape id="_x0000_s34425" style="position:absolute;left:4606;top:5317;width:1;height:7" coordsize="1,7" path="m,7l,1r,l1,e" filled="f" strokeweight="3e-5mm">
                <v:path arrowok="t"/>
              </v:shape>
              <v:shape id="_x0000_s34426" style="position:absolute;left:4607;top:5315;width:2;height:4" coordsize="2,4" path="m,4l,,,3r2,e" filled="f" strokeweight="3e-5mm">
                <v:path arrowok="t"/>
              </v:shape>
              <v:shape id="_x0000_s34427" style="position:absolute;left:4609;top:5318;width:1;height:6" coordsize="1,6" path="m,6l,,,6,1,5e" filled="f" strokeweight="3e-5mm">
                <v:path arrowok="t"/>
              </v:shape>
              <v:shape id="_x0000_s34428" style="position:absolute;left:4610;top:5323;width:1;height:1" coordsize="1,1" path="m,1l,,,1,1,e" filled="f" strokeweight="3e-5mm">
                <v:path arrowok="t"/>
              </v:shape>
              <v:shape id="_x0000_s34429" style="position:absolute;left:4611;top:5323;width:1;height:1" coordsize="1,1" path="m,1l,,,,1,1e" filled="f" strokeweight="3e-5mm">
                <v:path arrowok="t"/>
              </v:shape>
              <v:shape id="_x0000_s34430" style="position:absolute;left:4612;top:5323;width:2;height:1" coordsize="2,1" path="m,1l,,,1,2,e" filled="f" strokeweight="3e-5mm">
                <v:path arrowok="t"/>
              </v:shape>
              <v:shape id="_x0000_s34431" style="position:absolute;left:4614;top:5323;width:1;height:1" coordsize="1,1" path="m,1l,,,,1,1e" filled="f" strokeweight="3e-5mm">
                <v:path arrowok="t"/>
              </v:shape>
              <v:shape id="_x0000_s34432" style="position:absolute;left:4615;top:5323;width:1;height:1" coordsize="1,1" path="m,1l,,,1r1,e" filled="f" strokeweight="3e-5mm">
                <v:path arrowok="t"/>
              </v:shape>
              <v:shape id="_x0000_s34433" style="position:absolute;left:4616;top:5323;width:1;height:1" coordsize="1,1" path="m,1l,,,,1,1e" filled="f" strokeweight="3e-5mm">
                <v:path arrowok="t"/>
              </v:shape>
              <v:shape id="_x0000_s34434" style="position:absolute;left:4617;top:5323;width:7;height:1" coordsize="7,1" path="m,1l,,,1r7,e" filled="f" strokeweight="3e-5mm">
                <v:path arrowok="t"/>
              </v:shape>
              <v:shape id="_x0000_s34435" style="position:absolute;left:4624;top:5308;width:1;height:16" coordsize="1,16" path="m,16l,5,,6,1,e" filled="f" strokeweight="3e-5mm">
                <v:path arrowok="t"/>
              </v:shape>
              <v:shape id="_x0000_s34436" style="position:absolute;left:4625;top:5303;width:1;height:19" coordsize="1,19" path="m,15l,,,15r1,4e" filled="f" strokeweight="3e-5mm">
                <v:path arrowok="t"/>
              </v:shape>
              <v:shape id="_x0000_s34437" style="position:absolute;left:4626;top:5322;width:1;height:2" coordsize="1,2" path="m,2l,,,1,1,e" filled="f" strokeweight="3e-5mm">
                <v:path arrowok="t"/>
              </v:shape>
              <v:shape id="_x0000_s34438" style="position:absolute;left:4627;top:5322;width:2;height:2" coordsize="2,2" path="m,2l,,,1,2,2e" filled="f" strokeweight="3e-5mm">
                <v:path arrowok="t"/>
              </v:shape>
              <v:shape id="_x0000_s34439" style="position:absolute;left:4629;top:5323;width:1;height:1" coordsize="1,1" path="m,1l,,,,1,e" filled="f" strokeweight="3e-5mm">
                <v:path arrowok="t"/>
              </v:shape>
              <v:shape id="_x0000_s34440" style="position:absolute;left:4630;top:5323;width:1;height:1" coordsize="1,1" path="m,1l,,,1r1,e" filled="f" strokeweight="3e-5mm">
                <v:path arrowok="t"/>
              </v:shape>
              <v:shape id="_x0000_s34441" style="position:absolute;left:4631;top:5323;width:1;height:1" coordsize="1,1" path="m,1l,,,,1,1e" filled="f" strokeweight="3e-5mm">
                <v:path arrowok="t"/>
              </v:shape>
              <v:shape id="_x0000_s34442" style="position:absolute;left:4632;top:5323;width:2;height:1" coordsize="2,1" path="m,1l,,,1,2,e" filled="f" strokeweight="3e-5mm">
                <v:path arrowok="t"/>
              </v:shape>
              <v:shape id="_x0000_s34443" style="position:absolute;left:4634;top:5323;width:1;height:1" coordsize="1,1" path="m,1l,,,1r1,e" filled="f" strokeweight="3e-5mm">
                <v:path arrowok="t"/>
              </v:shape>
              <v:shape id="_x0000_s34444" style="position:absolute;left:4635;top:5324;width:1;height:1" coordsize="1,0" path="m,l,,,,1,e" filled="f" strokeweight="3e-5mm">
                <v:path arrowok="t"/>
              </v:shape>
              <v:shape id="_x0000_s34445" style="position:absolute;left:4636;top:5323;width:1;height:1" coordsize="1,1" path="m,1l,,,1r1,e" filled="f" strokeweight="3e-5mm">
                <v:path arrowok="t"/>
              </v:shape>
              <v:shape id="_x0000_s34446" style="position:absolute;left:4637;top:5324;width:2;height:1" coordsize="2,0" path="m,l,,,,2,e" filled="f" strokeweight="3e-5mm">
                <v:path arrowok="t"/>
              </v:shape>
              <v:shape id="_x0000_s34447" style="position:absolute;left:4639;top:5323;width:1;height:1" coordsize="1,1" path="m,1l,,,1r1,e" filled="f" strokeweight="3e-5mm">
                <v:path arrowok="t"/>
              </v:shape>
              <v:shape id="_x0000_s34448" style="position:absolute;left:4640;top:5322;width:1;height:2" coordsize="1,2" path="m,2l,,,1,1,2e" filled="f" strokeweight="3e-5mm">
                <v:path arrowok="t"/>
              </v:shape>
              <v:shape id="_x0000_s34449" style="position:absolute;left:4641;top:5323;width:1;height:1" coordsize="1,1" path="m,1r,l,1,1,e" filled="f" strokeweight="3e-5mm">
                <v:path arrowok="t"/>
              </v:shape>
              <v:shape id="_x0000_s34450" style="position:absolute;left:4642;top:5323;width:2;height:1" coordsize="2,1" path="m,1l,,,,2,e" filled="f" strokeweight="3e-5mm">
                <v:path arrowok="t"/>
              </v:shape>
              <v:shape id="_x0000_s34451" style="position:absolute;left:4644;top:5317;width:1;height:7" coordsize="1,7" path="m,7l,1r,l1,e" filled="f" strokeweight="3e-5mm">
                <v:path arrowok="t"/>
              </v:shape>
              <v:shape id="_x0000_s34452" style="position:absolute;left:4645;top:5315;width:1;height:7" coordsize="1,7" path="m,7l,,,7r1,e" filled="f" strokeweight="3e-5mm">
                <v:path arrowok="t"/>
              </v:shape>
              <v:shape id="_x0000_s34453" style="position:absolute;left:4646;top:5317;width:1;height:5" coordsize="1,5" path="m,5l,1r,l1,e" filled="f" strokeweight="3e-5mm">
                <v:path arrowok="t"/>
              </v:shape>
              <v:shape id="_x0000_s34454" style="position:absolute;left:4647;top:5317;width:2;height:7" coordsize="2,7" path="m,7l,,,7,2,6e" filled="f" strokeweight="3e-5mm">
                <v:path arrowok="t"/>
              </v:shape>
              <v:shape id="_x0000_s34455" style="position:absolute;left:4649;top:5323;width:1;height:1" coordsize="1,1" path="m,1l,,,1r1,e" filled="f" strokeweight="3e-5mm">
                <v:path arrowok="t"/>
              </v:shape>
            </v:group>
            <v:group id="_x0000_s34456" style="position:absolute;left:4650;top:5273;width:304;height:52" coordorigin="4650,5273" coordsize="304,52">
              <v:shape id="_x0000_s34457" style="position:absolute;left:4650;top:5323;width:1;height:1" coordsize="1,1" path="m,1l,,,1r1,e" filled="f" strokeweight="3e-5mm">
                <v:path arrowok="t"/>
              </v:shape>
              <v:shape id="_x0000_s34458" style="position:absolute;left:4651;top:5323;width:1;height:1" coordsize="1,1" path="m,1l,,,1,1,e" filled="f" strokeweight="3e-5mm">
                <v:path arrowok="t"/>
              </v:shape>
              <v:shape id="_x0000_s34459" style="position:absolute;left:4652;top:5323;width:2;height:1" coordsize="2,1" path="m,1l,,,1,2,e" filled="f" strokeweight="3e-5mm">
                <v:path arrowok="t"/>
              </v:shape>
              <v:shape id="_x0000_s34460" style="position:absolute;left:4654;top:5323;width:1;height:1" coordsize="1,1" path="m,1l,,,1r1,e" filled="f" strokeweight="3e-5mm">
                <v:path arrowok="t"/>
              </v:shape>
              <v:shape id="_x0000_s34461" style="position:absolute;left:4655;top:5323;width:1;height:1" coordsize="1,1" path="m,1l,,,,1,1e" filled="f" strokeweight="3e-5mm">
                <v:path arrowok="t"/>
              </v:shape>
              <v:shape id="_x0000_s34462" style="position:absolute;left:4656;top:5323;width:1;height:1" coordsize="1,1" path="m,1l,,,1r1,e" filled="f" strokeweight="3e-5mm">
                <v:path arrowok="t"/>
              </v:shape>
              <v:shape id="_x0000_s34463" style="position:absolute;left:4657;top:5323;width:4;height:1" coordsize="4,1" path="m,1l,,,1r4,e" filled="f" strokeweight="3e-5mm">
                <v:path arrowok="t"/>
              </v:shape>
              <v:shape id="_x0000_s34464" style="position:absolute;left:4661;top:5324;width:1;height:1" coordsize="1,0" path="m,l,,,,1,e" filled="f" strokeweight="3e-5mm">
                <v:path arrowok="t"/>
              </v:shape>
              <v:shape id="_x0000_s34465" style="position:absolute;left:4662;top:5322;width:2;height:2" coordsize="2,2" path="m,2l,,,,2,e" filled="f" strokeweight="3e-5mm">
                <v:path arrowok="t"/>
              </v:shape>
              <v:shape id="_x0000_s34466" style="position:absolute;left:4664;top:5320;width:1;height:4" coordsize="1,4" path="m,4l,,,3r1,e" filled="f" strokeweight="3e-5mm">
                <v:path arrowok="t"/>
              </v:shape>
              <v:shape id="_x0000_s34467" style="position:absolute;left:4665;top:5320;width:1;height:4" coordsize="1,4" path="m,4l,,,4,1,e" filled="f" strokeweight="3e-5mm">
                <v:path arrowok="t"/>
              </v:shape>
              <v:shape id="_x0000_s34468" style="position:absolute;left:4666;top:5320;width:1;height:3" coordsize="1,3" path="m,3l,,,,1,3e" filled="f" strokeweight="3e-5mm">
                <v:path arrowok="t"/>
              </v:shape>
              <v:shape id="_x0000_s34469" style="position:absolute;left:4667;top:5323;width:2;height:1" coordsize="2,1" path="m,1l,,,1r2,e" filled="f" strokeweight="3e-5mm">
                <v:path arrowok="t"/>
              </v:shape>
              <v:shape id="_x0000_s34470" style="position:absolute;left:4669;top:5323;width:1;height:1" coordsize="1,1" path="m,1l,,,1r1,e" filled="f" strokeweight="3e-5mm">
                <v:path arrowok="t"/>
              </v:shape>
              <v:shape id="_x0000_s34471" style="position:absolute;left:4670;top:5323;width:1;height:1" coordsize="1,1" path="m,1l,,,,1,e" filled="f" strokeweight="3e-5mm">
                <v:path arrowok="t"/>
              </v:shape>
              <v:shape id="_x0000_s34472" style="position:absolute;left:4671;top:5323;width:1;height:1" coordsize="1,1" path="m,1l,,,1r1,e" filled="f" strokeweight="3e-5mm">
                <v:path arrowok="t"/>
              </v:shape>
              <v:shape id="_x0000_s34473" style="position:absolute;left:4672;top:5324;width:1;height:1" coordsize="1,0" path="m,l,,,,1,e" filled="f" strokeweight="3e-5mm">
                <v:path arrowok="t"/>
              </v:shape>
              <v:shape id="_x0000_s34474" style="position:absolute;left:4673;top:5323;width:2;height:1" coordsize="2,1" path="m,1l,,,1r2,e" filled="f" strokeweight="3e-5mm">
                <v:path arrowok="t"/>
              </v:shape>
              <v:shape id="_x0000_s34475" style="position:absolute;left:4675;top:5323;width:1;height:1" coordsize="1,1" path="m,1l,,,1r1,e" filled="f" strokeweight="3e-5mm">
                <v:path arrowok="t"/>
              </v:shape>
              <v:shape id="_x0000_s34476" style="position:absolute;left:4676;top:5324;width:1;height:1" coordsize="1,0" path="m,l,,,,1,e" filled="f" strokeweight="3e-5mm">
                <v:path arrowok="t"/>
              </v:shape>
              <v:shape id="_x0000_s34477" style="position:absolute;left:4677;top:5324;width:1;height:1" coordsize="1,0" path="m,l,,,,1,e" filled="f" strokeweight="3e-5mm">
                <v:path arrowok="t"/>
              </v:shape>
              <v:shape id="_x0000_s34478" style="position:absolute;left:4678;top:5323;width:2;height:1" coordsize="2,1" path="m,1l,,,1r2,e" filled="f" strokeweight="3e-5mm">
                <v:path arrowok="t"/>
              </v:shape>
              <v:shape id="_x0000_s34479" style="position:absolute;left:4680;top:5324;width:1;height:1" coordsize="1,0" path="m,l,,,,1,e" filled="f" strokeweight="3e-5mm">
                <v:path arrowok="t"/>
              </v:shape>
              <v:shape id="_x0000_s34480" style="position:absolute;left:4681;top:5324;width:1;height:1" coordsize="1,0" path="m,l,,,,1,e" filled="f" strokeweight="3e-5mm">
                <v:path arrowok="t"/>
              </v:shape>
              <v:shape id="_x0000_s34481" style="position:absolute;left:4682;top:5322;width:1;height:2" coordsize="1,2" path="m,2l,1,,2,1,e" filled="f" strokeweight="3e-5mm">
                <v:path arrowok="t"/>
              </v:shape>
              <v:shape id="_x0000_s34482" style="position:absolute;left:4683;top:5322;width:2;height:2" coordsize="2,2" path="m,2l,,,2,2,e" filled="f" strokeweight="3e-5mm">
                <v:path arrowok="t"/>
              </v:shape>
              <v:shape id="_x0000_s34483" style="position:absolute;left:4685;top:5318;width:1;height:6" coordsize="1,6" path="m,6l,,,,1,1e" filled="f" strokeweight="3e-5mm">
                <v:path arrowok="t"/>
              </v:shape>
              <v:shape id="_x0000_s34484" style="position:absolute;left:4686;top:5317;width:1;height:6" coordsize="1,6" path="m,6l,,,6,1,5e" filled="f" strokeweight="3e-5mm">
                <v:path arrowok="t"/>
              </v:shape>
              <v:shape id="_x0000_s34485" style="position:absolute;left:4687;top:5322;width:1;height:2" coordsize="1,2" path="m,2l,,,2r1,e" filled="f" strokeweight="3e-5mm">
                <v:path arrowok="t"/>
              </v:shape>
              <v:shape id="_x0000_s34486" style="position:absolute;left:4688;top:5323;width:2;height:1" coordsize="2,1" path="m,1l,,,,2,1e" filled="f" strokeweight="3e-5mm">
                <v:path arrowok="t"/>
              </v:shape>
              <v:shape id="_x0000_s34487" style="position:absolute;left:4690;top:5323;width:1;height:1" coordsize="1,1" path="m,1l,,,1r1,e" filled="f" strokeweight="3e-5mm">
                <v:path arrowok="t"/>
              </v:shape>
              <v:shape id="_x0000_s34488" style="position:absolute;left:4691;top:5323;width:1;height:1" coordsize="1,1" path="m,1l,,,1,1,e" filled="f" strokeweight="3e-5mm">
                <v:path arrowok="t"/>
              </v:shape>
              <v:shape id="_x0000_s34489" style="position:absolute;left:4692;top:5322;width:1;height:2" coordsize="1,2" path="m,2l,,,2r1,e" filled="f" strokeweight="3e-5mm">
                <v:path arrowok="t"/>
              </v:shape>
              <v:shape id="_x0000_s34490" style="position:absolute;left:4693;top:5324;width:4;height:1" coordsize="4,0" path="m,l,,,,4,e" filled="f" strokeweight="3e-5mm">
                <v:path arrowok="t"/>
              </v:shape>
              <v:shape id="_x0000_s34491" style="position:absolute;left:4697;top:5324;width:1;height:1" coordsize="1,0" path="m,l,,,,1,e" filled="f" strokeweight="3e-5mm">
                <v:path arrowok="t"/>
              </v:shape>
              <v:shape id="_x0000_s34492" style="position:absolute;left:4698;top:5324;width:3;height:1" coordsize="3,0" path="m,l,,,,3,e" filled="f" strokeweight="3e-5mm">
                <v:path arrowok="t"/>
              </v:shape>
              <v:shape id="_x0000_s34493" style="position:absolute;left:4701;top:5323;width:1;height:1" coordsize="1,1" path="m,1l,,,1r1,e" filled="f" strokeweight="3e-5mm">
                <v:path arrowok="t"/>
              </v:shape>
              <v:shape id="_x0000_s34494" style="position:absolute;left:4702;top:5323;width:3;height:1" coordsize="3,1" path="m,1l,,,1r3,e" filled="f" strokeweight="3e-5mm">
                <v:path arrowok="t"/>
              </v:shape>
              <v:shape id="_x0000_s34495" style="position:absolute;left:4705;top:5323;width:1;height:1" coordsize="1,1" path="m,1r,l,1,1,e" filled="f" strokeweight="3e-5mm">
                <v:path arrowok="t"/>
              </v:shape>
              <v:shape id="_x0000_s34496" style="position:absolute;left:4706;top:5318;width:1;height:6" coordsize="1,6" path="m,6l,,,6,1,5e" filled="f" strokeweight="3e-5mm">
                <v:path arrowok="t"/>
              </v:shape>
              <v:shape id="_x0000_s34497" style="position:absolute;left:4707;top:5323;width:1;height:1" coordsize="1,1" path="m,1l,,,1r1,e" filled="f" strokeweight="3e-5mm">
                <v:path arrowok="t"/>
              </v:shape>
              <v:shape id="_x0000_s34498" style="position:absolute;left:4708;top:5324;width:3;height:1" coordsize="3,0" path="m,l,,,,3,e" filled="f" strokeweight="3e-5mm">
                <v:path arrowok="t"/>
              </v:shape>
              <v:shape id="_x0000_s34499" style="position:absolute;left:4711;top:5324;width:1;height:1" coordsize="1,0" path="m,l,,,,1,e" filled="f" strokeweight="3e-5mm">
                <v:path arrowok="t"/>
              </v:shape>
              <v:shape id="_x0000_s34500" style="position:absolute;left:4712;top:5323;width:5;height:1" coordsize="5,1" path="m,1l,,,1r5,e" filled="f" strokeweight="3e-5mm">
                <v:path arrowok="t"/>
              </v:shape>
              <v:shape id="_x0000_s34501" style="position:absolute;left:4717;top:5323;width:4;height:1" coordsize="4,1" path="m,1l,,,1r4,e" filled="f" strokeweight="3e-5mm">
                <v:path arrowok="t"/>
              </v:shape>
              <v:shape id="_x0000_s34502" style="position:absolute;left:4721;top:5324;width:1;height:1" coordsize="1,0" path="m,l,,,,1,e" filled="f" strokeweight="3e-5mm">
                <v:path arrowok="t"/>
              </v:shape>
              <v:shape id="_x0000_s34503" style="position:absolute;left:4722;top:5322;width:1;height:2" coordsize="1,2" path="m,2l,,,2,1,1e" filled="f" strokeweight="3e-5mm">
                <v:path arrowok="t"/>
              </v:shape>
              <v:shape id="_x0000_s34504" style="position:absolute;left:4723;top:5322;width:2;height:2" coordsize="2,2" path="m,2l,,,,2,1e" filled="f" strokeweight="3e-5mm">
                <v:path arrowok="t"/>
              </v:shape>
              <v:shape id="_x0000_s34505" style="position:absolute;left:4725;top:5315;width:1;height:8" coordsize="1,8" path="m,8l,,,4,1,e" filled="f" strokeweight="3e-5mm">
                <v:path arrowok="t"/>
              </v:shape>
              <v:shape id="_x0000_s34506" style="position:absolute;left:4726;top:5315;width:1;height:9" coordsize="1,9" path="m,9l,,,9r1,e" filled="f" strokeweight="3e-5mm">
                <v:path arrowok="t"/>
              </v:shape>
              <v:shape id="_x0000_s34507" style="position:absolute;left:4727;top:5323;width:1;height:1" coordsize="1,1" path="m,1l,,,1r1,e" filled="f" strokeweight="3e-5mm">
                <v:path arrowok="t"/>
              </v:shape>
              <v:shape id="_x0000_s34508" style="position:absolute;left:4728;top:5324;width:2;height:1" coordsize="2,0" path="m,l,,,,2,e" filled="f" strokeweight="3e-5mm">
                <v:path arrowok="t"/>
              </v:shape>
              <v:shape id="_x0000_s34509" style="position:absolute;left:4730;top:5324;width:1;height:1" coordsize="1,0" path="m,l,,,,1,e" filled="f" strokeweight="3e-5mm">
                <v:path arrowok="t"/>
              </v:shape>
              <v:shape id="_x0000_s34510" style="position:absolute;left:4731;top:5324;width:1;height:1" coordsize="1,0" path="m,l,,,,1,e" filled="f" strokeweight="3e-5mm">
                <v:path arrowok="t"/>
              </v:shape>
              <v:shape id="_x0000_s34511" style="position:absolute;left:4732;top:5324;width:1;height:1" coordsize="1,0" path="m,l,,,,1,e" filled="f" strokeweight="3e-5mm">
                <v:path arrowok="t"/>
              </v:shape>
              <v:shape id="_x0000_s34512" style="position:absolute;left:4733;top:5323;width:2;height:1" coordsize="2,1" path="m,1l,,,1r2,e" filled="f" strokeweight="3e-5mm">
                <v:path arrowok="t"/>
              </v:shape>
              <v:shape id="_x0000_s34513" style="position:absolute;left:4735;top:5323;width:1;height:1" coordsize="1,1" path="m,1l,,,,1,1e" filled="f" strokeweight="3e-5mm">
                <v:path arrowok="t"/>
              </v:shape>
              <v:shape id="_x0000_s34514" style="position:absolute;left:4736;top:5324;width:6;height:1" coordsize="6,0" path="m,l,,,,6,e" filled="f" strokeweight="3e-5mm">
                <v:path arrowok="t"/>
              </v:shape>
              <v:shape id="_x0000_s34515" style="position:absolute;left:4742;top:5322;width:1;height:2" coordsize="1,2" path="m,2l,,,2,1,1e" filled="f" strokeweight="3e-5mm">
                <v:path arrowok="t"/>
              </v:shape>
              <v:shape id="_x0000_s34516" style="position:absolute;left:4743;top:5320;width:1;height:4" coordsize="1,4" path="m,4l,,,3,1,4e" filled="f" strokeweight="3e-5mm">
                <v:path arrowok="t"/>
              </v:shape>
              <v:shape id="_x0000_s34517" style="position:absolute;left:4744;top:5319;width:2;height:5" coordsize="2,5" path="m,5l,,,3,2,5e" filled="f" strokeweight="3e-5mm">
                <v:path arrowok="t"/>
              </v:shape>
              <v:shape id="_x0000_s34518" style="position:absolute;left:4746;top:5323;width:1;height:1" coordsize="1,1" path="m,1l,,,1,1,e" filled="f" strokeweight="3e-5mm">
                <v:path arrowok="t"/>
              </v:shape>
              <v:shape id="_x0000_s34519" style="position:absolute;left:4747;top:5323;width:1;height:1" coordsize="1,1" path="m,1l,,,1r1,e" filled="f" strokeweight="3e-5mm">
                <v:path arrowok="t"/>
              </v:shape>
              <v:shape id="_x0000_s34520" style="position:absolute;left:4748;top:5323;width:1;height:1" coordsize="1,1" path="m,1l,,,1,1,e" filled="f" strokeweight="3e-5mm">
                <v:path arrowok="t"/>
              </v:shape>
              <v:shape id="_x0000_s34521" style="position:absolute;left:4749;top:5323;width:2;height:1" coordsize="2,1" path="m,1l,,,1r2,e" filled="f" strokeweight="3e-5mm">
                <v:path arrowok="t"/>
              </v:shape>
              <v:shape id="_x0000_s34522" style="position:absolute;left:4751;top:5324;width:1;height:1" coordsize="1,0" path="m,l,,,,1,e" filled="f" strokeweight="3e-5mm">
                <v:path arrowok="t"/>
              </v:shape>
              <v:shape id="_x0000_s34523" style="position:absolute;left:4752;top:5324;width:2;height:1" coordsize="2,0" path="m,l,,,,2,e" filled="f" strokeweight="3e-5mm">
                <v:path arrowok="t"/>
              </v:shape>
              <v:shape id="_x0000_s34524" style="position:absolute;left:4754;top:5324;width:2;height:1" coordsize="2,0" path="m,l,,,,2,e" filled="f" strokeweight="3e-5mm">
                <v:path arrowok="t"/>
              </v:shape>
              <v:shape id="_x0000_s34525" style="position:absolute;left:4756;top:5324;width:1;height:1" coordsize="1,0" path="m,l,,,,1,e" filled="f" strokeweight="3e-5mm">
                <v:path arrowok="t"/>
              </v:shape>
              <v:shape id="_x0000_s34526" style="position:absolute;left:4757;top:5324;width:2;height:1" coordsize="2,0" path="m,l,,,,2,e" filled="f" strokeweight="3e-5mm">
                <v:path arrowok="t"/>
              </v:shape>
              <v:shape id="_x0000_s34527" style="position:absolute;left:4759;top:5323;width:2;height:1" coordsize="2,1" path="m,1l,,,1,2,e" filled="f" strokeweight="3e-5mm">
                <v:path arrowok="t"/>
              </v:shape>
              <v:shape id="_x0000_s34528" style="position:absolute;left:4761;top:5323;width:1;height:1" coordsize="1,1" path="m,1l,,,1,1,e" filled="f" strokeweight="3e-5mm">
                <v:path arrowok="t"/>
              </v:shape>
              <v:shape id="_x0000_s34529" style="position:absolute;left:4762;top:5317;width:1;height:7" coordsize="1,7" path="m,7l,3,,5,1,e" filled="f" strokeweight="3e-5mm">
                <v:path arrowok="t"/>
              </v:shape>
              <v:shape id="_x0000_s34530" style="position:absolute;left:4763;top:5273;width:1;height:44" coordsize="1,44" path="m,44l,,,,1,16e" filled="f" strokeweight="3e-5mm">
                <v:path arrowok="t"/>
              </v:shape>
              <v:shape id="_x0000_s34531" style="position:absolute;left:4764;top:5273;width:2;height:35" coordsize="2,35" path="m,31l,,,31r2,4e" filled="f" strokeweight="3e-5mm">
                <v:path arrowok="t"/>
              </v:shape>
              <v:shape id="_x0000_s34532" style="position:absolute;left:4766;top:5308;width:1;height:16" coordsize="1,16" path="m,15l,,,15r1,1e" filled="f" strokeweight="3e-5mm">
                <v:path arrowok="t"/>
              </v:shape>
              <v:shape id="_x0000_s34533" style="position:absolute;left:4767;top:5323;width:1;height:1" coordsize="1,1" path="m,1l,,,,1,e" filled="f" strokeweight="3e-5mm">
                <v:path arrowok="t"/>
              </v:shape>
              <v:shape id="_x0000_s34534" style="position:absolute;left:4768;top:5323;width:1;height:1" coordsize="1,1" path="m,1l,,,1r1,e" filled="f" strokeweight="3e-5mm">
                <v:path arrowok="t"/>
              </v:shape>
              <v:shape id="_x0000_s34535" style="position:absolute;left:4769;top:5323;width:2;height:1" coordsize="2,1" path="m,1l,,,1r2,e" filled="f" strokeweight="3e-5mm">
                <v:path arrowok="t"/>
              </v:shape>
              <v:shape id="_x0000_s34536" style="position:absolute;left:4771;top:5323;width:1;height:1" coordsize="1,1" path="m,1l,,,1r1,e" filled="f" strokeweight="3e-5mm">
                <v:path arrowok="t"/>
              </v:shape>
              <v:shape id="_x0000_s34537" style="position:absolute;left:4772;top:5323;width:1;height:1" coordsize="1,1" path="m,1l,,,1r1,e" filled="f" strokeweight="3e-5mm">
                <v:path arrowok="t"/>
              </v:shape>
              <v:shape id="_x0000_s34538" style="position:absolute;left:4773;top:5322;width:1;height:2" coordsize="1,2" path="m,2l,,,1,1,2e" filled="f" strokeweight="3e-5mm">
                <v:path arrowok="t"/>
              </v:shape>
              <v:shape id="_x0000_s34539" style="position:absolute;left:4774;top:5323;width:2;height:1" coordsize="2,1" path="m,1l,,,1r2,e" filled="f" strokeweight="3e-5mm">
                <v:path arrowok="t"/>
              </v:shape>
              <v:shape id="_x0000_s34540" style="position:absolute;left:4776;top:5324;width:2;height:1" coordsize="2,0" path="m,l,,,,2,e" filled="f" strokeweight="3e-5mm">
                <v:path arrowok="t"/>
              </v:shape>
              <v:shape id="_x0000_s34541" style="position:absolute;left:4778;top:5302;width:1;height:22" coordsize="1,22" path="m,22l,,,7,1,e" filled="f" strokeweight="3e-5mm">
                <v:path arrowok="t"/>
              </v:shape>
              <v:shape id="_x0000_s34542" style="position:absolute;left:4779;top:5302;width:2;height:20" coordsize="2,20" path="m,17l,,,17r2,3e" filled="f" strokeweight="3e-5mm">
                <v:path arrowok="t"/>
              </v:shape>
              <v:shape id="_x0000_s34543" style="position:absolute;left:4781;top:5322;width:1;height:2" coordsize="1,2" path="m,2l,,,1,1,2e" filled="f" strokeweight="3e-5mm">
                <v:path arrowok="t"/>
              </v:shape>
              <v:shape id="_x0000_s34544" style="position:absolute;left:4782;top:5320;width:1;height:4" coordsize="1,4" path="m,4l,2r,l1,e" filled="f" strokeweight="3e-5mm">
                <v:path arrowok="t"/>
              </v:shape>
              <v:shape id="_x0000_s34545" style="position:absolute;left:4783;top:5309;width:1;height:11" coordsize="1,11" path="m,11l,3r,l1,e" filled="f" strokeweight="3e-5mm">
                <v:path arrowok="t"/>
              </v:shape>
              <v:shape id="_x0000_s34546" style="position:absolute;left:4784;top:5309;width:2;height:15" coordsize="2,15" path="m,13l,,,11r2,4e" filled="f" strokeweight="3e-5mm">
                <v:path arrowok="t"/>
              </v:shape>
              <v:shape id="_x0000_s34547" style="position:absolute;left:4786;top:5322;width:1;height:2" coordsize="1,2" path="m,2l,,,1,1,2e" filled="f" strokeweight="3e-5mm">
                <v:path arrowok="t"/>
              </v:shape>
              <v:shape id="_x0000_s34548" style="position:absolute;left:4787;top:5323;width:1;height:1" coordsize="1,1" path="m,1l,,,1r1,e" filled="f" strokeweight="3e-5mm">
                <v:path arrowok="t"/>
              </v:shape>
              <v:shape id="_x0000_s34549" style="position:absolute;left:4788;top:5323;width:1;height:1" coordsize="1,1" path="m,1l,,,,1,e" filled="f" strokeweight="3e-5mm">
                <v:path arrowok="t"/>
              </v:shape>
              <v:shape id="_x0000_s34550" style="position:absolute;left:4789;top:5323;width:2;height:1" coordsize="2,1" path="m,1l,,,1r2,e" filled="f" strokeweight="3e-5mm">
                <v:path arrowok="t"/>
              </v:shape>
              <v:shape id="_x0000_s34551" style="position:absolute;left:4791;top:5324;width:1;height:1" coordsize="1,0" path="m,l,,,,1,e" filled="f" strokeweight="3e-5mm">
                <v:path arrowok="t"/>
              </v:shape>
              <v:shape id="_x0000_s34552" style="position:absolute;left:4792;top:5324;width:1;height:1" coordsize="1,0" path="m,l,,,,1,e" filled="f" strokeweight="3e-5mm">
                <v:path arrowok="t"/>
              </v:shape>
              <v:shape id="_x0000_s34553" style="position:absolute;left:4793;top:5322;width:1;height:2" coordsize="1,2" path="m,2l,,,2,1,e" filled="f" strokeweight="3e-5mm">
                <v:path arrowok="t"/>
              </v:shape>
              <v:shape id="_x0000_s34554" style="position:absolute;left:4794;top:5322;width:3;height:2" coordsize="3,2" path="m,2l,,,2r3,e" filled="f" strokeweight="3e-5mm">
                <v:path arrowok="t"/>
              </v:shape>
              <v:shape id="_x0000_s34555" style="position:absolute;left:4797;top:5323;width:1;height:1" coordsize="1,1" path="m,1l,,,1,1,e" filled="f" strokeweight="3e-5mm">
                <v:path arrowok="t"/>
              </v:shape>
              <v:shape id="_x0000_s34556" style="position:absolute;left:4798;top:5313;width:1;height:10" coordsize="1,10" path="m,10l,,,10,1,7e" filled="f" strokeweight="3e-5mm">
                <v:path arrowok="t"/>
              </v:shape>
              <v:shape id="_x0000_s34557" style="position:absolute;left:4799;top:5319;width:2;height:5" coordsize="2,5" path="m,4l,,,4,2,5e" filled="f" strokeweight="3e-5mm">
                <v:path arrowok="t"/>
              </v:shape>
              <v:shape id="_x0000_s34558" style="position:absolute;left:4801;top:5324;width:1;height:1" coordsize="1,0" path="m,l,,,,1,e" filled="f" strokeweight="3e-5mm">
                <v:path arrowok="t"/>
              </v:shape>
              <v:shape id="_x0000_s34559" style="position:absolute;left:4802;top:5319;width:1;height:5" coordsize="1,5" path="m,5l,4,,5,1,e" filled="f" strokeweight="3e-5mm">
                <v:path arrowok="t"/>
              </v:shape>
              <v:shape id="_x0000_s34560" style="position:absolute;left:4803;top:5318;width:1;height:5" coordsize="1,5" path="m,4l,,,4,1,5e" filled="f" strokeweight="3e-5mm">
                <v:path arrowok="t"/>
              </v:shape>
              <v:shape id="_x0000_s34561" style="position:absolute;left:4804;top:5323;width:1;height:1" coordsize="1,1" path="m,1l,,,1r1,e" filled="f" strokeweight="3e-5mm">
                <v:path arrowok="t"/>
              </v:shape>
              <v:shape id="_x0000_s34562" style="position:absolute;left:4805;top:5323;width:2;height:1" coordsize="2,1" path="m,1l,,,1r2,e" filled="f" strokeweight="3e-5mm">
                <v:path arrowok="t"/>
              </v:shape>
              <v:shape id="_x0000_s34563" style="position:absolute;left:4807;top:5324;width:1;height:1" coordsize="1,0" path="m,l,,,,1,e" filled="f" strokeweight="3e-5mm">
                <v:path arrowok="t"/>
              </v:shape>
              <v:shape id="_x0000_s34564" style="position:absolute;left:4808;top:5323;width:1;height:1" coordsize="1,1" path="m,1l,,,1,1,e" filled="f" strokeweight="3e-5mm">
                <v:path arrowok="t"/>
              </v:shape>
              <v:shape id="_x0000_s34565" style="position:absolute;left:4809;top:5323;width:1;height:1" coordsize="1,1" path="m,1l,,,1,1,e" filled="f" strokeweight="3e-5mm">
                <v:path arrowok="t"/>
              </v:shape>
              <v:shape id="_x0000_s34566" style="position:absolute;left:4810;top:5323;width:2;height:1" coordsize="2,1" path="m,1l,,,1r2,e" filled="f" strokeweight="3e-5mm">
                <v:path arrowok="t"/>
              </v:shape>
              <v:shape id="_x0000_s34567" style="position:absolute;left:4812;top:5324;width:1;height:1" coordsize="1,0" path="m,l,,,,1,e" filled="f" strokeweight="3e-5mm">
                <v:path arrowok="t"/>
              </v:shape>
              <v:shape id="_x0000_s34568" style="position:absolute;left:4813;top:5323;width:4;height:1" coordsize="4,1" path="m,1l,,,1r4,e" filled="f" strokeweight="3e-5mm">
                <v:path arrowok="t"/>
              </v:shape>
              <v:shape id="_x0000_s34569" style="position:absolute;left:4817;top:5323;width:1;height:1" coordsize="1,1" path="m,1l,,,,1,e" filled="f" strokeweight="3e-5mm">
                <v:path arrowok="t"/>
              </v:shape>
              <v:shape id="_x0000_s34570" style="position:absolute;left:4818;top:5320;width:1;height:4" coordsize="1,4" path="m,3l,,,2,1,4e" filled="f" strokeweight="3e-5mm">
                <v:path arrowok="t"/>
              </v:shape>
              <v:shape id="_x0000_s34571" style="position:absolute;left:4819;top:5322;width:1;height:2" coordsize="1,2" path="m,2l,,,1,1,2e" filled="f" strokeweight="3e-5mm">
                <v:path arrowok="t"/>
              </v:shape>
              <v:shape id="_x0000_s34572" style="position:absolute;left:4820;top:5323;width:2;height:1" coordsize="2,1" path="m,1l,,,1r2,e" filled="f" strokeweight="3e-5mm">
                <v:path arrowok="t"/>
              </v:shape>
              <v:shape id="_x0000_s34573" style="position:absolute;left:4822;top:5322;width:1;height:2" coordsize="1,2" path="m,2l,,,2r1,e" filled="f" strokeweight="3e-5mm">
                <v:path arrowok="t"/>
              </v:shape>
              <v:shape id="_x0000_s34574" style="position:absolute;left:4823;top:5322;width:1;height:2" coordsize="1,2" path="m,2l,,,1r1,e" filled="f" strokeweight="3e-5mm">
                <v:path arrowok="t"/>
              </v:shape>
              <v:shape id="_x0000_s34575" style="position:absolute;left:4824;top:5323;width:1;height:1" coordsize="1,1" path="m,1l,,,1r1,e" filled="f" strokeweight="3e-5mm">
                <v:path arrowok="t"/>
              </v:shape>
              <v:shape id="_x0000_s34576" style="position:absolute;left:4825;top:5323;width:2;height:1" coordsize="2,1" path="m,1r,l,1,2,e" filled="f" strokeweight="3e-5mm">
                <v:path arrowok="t"/>
              </v:shape>
              <v:shape id="_x0000_s34577" style="position:absolute;left:4827;top:5323;width:1;height:1" coordsize="1,1" path="m,1l,,,1,1,e" filled="f" strokeweight="3e-5mm">
                <v:path arrowok="t"/>
              </v:shape>
              <v:shape id="_x0000_s34578" style="position:absolute;left:4828;top:5323;width:1;height:1" coordsize="1,1" path="m,1l,,,,1,1e" filled="f" strokeweight="3e-5mm">
                <v:path arrowok="t"/>
              </v:shape>
              <v:shape id="_x0000_s34579" style="position:absolute;left:4829;top:5324;width:1;height:1" coordsize="1,0" path="m,l,,,,1,e" filled="f" strokeweight="3e-5mm">
                <v:path arrowok="t"/>
              </v:shape>
              <v:shape id="_x0000_s34580" style="position:absolute;left:4830;top:5324;width:2;height:1" coordsize="2,0" path="m,l,,,,2,e" filled="f" strokeweight="3e-5mm">
                <v:path arrowok="t"/>
              </v:shape>
              <v:shape id="_x0000_s34581" style="position:absolute;left:4832;top:5324;width:1;height:1" coordsize="1,0" path="m,l,,,,1,e" filled="f" strokeweight="3e-5mm">
                <v:path arrowok="t"/>
              </v:shape>
              <v:shape id="_x0000_s34582" style="position:absolute;left:4833;top:5324;width:1;height:1" coordsize="1,0" path="m,l,,,,1,e" filled="f" strokeweight="3e-5mm">
                <v:path arrowok="t"/>
              </v:shape>
              <v:shape id="_x0000_s34583" style="position:absolute;left:4834;top:5323;width:1;height:1" coordsize="1,1" path="m,1l,,,1r1,e" filled="f" strokeweight="3e-5mm">
                <v:path arrowok="t"/>
              </v:shape>
              <v:shape id="_x0000_s34584" style="position:absolute;left:4835;top:5324;width:2;height:1" coordsize="2,0" path="m,l,,,,2,e" filled="f" strokeweight="3e-5mm">
                <v:path arrowok="t"/>
              </v:shape>
              <v:shape id="_x0000_s34585" style="position:absolute;left:4837;top:5323;width:1;height:1" coordsize="1,1" path="m,1l,,,,1,e" filled="f" strokeweight="3e-5mm">
                <v:path arrowok="t"/>
              </v:shape>
              <v:shape id="_x0000_s34586" style="position:absolute;left:4838;top:5323;width:1;height:1" coordsize="1,1" path="m,1l,,,1r1,e" filled="f" strokeweight="3e-5mm">
                <v:path arrowok="t"/>
              </v:shape>
              <v:shape id="_x0000_s34587" style="position:absolute;left:4839;top:5323;width:1;height:1" coordsize="1,1" path="m,1l,,,,1,1e" filled="f" strokeweight="3e-5mm">
                <v:path arrowok="t"/>
              </v:shape>
              <v:shape id="_x0000_s34588" style="position:absolute;left:4840;top:5322;width:2;height:2" coordsize="2,2" path="m,2l,,,1,2,2e" filled="f" strokeweight="3e-5mm">
                <v:path arrowok="t"/>
              </v:shape>
              <v:shape id="_x0000_s34589" style="position:absolute;left:4842;top:5320;width:1;height:4" coordsize="1,4" path="m,4l,,,,1,e" filled="f" strokeweight="3e-5mm">
                <v:path arrowok="t"/>
              </v:shape>
              <v:shape id="_x0000_s34590" style="position:absolute;left:4843;top:5319;width:1;height:4" coordsize="1,4" path="m,4l,,,1,1,4e" filled="f" strokeweight="3e-5mm">
                <v:path arrowok="t"/>
              </v:shape>
              <v:shape id="_x0000_s34591" style="position:absolute;left:4844;top:5322;width:1;height:2" coordsize="1,2" path="m,2l,,,2r1,e" filled="f" strokeweight="3e-5mm">
                <v:path arrowok="t"/>
              </v:shape>
              <v:shape id="_x0000_s34592" style="position:absolute;left:4845;top:5324;width:2;height:1" coordsize="2,0" path="m,l,,,,2,e" filled="f" strokeweight="3e-5mm">
                <v:path arrowok="t"/>
              </v:shape>
              <v:shape id="_x0000_s34593" style="position:absolute;left:4847;top:5324;width:1;height:1" coordsize="1,0" path="m,l,,,,1,e" filled="f" strokeweight="3e-5mm">
                <v:path arrowok="t"/>
              </v:shape>
              <v:shape id="_x0000_s34594" style="position:absolute;left:4848;top:5324;width:1;height:1" coordsize="1,0" path="m,l,,,,1,e" filled="f" strokeweight="3e-5mm">
                <v:path arrowok="t"/>
              </v:shape>
              <v:shape id="_x0000_s34595" style="position:absolute;left:4849;top:5324;width:1;height:1" coordsize="1,0" path="m,l,,,,1,e" filled="f" strokeweight="3e-5mm">
                <v:path arrowok="t"/>
              </v:shape>
              <v:shape id="_x0000_s34596" style="position:absolute;left:4850;top:5323;width:2;height:1" coordsize="2,1" path="m,1l,,,1r2,e" filled="f" strokeweight="3e-5mm">
                <v:path arrowok="t"/>
              </v:shape>
              <v:shape id="_x0000_s34597" style="position:absolute;left:4852;top:5324;width:1;height:1" coordsize="1,0" path="m,l,,,,1,e" filled="f" strokeweight="3e-5mm">
                <v:path arrowok="t"/>
              </v:shape>
              <v:shape id="_x0000_s34598" style="position:absolute;left:4853;top:5324;width:5;height:1" coordsize="5,0" path="m,l,,,,5,e" filled="f" strokeweight="3e-5mm">
                <v:path arrowok="t"/>
              </v:shape>
              <v:shape id="_x0000_s34599" style="position:absolute;left:4858;top:5323;width:1;height:1" coordsize="1,1" path="m,1l,,,1r1,e" filled="f" strokeweight="3e-5mm">
                <v:path arrowok="t"/>
              </v:shape>
              <v:shape id="_x0000_s34600" style="position:absolute;left:4859;top:5324;width:3;height:1" coordsize="3,0" path="m,l,,,,3,e" filled="f" strokeweight="3e-5mm">
                <v:path arrowok="t"/>
              </v:shape>
              <v:shape id="_x0000_s34601" style="position:absolute;left:4862;top:5323;width:1;height:1" coordsize="1,1" path="m,1l,,,,1,1e" filled="f" strokeweight="3e-5mm">
                <v:path arrowok="t"/>
              </v:shape>
              <v:shape id="_x0000_s34602" style="position:absolute;left:4863;top:5323;width:1;height:1" coordsize="1,1" path="m,1l,,,1r1,e" filled="f" strokeweight="3e-5mm">
                <v:path arrowok="t"/>
              </v:shape>
              <v:shape id="_x0000_s34603" style="position:absolute;left:4864;top:5324;width:1;height:1" coordsize="1,0" path="m,l,,,,1,e" filled="f" strokeweight="3e-5mm">
                <v:path arrowok="t"/>
              </v:shape>
              <v:shape id="_x0000_s34604" style="position:absolute;left:4865;top:5323;width:2;height:1" coordsize="2,1" path="m,1l,,,1r2,e" filled="f" strokeweight="3e-5mm">
                <v:path arrowok="t"/>
              </v:shape>
              <v:shape id="_x0000_s34605" style="position:absolute;left:4867;top:5324;width:1;height:1" coordsize="1,0" path="m,l,,,,1,e" filled="f" strokeweight="3e-5mm">
                <v:path arrowok="t"/>
              </v:shape>
              <v:shape id="_x0000_s34606" style="position:absolute;left:4868;top:5323;width:1;height:1" coordsize="1,1" path="m,1l,,,1r1,e" filled="f" strokeweight="3e-5mm">
                <v:path arrowok="t"/>
              </v:shape>
              <v:shape id="_x0000_s34607" style="position:absolute;left:4869;top:5324;width:2;height:1" coordsize="2,0" path="m,l,,,,2,e" filled="f" strokeweight="3e-5mm">
                <v:path arrowok="t"/>
              </v:shape>
              <v:shape id="_x0000_s34608" style="position:absolute;left:4871;top:5323;width:2;height:1" coordsize="2,1" path="m,1l,,,1r2,e" filled="f" strokeweight="3e-5mm">
                <v:path arrowok="t"/>
              </v:shape>
              <v:shape id="_x0000_s34609" style="position:absolute;left:4873;top:5324;width:1;height:1" coordsize="1,0" path="m,l,,,,1,e" filled="f" strokeweight="3e-5mm">
                <v:path arrowok="t"/>
              </v:shape>
              <v:shape id="_x0000_s34610" style="position:absolute;left:4874;top:5324;width:2;height:1" coordsize="2,0" path="m,l,,,,2,e" filled="f" strokeweight="3e-5mm">
                <v:path arrowok="t"/>
              </v:shape>
              <v:shape id="_x0000_s34611" style="position:absolute;left:4876;top:5323;width:2;height:1" coordsize="2,1" path="m,1l,,,1,2,e" filled="f" strokeweight="3e-5mm">
                <v:path arrowok="t"/>
              </v:shape>
              <v:shape id="_x0000_s34612" style="position:absolute;left:4878;top:5322;width:1;height:2" coordsize="1,2" path="m,2l,,,,1,1e" filled="f" strokeweight="3e-5mm">
                <v:path arrowok="t"/>
              </v:shape>
              <v:shape id="_x0000_s34613" style="position:absolute;left:4879;top:5322;width:1;height:2" coordsize="1,2" path="m,2l,,,,1,2e" filled="f" strokeweight="3e-5mm">
                <v:path arrowok="t"/>
              </v:shape>
              <v:shape id="_x0000_s34614" style="position:absolute;left:4880;top:5320;width:1;height:4" coordsize="1,4" path="m,4l,,,2r1,e" filled="f" strokeweight="3e-5mm">
                <v:path arrowok="t"/>
              </v:shape>
              <v:shape id="_x0000_s34615" style="position:absolute;left:4881;top:5322;width:2;height:2" coordsize="2,2" path="m,1l,,,,2,2e" filled="f" strokeweight="3e-5mm">
                <v:path arrowok="t"/>
              </v:shape>
              <v:shape id="_x0000_s34616" style="position:absolute;left:4883;top:5324;width:1;height:1" coordsize="1,0" path="m,l,,,,1,e" filled="f" strokeweight="3e-5mm">
                <v:path arrowok="t"/>
              </v:shape>
              <v:shape id="_x0000_s34617" style="position:absolute;left:4884;top:5324;width:1;height:1" coordsize="1,0" path="m,l,,,,1,e" filled="f" strokeweight="3e-5mm">
                <v:path arrowok="t"/>
              </v:shape>
              <v:shape id="_x0000_s34618" style="position:absolute;left:4885;top:5323;width:1;height:1" coordsize="1,1" path="m,1r,l,1,1,e" filled="f" strokeweight="3e-5mm">
                <v:path arrowok="t"/>
              </v:shape>
              <v:shape id="_x0000_s34619" style="position:absolute;left:4886;top:5323;width:2;height:1" coordsize="2,1" path="m,1l,,,1r2,e" filled="f" strokeweight="3e-5mm">
                <v:path arrowok="t"/>
              </v:shape>
              <v:shape id="_x0000_s34620" style="position:absolute;left:4888;top:5324;width:1;height:1" coordsize="1,0" path="m,l,,,,1,e" filled="f" strokeweight="3e-5mm">
                <v:path arrowok="t"/>
              </v:shape>
              <v:shape id="_x0000_s34621" style="position:absolute;left:4889;top:5324;width:1;height:1" coordsize="1,0" path="m,l,,,,1,e" filled="f" strokeweight="3e-5mm">
                <v:path arrowok="t"/>
              </v:shape>
              <v:shape id="_x0000_s34622" style="position:absolute;left:4890;top:5324;width:1;height:1" coordsize="1,0" path="m,l,,,,1,e" filled="f" strokeweight="3e-5mm">
                <v:path arrowok="t"/>
              </v:shape>
              <v:shape id="_x0000_s34623" style="position:absolute;left:4891;top:5324;width:8;height:1" coordsize="8,0" path="m,l,,,,8,e" filled="f" strokeweight="3e-5mm">
                <v:path arrowok="t"/>
              </v:shape>
              <v:shape id="_x0000_s34624" style="position:absolute;left:4899;top:5324;width:1;height:1" coordsize="1,0" path="m,l,,,,1,e" filled="f" strokeweight="3e-5mm">
                <v:path arrowok="t"/>
              </v:shape>
              <v:shape id="_x0000_s34625" style="position:absolute;left:4900;top:5323;width:1;height:1" coordsize="1,1" path="m,1l,,,,1,1e" filled="f" strokeweight="3e-5mm">
                <v:path arrowok="t"/>
              </v:shape>
              <v:shape id="_x0000_s34626" style="position:absolute;left:4901;top:5323;width:2;height:1" coordsize="2,1" path="m,1l,,,,2,1e" filled="f" strokeweight="3e-5mm">
                <v:path arrowok="t"/>
              </v:shape>
              <v:shape id="_x0000_s34627" style="position:absolute;left:4903;top:5324;width:1;height:1" coordsize="1,0" path="m,l,,,,1,e" filled="f" strokeweight="3e-5mm">
                <v:path arrowok="t"/>
              </v:shape>
              <v:shape id="_x0000_s34628" style="position:absolute;left:4904;top:5323;width:1;height:1" coordsize="1,1" path="m,1l,,,1r1,e" filled="f" strokeweight="3e-5mm">
                <v:path arrowok="t"/>
              </v:shape>
              <v:shape id="_x0000_s34629" style="position:absolute;left:4905;top:5323;width:1;height:1" coordsize="1,1" path="m,1r,l,1,1,e" filled="f" strokeweight="3e-5mm">
                <v:path arrowok="t"/>
              </v:shape>
              <v:shape id="_x0000_s34630" style="position:absolute;left:4906;top:5323;width:2;height:1" coordsize="2,1" path="m,1l,,,1r2,e" filled="f" strokeweight="3e-5mm">
                <v:path arrowok="t"/>
              </v:shape>
              <v:shape id="_x0000_s34631" style="position:absolute;left:4908;top:5324;width:2;height:1" coordsize="2,0" path="m,l,,,,2,e" filled="f" strokeweight="3e-5mm">
                <v:path arrowok="t"/>
              </v:shape>
              <v:shape id="_x0000_s34632" style="position:absolute;left:4910;top:5324;width:4;height:1" coordsize="4,0" path="m,l,,,,4,e" filled="f" strokeweight="3e-5mm">
                <v:path arrowok="t"/>
              </v:shape>
              <v:shape id="_x0000_s34633" style="position:absolute;left:4914;top:5324;width:1;height:1" coordsize="1,0" path="m,l,,,,1,e" filled="f" strokeweight="3e-5mm">
                <v:path arrowok="t"/>
              </v:shape>
              <v:shape id="_x0000_s34634" style="position:absolute;left:4915;top:5324;width:1;height:1" coordsize="1,0" path="m,l,,,,1,e" filled="f" strokeweight="3e-5mm">
                <v:path arrowok="t"/>
              </v:shape>
              <v:shape id="_x0000_s34635" style="position:absolute;left:4916;top:5324;width:3;height:1" coordsize="3,0" path="m,l,,,,3,e" filled="f" strokeweight="3e-5mm">
                <v:path arrowok="t"/>
              </v:shape>
              <v:shape id="_x0000_s34636" style="position:absolute;left:4919;top:5323;width:1;height:1" coordsize="1,1" path="m,1l,,,,1,1e" filled="f" strokeweight="3e-5mm">
                <v:path arrowok="t"/>
              </v:shape>
              <v:shape id="_x0000_s34637" style="position:absolute;left:4920;top:5322;width:1;height:2" coordsize="1,2" path="m,2l,,,2,1,e" filled="f" strokeweight="3e-5mm">
                <v:path arrowok="t"/>
              </v:shape>
              <v:shape id="_x0000_s34638" style="position:absolute;left:4921;top:5322;width:2;height:2" coordsize="2,2" path="m,2l,,,2r2,e" filled="f" strokeweight="3e-5mm">
                <v:path arrowok="t"/>
              </v:shape>
              <v:shape id="_x0000_s34639" style="position:absolute;left:4923;top:5323;width:1;height:1" coordsize="1,1" path="m,1r,l,1,1,e" filled="f" strokeweight="3e-5mm">
                <v:path arrowok="t"/>
              </v:shape>
              <v:shape id="_x0000_s34640" style="position:absolute;left:4924;top:5323;width:1;height:1" coordsize="1,1" path="m,1l,,,1r1,e" filled="f" strokeweight="3e-5mm">
                <v:path arrowok="t"/>
              </v:shape>
              <v:shape id="_x0000_s34641" style="position:absolute;left:4925;top:5324;width:1;height:1" coordsize="1,0" path="m,l,,,,1,e" filled="f" strokeweight="3e-5mm">
                <v:path arrowok="t"/>
              </v:shape>
              <v:shape id="_x0000_s34642" style="position:absolute;left:4926;top:5324;width:2;height:1" coordsize="2,0" path="m,l,,,,2,e" filled="f" strokeweight="3e-5mm">
                <v:path arrowok="t"/>
              </v:shape>
              <v:shape id="_x0000_s34643" style="position:absolute;left:4928;top:5324;width:2;height:1" coordsize="2,0" path="m,l,,,,2,e" filled="f" strokeweight="3e-5mm">
                <v:path arrowok="t"/>
              </v:shape>
              <v:shape id="_x0000_s34644" style="position:absolute;left:4930;top:5324;width:4;height:1" coordsize="4,0" path="m,l,,,,4,e" filled="f" strokeweight="3e-5mm">
                <v:path arrowok="t"/>
              </v:shape>
              <v:shape id="_x0000_s34645" style="position:absolute;left:4934;top:5324;width:1;height:1" coordsize="1,0" path="m,l,,,,1,e" filled="f" strokeweight="3e-5mm">
                <v:path arrowok="t"/>
              </v:shape>
              <v:shape id="_x0000_s34646" style="position:absolute;left:4935;top:5324;width:1;height:1" coordsize="1,0" path="m,l,,,,1,e" filled="f" strokeweight="3e-5mm">
                <v:path arrowok="t"/>
              </v:shape>
              <v:shape id="_x0000_s34647" style="position:absolute;left:4936;top:5323;width:1;height:1" coordsize="1,1" path="m,1l,,,1,1,e" filled="f" strokeweight="3e-5mm">
                <v:path arrowok="t"/>
              </v:shape>
              <v:shape id="_x0000_s34648" style="position:absolute;left:4937;top:5320;width:2;height:4" coordsize="2,4" path="m,4l,,,3,2,4e" filled="f" strokeweight="3e-5mm">
                <v:path arrowok="t"/>
              </v:shape>
              <v:shape id="_x0000_s34649" style="position:absolute;left:4939;top:5323;width:1;height:1" coordsize="1,1" path="m,1l,,,1,1,e" filled="f" strokeweight="3e-5mm">
                <v:path arrowok="t"/>
              </v:shape>
              <v:shape id="_x0000_s34650" style="position:absolute;left:4940;top:5323;width:1;height:1" coordsize="1,1" path="m,1l,,,1r1,e" filled="f" strokeweight="3e-5mm">
                <v:path arrowok="t"/>
              </v:shape>
              <v:shape id="_x0000_s34651" style="position:absolute;left:4941;top:5323;width:1;height:1" coordsize="1,1" path="m,1l,,,1r1,e" filled="f" strokeweight="3e-5mm">
                <v:path arrowok="t"/>
              </v:shape>
              <v:shape id="_x0000_s34652" style="position:absolute;left:4942;top:5324;width:2;height:1" coordsize="2,0" path="m,l,,,,2,e" filled="f" strokeweight="3e-5mm">
                <v:path arrowok="t"/>
              </v:shape>
              <v:shape id="_x0000_s34653" style="position:absolute;left:4944;top:5323;width:1;height:1" coordsize="1,1" path="m,1l,,,1r1,e" filled="f" strokeweight="3e-5mm">
                <v:path arrowok="t"/>
              </v:shape>
              <v:shape id="_x0000_s34654" style="position:absolute;left:4945;top:5323;width:1;height:1" coordsize="1,1" path="m,1l,,,1r1,e" filled="f" strokeweight="3e-5mm">
                <v:path arrowok="t"/>
              </v:shape>
              <v:shape id="_x0000_s34655" style="position:absolute;left:4946;top:5324;width:3;height:1" coordsize="3,0" path="m,l,,,,3,e" filled="f" strokeweight="3e-5mm">
                <v:path arrowok="t"/>
              </v:shape>
              <v:shape id="_x0000_s34656" style="position:absolute;left:4949;top:5324;width:5;height:1" coordsize="5,0" path="m,l,,,,5,e" filled="f" strokeweight="3e-5mm">
                <v:path arrowok="t"/>
              </v:shape>
            </v:group>
            <v:group id="_x0000_s34657" style="position:absolute;left:4954;top:5231;width:295;height:94" coordorigin="4954,5231" coordsize="295,94">
              <v:shape id="_x0000_s34658" style="position:absolute;left:4954;top:5324;width:1;height:1" coordsize="1,0" path="m,l,,,,1,e" filled="f" strokeweight="3e-5mm">
                <v:path arrowok="t"/>
              </v:shape>
              <v:shape id="_x0000_s34659" style="position:absolute;left:4955;top:5323;width:1;height:1" coordsize="1,1" path="m,1r,l,1,1,e" filled="f" strokeweight="3e-5mm">
                <v:path arrowok="t"/>
              </v:shape>
              <v:shape id="_x0000_s34660" style="position:absolute;left:4956;top:5323;width:1;height:1" coordsize="1,1" path="m,1l,,,,1,e" filled="f" strokeweight="3e-5mm">
                <v:path arrowok="t"/>
              </v:shape>
              <v:shape id="_x0000_s34661" style="position:absolute;left:4957;top:5320;width:2;height:4" coordsize="2,4" path="m,4l,,,2r2,e" filled="f" strokeweight="3e-5mm">
                <v:path arrowok="t"/>
              </v:shape>
              <v:shape id="_x0000_s34662" style="position:absolute;left:4959;top:5320;width:1;height:4" coordsize="1,4" path="m,4l,,,4,1,2e" filled="f" strokeweight="3e-5mm">
                <v:path arrowok="t"/>
              </v:shape>
              <v:shape id="_x0000_s34663" style="position:absolute;left:4960;top:5322;width:1;height:2" coordsize="1,2" path="m,2l,,,2r1,e" filled="f" strokeweight="3e-5mm">
                <v:path arrowok="t"/>
              </v:shape>
              <v:shape id="_x0000_s34664" style="position:absolute;left:4961;top:5324;width:1;height:1" coordsize="1,0" path="m,l,,,,1,e" filled="f" strokeweight="3e-5mm">
                <v:path arrowok="t"/>
              </v:shape>
              <v:shape id="_x0000_s34665" style="position:absolute;left:4962;top:5323;width:2;height:1" coordsize="2,1" path="m,1l,,,,2,1e" filled="f" strokeweight="3e-5mm">
                <v:path arrowok="t"/>
              </v:shape>
              <v:shape id="_x0000_s34666" style="position:absolute;left:4964;top:5324;width:1;height:1" coordsize="1,0" path="m,l,,,,1,e" filled="f" strokeweight="3e-5mm">
                <v:path arrowok="t"/>
              </v:shape>
              <v:shape id="_x0000_s34667" style="position:absolute;left:4965;top:5324;width:1;height:1" coordsize="1,0" path="m,l,,,,1,e" filled="f" strokeweight="3e-5mm">
                <v:path arrowok="t"/>
              </v:shape>
              <v:shape id="_x0000_s34668" style="position:absolute;left:4966;top:5324;width:1;height:1" coordsize="1,0" path="m,l,,,,1,e" filled="f" strokeweight="3e-5mm">
                <v:path arrowok="t"/>
              </v:shape>
              <v:shape id="_x0000_s34669" style="position:absolute;left:4967;top:5324;width:2;height:1" coordsize="2,0" path="m,l,,,,2,e" filled="f" strokeweight="3e-5mm">
                <v:path arrowok="t"/>
              </v:shape>
              <v:shape id="_x0000_s34670" style="position:absolute;left:4969;top:5324;width:6;height:1" coordsize="6,0" path="m,l,,,,6,e" filled="f" strokeweight="3e-5mm">
                <v:path arrowok="t"/>
              </v:shape>
              <v:shape id="_x0000_s34671" style="position:absolute;left:4975;top:5323;width:1;height:1" coordsize="1,1" path="m,1l,,,1r1,e" filled="f" strokeweight="3e-5mm">
                <v:path arrowok="t"/>
              </v:shape>
              <v:shape id="_x0000_s34672" style="position:absolute;left:4976;top:5322;width:1;height:2" coordsize="1,2" path="m,2l,,,2,1,e" filled="f" strokeweight="3e-5mm">
                <v:path arrowok="t"/>
              </v:shape>
              <v:shape id="_x0000_s34673" style="position:absolute;left:4977;top:5320;width:2;height:4" coordsize="2,4" path="m,4l,,,,2,2e" filled="f" strokeweight="3e-5mm">
                <v:path arrowok="t"/>
              </v:shape>
              <v:shape id="_x0000_s34674" style="position:absolute;left:4979;top:5322;width:1;height:2" coordsize="1,2" path="m,2l,,,2,1,1e" filled="f" strokeweight="3e-5mm">
                <v:path arrowok="t"/>
              </v:shape>
              <v:shape id="_x0000_s34675" style="position:absolute;left:4980;top:5323;width:1;height:1" coordsize="1,1" path="m,1l,,,1r1,e" filled="f" strokeweight="3e-5mm">
                <v:path arrowok="t"/>
              </v:shape>
              <v:shape id="_x0000_s34676" style="position:absolute;left:4981;top:5324;width:1;height:1" coordsize="1,0" path="m,l,,,,1,e" filled="f" strokeweight="3e-5mm">
                <v:path arrowok="t"/>
              </v:shape>
              <v:shape id="_x0000_s34677" style="position:absolute;left:4982;top:5323;width:2;height:1" coordsize="2,1" path="m,1l,,,1r2,e" filled="f" strokeweight="3e-5mm">
                <v:path arrowok="t"/>
              </v:shape>
              <v:shape id="_x0000_s34678" style="position:absolute;left:4984;top:5323;width:1;height:1" coordsize="1,1" path="m,1l,,,1,1,e" filled="f" strokeweight="3e-5mm">
                <v:path arrowok="t"/>
              </v:shape>
              <v:shape id="_x0000_s34679" style="position:absolute;left:4985;top:5323;width:1;height:1" coordsize="1,1" path="m,1l,,,1r1,e" filled="f" strokeweight="3e-5mm">
                <v:path arrowok="t"/>
              </v:shape>
              <v:shape id="_x0000_s34680" style="position:absolute;left:4986;top:5323;width:1;height:1" coordsize="1,1" path="m,1l,,,1r1,e" filled="f" strokeweight="3e-5mm">
                <v:path arrowok="t"/>
              </v:shape>
              <v:shape id="_x0000_s34681" style="position:absolute;left:4987;top:5324;width:2;height:1" coordsize="2,0" path="m,l,,,,2,e" filled="f" strokeweight="3e-5mm">
                <v:path arrowok="t"/>
              </v:shape>
              <v:shape id="_x0000_s34682" style="position:absolute;left:4989;top:5324;width:1;height:1" coordsize="1,0" path="m,l,,,,1,e" filled="f" strokeweight="3e-5mm">
                <v:path arrowok="t"/>
              </v:shape>
              <v:shape id="_x0000_s34683" style="position:absolute;left:4990;top:5324;width:1;height:1" coordsize="1,0" path="m,l,,,,1,e" filled="f" strokeweight="3e-5mm">
                <v:path arrowok="t"/>
              </v:shape>
              <v:shape id="_x0000_s34684" style="position:absolute;left:4991;top:5324;width:3;height:1" coordsize="3,0" path="m,l,,,,3,e" filled="f" strokeweight="3e-5mm">
                <v:path arrowok="t"/>
              </v:shape>
              <v:shape id="_x0000_s34685" style="position:absolute;left:4994;top:5324;width:1;height:1" coordsize="1,0" path="m,l,,,,1,e" filled="f" strokeweight="3e-5mm">
                <v:path arrowok="t"/>
              </v:shape>
              <v:shape id="_x0000_s34686" style="position:absolute;left:4995;top:5322;width:1;height:2" coordsize="1,2" path="m,2l,,,,1,1e" filled="f" strokeweight="3e-5mm">
                <v:path arrowok="t"/>
              </v:shape>
              <v:shape id="_x0000_s34687" style="position:absolute;left:4996;top:5318;width:1;height:6" coordsize="1,6" path="m,6l,,,,1,1e" filled="f" strokeweight="3e-5mm">
                <v:path arrowok="t"/>
              </v:shape>
              <v:shape id="_x0000_s34688" style="position:absolute;left:4997;top:5308;width:2;height:11" coordsize="2,11" path="m,11l,,,5r2,e" filled="f" strokeweight="3e-5mm">
                <v:path arrowok="t"/>
              </v:shape>
              <v:shape id="_x0000_s34689" style="position:absolute;left:4999;top:5313;width:1;height:10" coordsize="1,10" path="m,9l,,,9r1,1e" filled="f" strokeweight="3e-5mm">
                <v:path arrowok="t"/>
              </v:shape>
              <v:shape id="_x0000_s34690" style="position:absolute;left:5000;top:5322;width:1;height:2" coordsize="1,2" path="m,2l,,,2r1,e" filled="f" strokeweight="3e-5mm">
                <v:path arrowok="t"/>
              </v:shape>
              <v:shape id="_x0000_s34691" style="position:absolute;left:5001;top:5323;width:1;height:1" coordsize="1,1" path="m,1l,,,1r1,e" filled="f" strokeweight="3e-5mm">
                <v:path arrowok="t"/>
              </v:shape>
              <v:shape id="_x0000_s34692" style="position:absolute;left:5002;top:5323;width:1;height:1" coordsize="1,1" path="m,1r,l,1,1,e" filled="f" strokeweight="3e-5mm">
                <v:path arrowok="t"/>
              </v:shape>
              <v:shape id="_x0000_s34693" style="position:absolute;left:5003;top:5323;width:2;height:1" coordsize="2,1" path="m,1l,,,1,2,e" filled="f" strokeweight="3e-5mm">
                <v:path arrowok="t"/>
              </v:shape>
              <v:shape id="_x0000_s34694" style="position:absolute;left:5005;top:5323;width:7;height:1" coordsize="7,1" path="m,1l,,,1r7,e" filled="f" strokeweight="3e-5mm">
                <v:path arrowok="t"/>
              </v:shape>
              <v:shape id="_x0000_s34695" style="position:absolute;left:5012;top:5324;width:1;height:1" coordsize="1,0" path="m,l,,,,1,e" filled="f" strokeweight="3e-5mm">
                <v:path arrowok="t"/>
              </v:shape>
              <v:shape id="_x0000_s34696" style="position:absolute;left:5013;top:5323;width:2;height:1" coordsize="2,1" path="m,1l,,,1r2,e" filled="f" strokeweight="3e-5mm">
                <v:path arrowok="t"/>
              </v:shape>
              <v:shape id="_x0000_s34697" style="position:absolute;left:5015;top:5323;width:1;height:1" coordsize="1,1" path="m,1l,,,,1,1e" filled="f" strokeweight="3e-5mm">
                <v:path arrowok="t"/>
              </v:shape>
              <v:shape id="_x0000_s34698" style="position:absolute;left:5016;top:5322;width:1;height:2" coordsize="1,2" path="m,2l,,,,1,e" filled="f" strokeweight="3e-5mm">
                <v:path arrowok="t"/>
              </v:shape>
              <v:shape id="_x0000_s34699" style="position:absolute;left:5017;top:5318;width:1;height:4" coordsize="1,4" path="m,4l,,,,1,1e" filled="f" strokeweight="3e-5mm">
                <v:path arrowok="t"/>
              </v:shape>
              <v:shape id="_x0000_s34700" style="position:absolute;left:5018;top:5318;width:2;height:5" coordsize="2,5" path="m,5l,,,5r2,e" filled="f" strokeweight="3e-5mm">
                <v:path arrowok="t"/>
              </v:shape>
              <v:shape id="_x0000_s34701" style="position:absolute;left:5020;top:5323;width:1;height:1" coordsize="1,1" path="m,1l,,,1,1,e" filled="f" strokeweight="3e-5mm">
                <v:path arrowok="t"/>
              </v:shape>
              <v:shape id="_x0000_s34702" style="position:absolute;left:5021;top:5323;width:1;height:1" coordsize="1,1" path="m,1l,,,1r1,e" filled="f" strokeweight="3e-5mm">
                <v:path arrowok="t"/>
              </v:shape>
              <v:shape id="_x0000_s34703" style="position:absolute;left:5022;top:5324;width:1;height:1" coordsize="1,0" path="m,l,,,,1,e" filled="f" strokeweight="3e-5mm">
                <v:path arrowok="t"/>
              </v:shape>
              <v:shape id="_x0000_s34704" style="position:absolute;left:5023;top:5323;width:2;height:1" coordsize="2,1" path="m,1l,,,1r2,e" filled="f" strokeweight="3e-5mm">
                <v:path arrowok="t"/>
              </v:shape>
              <v:shape id="_x0000_s34705" style="position:absolute;left:5025;top:5324;width:1;height:1" coordsize="1,0" path="m,l,,,,1,e" filled="f" strokeweight="3e-5mm">
                <v:path arrowok="t"/>
              </v:shape>
              <v:shape id="_x0000_s34706" style="position:absolute;left:5026;top:5323;width:1;height:1" coordsize="1,1" path="m,1l,,,,1,1e" filled="f" strokeweight="3e-5mm">
                <v:path arrowok="t"/>
              </v:shape>
              <v:shape id="_x0000_s34707" style="position:absolute;left:5027;top:5323;width:1;height:1" coordsize="1,1" path="m,1l,,,1r1,e" filled="f" strokeweight="3e-5mm">
                <v:path arrowok="t"/>
              </v:shape>
              <v:shape id="_x0000_s34708" style="position:absolute;left:5028;top:5323;width:3;height:1" coordsize="3,1" path="m,1l,,,1r3,e" filled="f" strokeweight="3e-5mm">
                <v:path arrowok="t"/>
              </v:shape>
              <v:shape id="_x0000_s34709" style="position:absolute;left:5031;top:5324;width:1;height:1" coordsize="1,0" path="m,l,,,,1,e" filled="f" strokeweight="3e-5mm">
                <v:path arrowok="t"/>
              </v:shape>
              <v:shape id="_x0000_s34710" style="position:absolute;left:5032;top:5323;width:1;height:1" coordsize="1,1" path="m,1l,,,1r1,e" filled="f" strokeweight="3e-5mm">
                <v:path arrowok="t"/>
              </v:shape>
              <v:shape id="_x0000_s34711" style="position:absolute;left:5033;top:5323;width:2;height:1" coordsize="2,1" path="m,1l,,,1r2,e" filled="f" strokeweight="3e-5mm">
                <v:path arrowok="t"/>
              </v:shape>
              <v:shape id="_x0000_s34712" style="position:absolute;left:5035;top:5320;width:1;height:4" coordsize="1,4" path="m,4l,3,,4,1,e" filled="f" strokeweight="3e-5mm">
                <v:path arrowok="t"/>
              </v:shape>
              <v:shape id="_x0000_s34713" style="position:absolute;left:5036;top:5277;width:1;height:46" coordsize="1,46" path="m,46l,5r,l1,e" filled="f" strokeweight="3e-5mm">
                <v:path arrowok="t"/>
              </v:shape>
              <v:shape id="_x0000_s34714" style="position:absolute;left:5037;top:5263;width:1;height:41" coordsize="1,41" path="m,23l,,,16,1,41e" filled="f" strokeweight="3e-5mm">
                <v:path arrowok="t"/>
              </v:shape>
              <v:shape id="_x0000_s34715" style="position:absolute;left:5038;top:5297;width:2;height:27" coordsize="2,27" path="m,27l,,,27,2,26e" filled="f" strokeweight="3e-5mm">
                <v:path arrowok="t"/>
              </v:shape>
              <v:shape id="_x0000_s34716" style="position:absolute;left:5040;top:5319;width:1;height:5" coordsize="1,5" path="m,5l,,,4,1,5e" filled="f" strokeweight="3e-5mm">
                <v:path arrowok="t"/>
              </v:shape>
              <v:shape id="_x0000_s34717" style="position:absolute;left:5041;top:5323;width:1;height:1" coordsize="1,1" path="m,1l,,,1,1,e" filled="f" strokeweight="3e-5mm">
                <v:path arrowok="t"/>
              </v:shape>
              <v:shape id="_x0000_s34718" style="position:absolute;left:5042;top:5323;width:1;height:1" coordsize="1,1" path="m,1l,,,1r1,e" filled="f" strokeweight="3e-5mm">
                <v:path arrowok="t"/>
              </v:shape>
              <v:shape id="_x0000_s34719" style="position:absolute;left:5043;top:5324;width:2;height:1" coordsize="2,0" path="m,l,,,,2,e" filled="f" strokeweight="3e-5mm">
                <v:path arrowok="t"/>
              </v:shape>
              <v:shape id="_x0000_s34720" style="position:absolute;left:5045;top:5323;width:1;height:1" coordsize="1,1" path="m,1l,,,1r1,e" filled="f" strokeweight="3e-5mm">
                <v:path arrowok="t"/>
              </v:shape>
              <v:shape id="_x0000_s34721" style="position:absolute;left:5046;top:5323;width:9;height:1" coordsize="9,1" path="m,1l,,,1r9,e" filled="f" strokeweight="3e-5mm">
                <v:path arrowok="t"/>
              </v:shape>
              <v:shape id="_x0000_s34722" style="position:absolute;left:5055;top:5318;width:1;height:6" coordsize="1,6" path="m,6l,,,,1,4e" filled="f" strokeweight="3e-5mm">
                <v:path arrowok="t"/>
              </v:shape>
              <v:shape id="_x0000_s34723" style="position:absolute;left:5056;top:5298;width:1;height:24" coordsize="1,24" path="m,24l,,,,1,7e" filled="f" strokeweight="3e-5mm">
                <v:path arrowok="t"/>
              </v:shape>
              <v:shape id="_x0000_s34724" style="position:absolute;left:5057;top:5303;width:1;height:10" coordsize="1,10" path="m,10l,,,10,1,9e" filled="f" strokeweight="3e-5mm">
                <v:path arrowok="t"/>
              </v:shape>
              <v:shape id="_x0000_s34725" style="position:absolute;left:5058;top:5312;width:2;height:12" coordsize="2,12" path="m,12l,,,11,2,10e" filled="f" strokeweight="3e-5mm">
                <v:path arrowok="t"/>
              </v:shape>
              <v:shape id="_x0000_s34726" style="position:absolute;left:5060;top:5322;width:1;height:2" coordsize="1,2" path="m,2l,,,2,1,1e" filled="f" strokeweight="3e-5mm">
                <v:path arrowok="t"/>
              </v:shape>
              <v:shape id="_x0000_s34727" style="position:absolute;left:5061;top:5323;width:1;height:1" coordsize="1,1" path="m,1l,,,,1,1e" filled="f" strokeweight="3e-5mm">
                <v:path arrowok="t"/>
              </v:shape>
              <v:shape id="_x0000_s34728" style="position:absolute;left:5062;top:5323;width:1;height:1" coordsize="1,1" path="m,1l,,,1r1,e" filled="f" strokeweight="3e-5mm">
                <v:path arrowok="t"/>
              </v:shape>
              <v:shape id="_x0000_s34729" style="position:absolute;left:5063;top:5323;width:2;height:1" coordsize="2,1" path="m,1l,,,1r2,e" filled="f" strokeweight="3e-5mm">
                <v:path arrowok="t"/>
              </v:shape>
              <v:shape id="_x0000_s34730" style="position:absolute;left:5065;top:5323;width:1;height:1" coordsize="1,1" path="m,1l,,,1r1,e" filled="f" strokeweight="3e-5mm">
                <v:path arrowok="t"/>
              </v:shape>
              <v:shape id="_x0000_s34731" style="position:absolute;left:5066;top:5324;width:1;height:1" coordsize="1,0" path="m,l,,,,1,e" filled="f" strokeweight="3e-5mm">
                <v:path arrowok="t"/>
              </v:shape>
              <v:shape id="_x0000_s34732" style="position:absolute;left:5067;top:5324;width:1;height:1" coordsize="1,0" path="m,l,,,,1,e" filled="f" strokeweight="3e-5mm">
                <v:path arrowok="t"/>
              </v:shape>
              <v:shape id="_x0000_s34733" style="position:absolute;left:5068;top:5324;width:3;height:1" coordsize="3,0" path="m,l,,,,3,e" filled="f" strokeweight="3e-5mm">
                <v:path arrowok="t"/>
              </v:shape>
              <v:shape id="_x0000_s34734" style="position:absolute;left:5071;top:5324;width:1;height:1" coordsize="1,0" path="m,l,,,,1,e" filled="f" strokeweight="3e-5mm">
                <v:path arrowok="t"/>
              </v:shape>
              <v:shape id="_x0000_s34735" style="position:absolute;left:5072;top:5324;width:1;height:1" coordsize="1,0" path="m,l,,,,1,e" filled="f" strokeweight="3e-5mm">
                <v:path arrowok="t"/>
              </v:shape>
              <v:shape id="_x0000_s34736" style="position:absolute;left:5073;top:5322;width:1;height:2" coordsize="1,2" path="m,2l,,,1,1,e" filled="f" strokeweight="3e-5mm">
                <v:path arrowok="t"/>
              </v:shape>
              <v:shape id="_x0000_s34737" style="position:absolute;left:5074;top:5314;width:2;height:10" coordsize="2,10" path="m,10l,1,,4,2,e" filled="f" strokeweight="3e-5mm">
                <v:path arrowok="t"/>
              </v:shape>
              <v:shape id="_x0000_s34738" style="position:absolute;left:5076;top:5307;width:1;height:7" coordsize="1,7" path="m,7l,,,5,1,3e" filled="f" strokeweight="3e-5mm">
                <v:path arrowok="t"/>
              </v:shape>
              <v:shape id="_x0000_s34739" style="position:absolute;left:5077;top:5310;width:1;height:14" coordsize="1,14" path="m,14l,,,10r1,4e" filled="f" strokeweight="3e-5mm">
                <v:path arrowok="t"/>
              </v:shape>
              <v:shape id="_x0000_s34740" style="position:absolute;left:5078;top:5323;width:1;height:1" coordsize="1,1" path="m,1l,,,1r1,e" filled="f" strokeweight="3e-5mm">
                <v:path arrowok="t"/>
              </v:shape>
              <v:shape id="_x0000_s34741" style="position:absolute;left:5079;top:5323;width:2;height:1" coordsize="2,1" path="m,1l,,,1,2,e" filled="f" strokeweight="3e-5mm">
                <v:path arrowok="t"/>
              </v:shape>
              <v:shape id="_x0000_s34742" style="position:absolute;left:5081;top:5323;width:1;height:1" coordsize="1,1" path="m,1l,,,,1,1e" filled="f" strokeweight="3e-5mm">
                <v:path arrowok="t"/>
              </v:shape>
              <v:shape id="_x0000_s34743" style="position:absolute;left:5082;top:5323;width:1;height:1" coordsize="1,1" path="m,1l,,,,1,1e" filled="f" strokeweight="3e-5mm">
                <v:path arrowok="t"/>
              </v:shape>
              <v:shape id="_x0000_s34744" style="position:absolute;left:5083;top:5324;width:1;height:1" coordsize="1,0" path="m,l,,,,1,e" filled="f" strokeweight="3e-5mm">
                <v:path arrowok="t"/>
              </v:shape>
              <v:shape id="_x0000_s34745" style="position:absolute;left:5084;top:5323;width:2;height:1" coordsize="2,1" path="m,1l,,,1r2,e" filled="f" strokeweight="3e-5mm">
                <v:path arrowok="t"/>
              </v:shape>
              <v:shape id="_x0000_s34746" style="position:absolute;left:5086;top:5323;width:3;height:1" coordsize="3,1" path="m,1l,,,1r3,e" filled="f" strokeweight="3e-5mm">
                <v:path arrowok="t"/>
              </v:shape>
              <v:shape id="_x0000_s34747" style="position:absolute;left:5089;top:5318;width:2;height:6" coordsize="2,6" path="m,6l,1r,l2,e" filled="f" strokeweight="3e-5mm">
                <v:path arrowok="t"/>
              </v:shape>
              <v:shape id="_x0000_s34748" style="position:absolute;left:5091;top:5300;width:1;height:19" coordsize="1,19" path="m,19l,,,5r1,5e" filled="f" strokeweight="3e-5mm">
                <v:path arrowok="t"/>
              </v:shape>
              <v:shape id="_x0000_s34749" style="position:absolute;left:5092;top:5305;width:1;height:18" coordsize="1,18" path="m,18l,,,18,1,17e" filled="f" strokeweight="3e-5mm">
                <v:path arrowok="t"/>
              </v:shape>
              <v:shape id="_x0000_s34750" style="position:absolute;left:5093;top:5314;width:1;height:10" coordsize="1,10" path="m,10l,1r,l1,e" filled="f" strokeweight="3e-5mm">
                <v:path arrowok="t"/>
              </v:shape>
              <v:shape id="_x0000_s34751" style="position:absolute;left:5094;top:5309;width:2;height:6" coordsize="2,6" path="m,6l,,,1,2,3e" filled="f" strokeweight="3e-5mm">
                <v:path arrowok="t"/>
              </v:shape>
              <v:shape id="_x0000_s34752" style="position:absolute;left:5096;top:5312;width:1;height:11" coordsize="1,11" path="m,8l,,,8r1,3e" filled="f" strokeweight="3e-5mm">
                <v:path arrowok="t"/>
              </v:shape>
              <v:shape id="_x0000_s34753" style="position:absolute;left:5097;top:5322;width:1;height:2" coordsize="1,2" path="m,2l,,,2,1,1e" filled="f" strokeweight="3e-5mm">
                <v:path arrowok="t"/>
              </v:shape>
              <v:shape id="_x0000_s34754" style="position:absolute;left:5098;top:5323;width:1;height:1" coordsize="1,1" path="m,1l,,,1r1,e" filled="f" strokeweight="3e-5mm">
                <v:path arrowok="t"/>
              </v:shape>
              <v:shape id="_x0000_s34755" style="position:absolute;left:5099;top:5322;width:2;height:2" coordsize="2,2" path="m,2l,,,2r2,e" filled="f" strokeweight="3e-5mm">
                <v:path arrowok="t"/>
              </v:shape>
              <v:shape id="_x0000_s34756" style="position:absolute;left:5101;top:5322;width:1;height:2" coordsize="1,2" path="m,2l,,,2r1,e" filled="f" strokeweight="3e-5mm">
                <v:path arrowok="t"/>
              </v:shape>
              <v:shape id="_x0000_s34757" style="position:absolute;left:5102;top:5323;width:1;height:1" coordsize="1,1" path="m,1l,,,1,1,e" filled="f" strokeweight="3e-5mm">
                <v:path arrowok="t"/>
              </v:shape>
              <v:shape id="_x0000_s34758" style="position:absolute;left:5103;top:5323;width:1;height:1" coordsize="1,1" path="m,1l,,,1r1,e" filled="f" strokeweight="3e-5mm">
                <v:path arrowok="t"/>
              </v:shape>
              <v:shape id="_x0000_s34759" style="position:absolute;left:5104;top:5323;width:2;height:1" coordsize="2,1" path="m,1l,,,1r2,e" filled="f" strokeweight="3e-5mm">
                <v:path arrowok="t"/>
              </v:shape>
              <v:shape id="_x0000_s34760" style="position:absolute;left:5106;top:5323;width:1;height:1" coordsize="1,1" path="m,1l,,,1r1,e" filled="f" strokeweight="3e-5mm">
                <v:path arrowok="t"/>
              </v:shape>
              <v:shape id="_x0000_s34761" style="position:absolute;left:5107;top:5323;width:1;height:1" coordsize="1,1" path="m,1l,,,,1,1e" filled="f" strokeweight="3e-5mm">
                <v:path arrowok="t"/>
              </v:shape>
              <v:shape id="_x0000_s34762" style="position:absolute;left:5108;top:5324;width:1;height:1" coordsize="1,0" path="m,l,,,,1,e" filled="f" strokeweight="3e-5mm">
                <v:path arrowok="t"/>
              </v:shape>
              <v:shape id="_x0000_s34763" style="position:absolute;left:5109;top:5320;width:2;height:4" coordsize="2,4" path="m,4l,2,,3,2,e" filled="f" strokeweight="3e-5mm">
                <v:path arrowok="t"/>
              </v:shape>
              <v:shape id="_x0000_s34764" style="position:absolute;left:5111;top:5317;width:1;height:3" coordsize="1,3" path="m,3l,,,2,1,1e" filled="f" strokeweight="3e-5mm">
                <v:path arrowok="t"/>
              </v:shape>
              <v:shape id="_x0000_s34765" style="position:absolute;left:5112;top:5318;width:1;height:6" coordsize="1,6" path="m,6l,,,6r1,e" filled="f" strokeweight="3e-5mm">
                <v:path arrowok="t"/>
              </v:shape>
              <v:shape id="_x0000_s34766" style="position:absolute;left:5113;top:5317;width:1;height:7" coordsize="1,7" path="m,7l,,,,1,1e" filled="f" strokeweight="3e-5mm">
                <v:path arrowok="t"/>
              </v:shape>
              <v:shape id="_x0000_s34767" style="position:absolute;left:5114;top:5312;width:2;height:8" coordsize="2,8" path="m,8l,,,,2,8e" filled="f" strokeweight="3e-5mm">
                <v:path arrowok="t"/>
              </v:shape>
              <v:shape id="_x0000_s34768" style="position:absolute;left:5116;top:5320;width:1;height:3" coordsize="1,3" path="m,3l,,,3,1,2e" filled="f" strokeweight="3e-5mm">
                <v:path arrowok="t"/>
              </v:shape>
              <v:shape id="_x0000_s34769" style="position:absolute;left:5117;top:5322;width:1;height:2" coordsize="1,2" path="m,2l,,,2,1,1e" filled="f" strokeweight="3e-5mm">
                <v:path arrowok="t"/>
              </v:shape>
              <v:shape id="_x0000_s34770" style="position:absolute;left:5118;top:5323;width:1;height:1" coordsize="1,1" path="m,1l,,,,1,1e" filled="f" strokeweight="3e-5mm">
                <v:path arrowok="t"/>
              </v:shape>
              <v:shape id="_x0000_s34771" style="position:absolute;left:5119;top:5323;width:2;height:1" coordsize="2,1" path="m,1l,,,1r2,e" filled="f" strokeweight="3e-5mm">
                <v:path arrowok="t"/>
              </v:shape>
              <v:shape id="_x0000_s34772" style="position:absolute;left:5121;top:5323;width:1;height:1" coordsize="1,1" path="m,1l,,,1r1,e" filled="f" strokeweight="3e-5mm">
                <v:path arrowok="t"/>
              </v:shape>
              <v:shape id="_x0000_s34773" style="position:absolute;left:5122;top:5323;width:1;height:1" coordsize="1,1" path="m,1l,,,1r1,e" filled="f" strokeweight="3e-5mm">
                <v:path arrowok="t"/>
              </v:shape>
              <v:shape id="_x0000_s34774" style="position:absolute;left:5123;top:5323;width:1;height:1" coordsize="1,1" path="m,1l,,,1,1,e" filled="f" strokeweight="3e-5mm">
                <v:path arrowok="t"/>
              </v:shape>
              <v:shape id="_x0000_s34775" style="position:absolute;left:5124;top:5322;width:2;height:2" coordsize="2,2" path="m,2l,,,2r2,e" filled="f" strokeweight="3e-5mm">
                <v:path arrowok="t"/>
              </v:shape>
              <v:shape id="_x0000_s34776" style="position:absolute;left:5126;top:5324;width:3;height:1" coordsize="3,0" path="m,l,,,,3,e" filled="f" strokeweight="3e-5mm">
                <v:path arrowok="t"/>
              </v:shape>
              <v:shape id="_x0000_s34777" style="position:absolute;left:5129;top:5318;width:2;height:6" coordsize="2,6" path="m,6l,,,,2,5e" filled="f" strokeweight="3e-5mm">
                <v:path arrowok="t"/>
              </v:shape>
              <v:shape id="_x0000_s34778" style="position:absolute;left:5131;top:5315;width:1;height:9" coordsize="1,9" path="m,9l,,,9,1,8e" filled="f" strokeweight="3e-5mm">
                <v:path arrowok="t"/>
              </v:shape>
              <v:shape id="_x0000_s34779" style="position:absolute;left:5132;top:5322;width:1;height:2" coordsize="1,2" path="m,2l,,,2r1,e" filled="f" strokeweight="3e-5mm">
                <v:path arrowok="t"/>
              </v:shape>
              <v:shape id="_x0000_s34780" style="position:absolute;left:5133;top:5322;width:1;height:2" coordsize="1,2" path="m,2l,,,2r1,e" filled="f" strokeweight="3e-5mm">
                <v:path arrowok="t"/>
              </v:shape>
              <v:shape id="_x0000_s34781" style="position:absolute;left:5134;top:5322;width:1;height:2" coordsize="1,2" path="m,2l,,,2r1,e" filled="f" strokeweight="3e-5mm">
                <v:path arrowok="t"/>
              </v:shape>
              <v:shape id="_x0000_s34782" style="position:absolute;left:5135;top:5323;width:2;height:1" coordsize="2,1" path="m,1l,,,1r2,e" filled="f" strokeweight="3e-5mm">
                <v:path arrowok="t"/>
              </v:shape>
              <v:shape id="_x0000_s34783" style="position:absolute;left:5137;top:5324;width:1;height:1" coordsize="1,0" path="m,l,,,,1,e" filled="f" strokeweight="3e-5mm">
                <v:path arrowok="t"/>
              </v:shape>
              <v:shape id="_x0000_s34784" style="position:absolute;left:5138;top:5323;width:1;height:1" coordsize="1,1" path="m,1l,,,1,1,e" filled="f" strokeweight="3e-5mm">
                <v:path arrowok="t"/>
              </v:shape>
              <v:shape id="_x0000_s34785" style="position:absolute;left:5139;top:5323;width:1;height:1" coordsize="1,1" path="m,1l,,,1r1,e" filled="f" strokeweight="3e-5mm">
                <v:path arrowok="t"/>
              </v:shape>
              <v:shape id="_x0000_s34786" style="position:absolute;left:5140;top:5323;width:2;height:1" coordsize="2,1" path="m,1r,l,1,2,e" filled="f" strokeweight="3e-5mm">
                <v:path arrowok="t"/>
              </v:shape>
              <v:shape id="_x0000_s34787" style="position:absolute;left:5142;top:5323;width:2;height:1" coordsize="2,1" path="m,1l,,,1r2,e" filled="f" strokeweight="3e-5mm">
                <v:path arrowok="t"/>
              </v:shape>
              <v:shape id="_x0000_s34788" style="position:absolute;left:5144;top:5324;width:3;height:1" coordsize="3,0" path="m,l,,,,3,e" filled="f" strokeweight="3e-5mm">
                <v:path arrowok="t"/>
              </v:shape>
              <v:shape id="_x0000_s34789" style="position:absolute;left:5147;top:5324;width:3;height:1" coordsize="3,0" path="m,l,,,,3,e" filled="f" strokeweight="3e-5mm">
                <v:path arrowok="t"/>
              </v:shape>
              <v:shape id="_x0000_s34790" style="position:absolute;left:5150;top:5322;width:2;height:2" coordsize="2,2" path="m,2l,1,,2,2,e" filled="f" strokeweight="3e-5mm">
                <v:path arrowok="t"/>
              </v:shape>
              <v:shape id="_x0000_s34791" style="position:absolute;left:5152;top:5322;width:1;height:2" coordsize="1,2" path="m,2l,,,,1,2e" filled="f" strokeweight="3e-5mm">
                <v:path arrowok="t"/>
              </v:shape>
              <v:shape id="_x0000_s34792" style="position:absolute;left:5153;top:5315;width:1;height:9" coordsize="1,9" path="m,9l,4r,l1,e" filled="f" strokeweight="3e-5mm">
                <v:path arrowok="t"/>
              </v:shape>
              <v:shape id="_x0000_s34793" style="position:absolute;left:5154;top:5315;width:1;height:7" coordsize="1,7" path="m,7l,,,,1,7e" filled="f" strokeweight="3e-5mm">
                <v:path arrowok="t"/>
              </v:shape>
              <v:shape id="_x0000_s34794" style="position:absolute;left:5155;top:5320;width:2;height:4" coordsize="2,4" path="m,4l,,,4r2,e" filled="f" strokeweight="3e-5mm">
                <v:path arrowok="t"/>
              </v:shape>
              <v:shape id="_x0000_s34795" style="position:absolute;left:5157;top:5324;width:1;height:1" coordsize="1,0" path="m,l,,,,1,e" filled="f" strokeweight="3e-5mm">
                <v:path arrowok="t"/>
              </v:shape>
              <v:shape id="_x0000_s34796" style="position:absolute;left:5158;top:5323;width:1;height:1" coordsize="1,1" path="m,1l,,,1r1,e" filled="f" strokeweight="3e-5mm">
                <v:path arrowok="t"/>
              </v:shape>
              <v:shape id="_x0000_s34797" style="position:absolute;left:5159;top:5323;width:1;height:1" coordsize="1,1" path="m,1l,,,1r1,e" filled="f" strokeweight="3e-5mm">
                <v:path arrowok="t"/>
              </v:shape>
              <v:shape id="_x0000_s34798" style="position:absolute;left:5160;top:5323;width:2;height:1" coordsize="2,1" path="m,1l,,,1,2,e" filled="f" strokeweight="3e-5mm">
                <v:path arrowok="t"/>
              </v:shape>
              <v:shape id="_x0000_s34799" style="position:absolute;left:5162;top:5323;width:1;height:1" coordsize="1,1" path="m,1l,,,1r1,e" filled="f" strokeweight="3e-5mm">
                <v:path arrowok="t"/>
              </v:shape>
              <v:shape id="_x0000_s34800" style="position:absolute;left:5163;top:5323;width:6;height:1" coordsize="6,1" path="m,1l,,,1r6,e" filled="f" strokeweight="3e-5mm">
                <v:path arrowok="t"/>
              </v:shape>
              <v:shape id="_x0000_s34801" style="position:absolute;left:5169;top:5283;width:1;height:41" coordsize="1,41" path="m,41l,20r,l1,e" filled="f" strokeweight="3e-5mm">
                <v:path arrowok="t"/>
              </v:shape>
              <v:shape id="_x0000_s34802" style="position:absolute;left:5170;top:5231;width:2;height:52" coordsize="2,52" path="m,52l,,,25r2,8e" filled="f" strokeweight="3e-5mm">
                <v:path arrowok="t"/>
              </v:shape>
              <v:shape id="_x0000_s34803" style="position:absolute;left:5172;top:5264;width:1;height:53" coordsize="1,53" path="m,53l,,,53,1,50e" filled="f" strokeweight="3e-5mm">
                <v:path arrowok="t"/>
              </v:shape>
              <v:shape id="_x0000_s34804" style="position:absolute;left:5173;top:5314;width:1;height:9" coordsize="1,9" path="m,9l,,,9,1,8e" filled="f" strokeweight="3e-5mm">
                <v:path arrowok="t"/>
              </v:shape>
              <v:shape id="_x0000_s34805" style="position:absolute;left:5174;top:5322;width:1;height:2" coordsize="1,2" path="m,2l,,,2r1,e" filled="f" strokeweight="3e-5mm">
                <v:path arrowok="t"/>
              </v:shape>
              <v:shape id="_x0000_s34806" style="position:absolute;left:5175;top:5323;width:2;height:1" coordsize="2,1" path="m,1l,,,1r2,e" filled="f" strokeweight="3e-5mm">
                <v:path arrowok="t"/>
              </v:shape>
              <v:shape id="_x0000_s34807" style="position:absolute;left:5177;top:5323;width:1;height:1" coordsize="1,1" path="m,1l,,,1r1,e" filled="f" strokeweight="3e-5mm">
                <v:path arrowok="t"/>
              </v:shape>
              <v:shape id="_x0000_s34808" style="position:absolute;left:5178;top:5323;width:1;height:1" coordsize="1,1" path="m,1r,l,1,1,e" filled="f" strokeweight="3e-5mm">
                <v:path arrowok="t"/>
              </v:shape>
              <v:shape id="_x0000_s34809" style="position:absolute;left:5179;top:5323;width:1;height:1" coordsize="1,1" path="m,1l,,,1r1,e" filled="f" strokeweight="3e-5mm">
                <v:path arrowok="t"/>
              </v:shape>
              <v:shape id="_x0000_s34810" style="position:absolute;left:5180;top:5324;width:2;height:1" coordsize="2,0" path="m,l,,,,2,e" filled="f" strokeweight="3e-5mm">
                <v:path arrowok="t"/>
              </v:shape>
              <v:shape id="_x0000_s34811" style="position:absolute;left:5182;top:5324;width:1;height:1" coordsize="1,0" path="m,l,,,,1,e" filled="f" strokeweight="3e-5mm">
                <v:path arrowok="t"/>
              </v:shape>
              <v:shape id="_x0000_s34812" style="position:absolute;left:5183;top:5322;width:1;height:2" coordsize="1,2" path="m,2l,,,2r1,e" filled="f" strokeweight="3e-5mm">
                <v:path arrowok="t"/>
              </v:shape>
              <v:shape id="_x0000_s34813" style="position:absolute;left:5184;top:5323;width:1;height:1" coordsize="1,1" path="m,1l,,,,1,1e" filled="f" strokeweight="3e-5mm">
                <v:path arrowok="t"/>
              </v:shape>
              <v:shape id="_x0000_s34814" style="position:absolute;left:5185;top:5322;width:2;height:2" coordsize="2,2" path="m,2l,,,,2,2e" filled="f" strokeweight="3e-5mm">
                <v:path arrowok="t"/>
              </v:shape>
              <v:shape id="_x0000_s34815" style="position:absolute;left:5187;top:5323;width:1;height:1" coordsize="1,1" path="m,1l,,,1r1,e" filled="f" strokeweight="3e-5mm">
                <v:path arrowok="t"/>
              </v:shape>
              <v:shape id="_x0000_s34816" style="position:absolute;left:5188;top:5324;width:1;height:1" coordsize="1,0" path="m,l,,,,1,e" filled="f" strokeweight="3e-5mm">
                <v:path arrowok="t"/>
              </v:shape>
              <v:shape id="_x0000_s34817" style="position:absolute;left:5189;top:5308;width:1;height:16" coordsize="1,16" path="m,16l,5r,l1,e" filled="f" strokeweight="3e-5mm">
                <v:path arrowok="t"/>
              </v:shape>
              <v:shape id="_x0000_s34818" style="position:absolute;left:5190;top:5303;width:2;height:11" coordsize="2,11" path="m,5l,,,5r2,6e" filled="f" strokeweight="3e-5mm">
                <v:path arrowok="t"/>
              </v:shape>
              <v:shape id="_x0000_s34819" style="position:absolute;left:5192;top:5314;width:1;height:10" coordsize="1,10" path="m,10l,,,10,1,9e" filled="f" strokeweight="3e-5mm">
                <v:path arrowok="t"/>
              </v:shape>
              <v:shape id="_x0000_s34820" style="position:absolute;left:5193;top:5319;width:1;height:4" coordsize="1,4" path="m,4l,,,,1,4e" filled="f" strokeweight="3e-5mm">
                <v:path arrowok="t"/>
              </v:shape>
              <v:shape id="_x0000_s34821" style="position:absolute;left:5194;top:5322;width:1;height:2" coordsize="1,2" path="m,2l,,,1,1,2e" filled="f" strokeweight="3e-5mm">
                <v:path arrowok="t"/>
              </v:shape>
              <v:shape id="_x0000_s34822" style="position:absolute;left:5195;top:5323;width:2;height:1" coordsize="2,1" path="m,1l,,,,2,1e" filled="f" strokeweight="3e-5mm">
                <v:path arrowok="t"/>
              </v:shape>
              <v:shape id="_x0000_s34823" style="position:absolute;left:5197;top:5323;width:1;height:1" coordsize="1,1" path="m,1l,,,1r1,e" filled="f" strokeweight="3e-5mm">
                <v:path arrowok="t"/>
              </v:shape>
              <v:shape id="_x0000_s34824" style="position:absolute;left:5198;top:5323;width:1;height:1" coordsize="1,1" path="m,1l,,,1r1,e" filled="f" strokeweight="3e-5mm">
                <v:path arrowok="t"/>
              </v:shape>
              <v:shape id="_x0000_s34825" style="position:absolute;left:5199;top:5323;width:1;height:1" coordsize="1,1" path="m,1l,,,1r1,e" filled="f" strokeweight="3e-5mm">
                <v:path arrowok="t"/>
              </v:shape>
              <v:shape id="_x0000_s34826" style="position:absolute;left:5200;top:5323;width:1;height:1" coordsize="1,1" path="m,1l,,,1r1,e" filled="f" strokeweight="3e-5mm">
                <v:path arrowok="t"/>
              </v:shape>
              <v:shape id="_x0000_s34827" style="position:absolute;left:5201;top:5323;width:2;height:1" coordsize="2,1" path="m,1l,,,1,2,e" filled="f" strokeweight="3e-5mm">
                <v:path arrowok="t"/>
              </v:shape>
              <v:shape id="_x0000_s34828" style="position:absolute;left:5203;top:5323;width:1;height:1" coordsize="1,1" path="m,1l,,,1r1,e" filled="f" strokeweight="3e-5mm">
                <v:path arrowok="t"/>
              </v:shape>
              <v:shape id="_x0000_s34829" style="position:absolute;left:5204;top:5324;width:4;height:1" coordsize="4,0" path="m,l,,,,4,e" filled="f" strokeweight="3e-5mm">
                <v:path arrowok="t"/>
              </v:shape>
              <v:shape id="_x0000_s34830" style="position:absolute;left:5208;top:5322;width:1;height:2" coordsize="1,2" path="m,2l,1r,l1,e" filled="f" strokeweight="3e-5mm">
                <v:path arrowok="t"/>
              </v:shape>
              <v:shape id="_x0000_s34831" style="position:absolute;left:5209;top:5320;width:1;height:4" coordsize="1,4" path="m,4l,,,3,1,e" filled="f" strokeweight="3e-5mm">
                <v:path arrowok="t"/>
              </v:shape>
              <v:shape id="_x0000_s34832" style="position:absolute;left:5210;top:5318;width:1;height:5" coordsize="1,5" path="m,5l,,,5,1,4e" filled="f" strokeweight="3e-5mm">
                <v:path arrowok="t"/>
              </v:shape>
              <v:shape id="_x0000_s34833" style="position:absolute;left:5211;top:5320;width:2;height:3" coordsize="2,3" path="m,3l,,,2r2,e" filled="f" strokeweight="3e-5mm">
                <v:path arrowok="t"/>
              </v:shape>
              <v:shape id="_x0000_s34834" style="position:absolute;left:5213;top:5322;width:1;height:2" coordsize="1,2" path="m,2l,,,,1,2e" filled="f" strokeweight="3e-5mm">
                <v:path arrowok="t"/>
              </v:shape>
              <v:shape id="_x0000_s34835" style="position:absolute;left:5214;top:5323;width:1;height:1" coordsize="1,1" path="m,1l,,,1r1,e" filled="f" strokeweight="3e-5mm">
                <v:path arrowok="t"/>
              </v:shape>
              <v:shape id="_x0000_s34836" style="position:absolute;left:5215;top:5324;width:1;height:1" coordsize="1,0" path="m,l,,,,1,e" filled="f" strokeweight="3e-5mm">
                <v:path arrowok="t"/>
              </v:shape>
              <v:shape id="_x0000_s34837" style="position:absolute;left:5216;top:5323;width:2;height:1" coordsize="2,1" path="m,1l,,,1r2,e" filled="f" strokeweight="3e-5mm">
                <v:path arrowok="t"/>
              </v:shape>
              <v:shape id="_x0000_s34838" style="position:absolute;left:5218;top:5323;width:1;height:1" coordsize="1,1" path="m,1l,,,1r1,e" filled="f" strokeweight="3e-5mm">
                <v:path arrowok="t"/>
              </v:shape>
              <v:shape id="_x0000_s34839" style="position:absolute;left:5219;top:5323;width:1;height:1" coordsize="1,1" path="m,1l,,,1r1,e" filled="f" strokeweight="3e-5mm">
                <v:path arrowok="t"/>
              </v:shape>
              <v:shape id="_x0000_s34840" style="position:absolute;left:5220;top:5324;width:1;height:1" coordsize="1,0" path="m,l,,,,1,e" filled="f" strokeweight="3e-5mm">
                <v:path arrowok="t"/>
              </v:shape>
              <v:shape id="_x0000_s34841" style="position:absolute;left:5221;top:5324;width:4;height:1" coordsize="4,0" path="m,l,,,,4,e" filled="f" strokeweight="3e-5mm">
                <v:path arrowok="t"/>
              </v:shape>
              <v:shape id="_x0000_s34842" style="position:absolute;left:5225;top:5324;width:1;height:1" coordsize="1,0" path="m,l,,,,1,e" filled="f" strokeweight="3e-5mm">
                <v:path arrowok="t"/>
              </v:shape>
              <v:shape id="_x0000_s34843" style="position:absolute;left:5226;top:5324;width:2;height:1" coordsize="2,0" path="m,l,,,,2,e" filled="f" strokeweight="3e-5mm">
                <v:path arrowok="t"/>
              </v:shape>
              <v:shape id="_x0000_s34844" style="position:absolute;left:5228;top:5324;width:1;height:1" coordsize="1,0" path="m,l,,,,1,e" filled="f" strokeweight="3e-5mm">
                <v:path arrowok="t"/>
              </v:shape>
              <v:shape id="_x0000_s34845" style="position:absolute;left:5229;top:5322;width:1;height:2" coordsize="1,2" path="m,2l,,,1,1,e" filled="f" strokeweight="3e-5mm">
                <v:path arrowok="t"/>
              </v:shape>
              <v:shape id="_x0000_s34846" style="position:absolute;left:5230;top:5319;width:1;height:3" coordsize="1,3" path="m,3r,l,3,1,e" filled="f" strokeweight="3e-5mm">
                <v:path arrowok="t"/>
              </v:shape>
              <v:shape id="_x0000_s34847" style="position:absolute;left:5231;top:5318;width:2;height:4" coordsize="2,4" path="m,4l,,,,2,1e" filled="f" strokeweight="3e-5mm">
                <v:path arrowok="t"/>
              </v:shape>
              <v:shape id="_x0000_s34848" style="position:absolute;left:5233;top:5319;width:1;height:5" coordsize="1,5" path="m,5l,,,5,1,4e" filled="f" strokeweight="3e-5mm">
                <v:path arrowok="t"/>
              </v:shape>
              <v:shape id="_x0000_s34849" style="position:absolute;left:5234;top:5323;width:1;height:1" coordsize="1,1" path="m,1l,,,1r1,e" filled="f" strokeweight="3e-5mm">
                <v:path arrowok="t"/>
              </v:shape>
              <v:shape id="_x0000_s34850" style="position:absolute;left:5235;top:5323;width:1;height:1" coordsize="1,1" path="m,1l,,,,1,1e" filled="f" strokeweight="3e-5mm">
                <v:path arrowok="t"/>
              </v:shape>
              <v:shape id="_x0000_s34851" style="position:absolute;left:5236;top:5323;width:2;height:1" coordsize="2,1" path="m,1l,,,1r2,e" filled="f" strokeweight="3e-5mm">
                <v:path arrowok="t"/>
              </v:shape>
              <v:shape id="_x0000_s34852" style="position:absolute;left:5238;top:5323;width:1;height:1" coordsize="1,1" path="m,1l,,,,1,1e" filled="f" strokeweight="3e-5mm">
                <v:path arrowok="t"/>
              </v:shape>
              <v:shape id="_x0000_s34853" style="position:absolute;left:5239;top:5324;width:1;height:1" coordsize="1,0" path="m,l,,,,1,e" filled="f" strokeweight="3e-5mm">
                <v:path arrowok="t"/>
              </v:shape>
              <v:shape id="_x0000_s34854" style="position:absolute;left:5240;top:5324;width:1;height:1" coordsize="1,0" path="m,l,,,,1,e" filled="f" strokeweight="3e-5mm">
                <v:path arrowok="t"/>
              </v:shape>
              <v:shape id="_x0000_s34855" style="position:absolute;left:5241;top:5323;width:2;height:1" coordsize="2,1" path="m,1l,,,1r2,e" filled="f" strokeweight="3e-5mm">
                <v:path arrowok="t"/>
              </v:shape>
              <v:shape id="_x0000_s34856" style="position:absolute;left:5243;top:5324;width:5;height:1" coordsize="5,0" path="m,l,,,,5,e" filled="f" strokeweight="3e-5mm">
                <v:path arrowok="t"/>
              </v:shape>
              <v:shape id="_x0000_s34857" style="position:absolute;left:5248;top:5305;width:1;height:19" coordsize="1,19" path="m,19l,8r,l1,e" filled="f" strokeweight="3e-5mm">
                <v:path arrowok="t"/>
              </v:shape>
            </v:group>
            <v:group id="_x0000_s34858" style="position:absolute;left:5249;top:5254;width:269;height:71" coordorigin="5249,5254" coordsize="269,71">
              <v:shape id="_x0000_s34859" style="position:absolute;left:5249;top:5297;width:1;height:12" coordsize="1,12" path="m,8l,,,6r1,6e" filled="f" strokeweight="3e-5mm">
                <v:path arrowok="t"/>
              </v:shape>
              <v:shape id="_x0000_s34860" style="position:absolute;left:5250;top:5302;width:1;height:20" coordsize="1,20" path="m,18l,,,17r1,3e" filled="f" strokeweight="3e-5mm">
                <v:path arrowok="t"/>
              </v:shape>
              <v:shape id="_x0000_s34861" style="position:absolute;left:5251;top:5318;width:2;height:6" coordsize="2,6" path="m,6l,,,2,2,1e" filled="f" strokeweight="3e-5mm">
                <v:path arrowok="t"/>
              </v:shape>
              <v:shape id="_x0000_s34862" style="position:absolute;left:5253;top:5319;width:1;height:5" coordsize="1,5" path="m,5l,,,4,1,5e" filled="f" strokeweight="3e-5mm">
                <v:path arrowok="t"/>
              </v:shape>
              <v:shape id="_x0000_s34863" style="position:absolute;left:5254;top:5323;width:1;height:1" coordsize="1,1" path="m,1l,,,1r1,e" filled="f" strokeweight="3e-5mm">
                <v:path arrowok="t"/>
              </v:shape>
              <v:shape id="_x0000_s34864" style="position:absolute;left:5255;top:5323;width:1;height:1" coordsize="1,1" path="m,1l,,,1,1,e" filled="f" strokeweight="3e-5mm">
                <v:path arrowok="t"/>
              </v:shape>
              <v:shape id="_x0000_s34865" style="position:absolute;left:5256;top:5323;width:2;height:1" coordsize="2,1" path="m,1l,,,1r2,e" filled="f" strokeweight="3e-5mm">
                <v:path arrowok="t"/>
              </v:shape>
              <v:shape id="_x0000_s34866" style="position:absolute;left:5258;top:5323;width:1;height:1" coordsize="1,1" path="m,1r,l,1,1,e" filled="f" strokeweight="3e-5mm">
                <v:path arrowok="t"/>
              </v:shape>
              <v:shape id="_x0000_s34867" style="position:absolute;left:5259;top:5323;width:1;height:1" coordsize="1,1" path="m,1l,,,1r1,e" filled="f" strokeweight="3e-5mm">
                <v:path arrowok="t"/>
              </v:shape>
              <v:shape id="_x0000_s34868" style="position:absolute;left:5260;top:5324;width:1;height:1" coordsize="1,0" path="m,l,,,,1,e" filled="f" strokeweight="3e-5mm">
                <v:path arrowok="t"/>
              </v:shape>
              <v:shape id="_x0000_s34869" style="position:absolute;left:5261;top:5324;width:2;height:1" coordsize="2,0" path="m,l,,,,2,e" filled="f" strokeweight="3e-5mm">
                <v:path arrowok="t"/>
              </v:shape>
              <v:shape id="_x0000_s34870" style="position:absolute;left:5263;top:5323;width:1;height:1" coordsize="1,1" path="m,1l,,,1r1,e" filled="f" strokeweight="3e-5mm">
                <v:path arrowok="t"/>
              </v:shape>
              <v:shape id="_x0000_s34871" style="position:absolute;left:5264;top:5323;width:1;height:1" coordsize="1,1" path="m,1l,,,,1,1e" filled="f" strokeweight="3e-5mm">
                <v:path arrowok="t"/>
              </v:shape>
              <v:shape id="_x0000_s34872" style="position:absolute;left:5265;top:5324;width:1;height:1" coordsize="1,0" path="m,l,,,,1,e" filled="f" strokeweight="3e-5mm">
                <v:path arrowok="t"/>
              </v:shape>
              <v:shape id="_x0000_s34873" style="position:absolute;left:5266;top:5323;width:1;height:1" coordsize="1,1" path="m,1l,,,1r1,e" filled="f" strokeweight="3e-5mm">
                <v:path arrowok="t"/>
              </v:shape>
              <v:shape id="_x0000_s34874" style="position:absolute;left:5267;top:5317;width:2;height:7" coordsize="2,7" path="m,7l,5r,l2,e" filled="f" strokeweight="3e-5mm">
                <v:path arrowok="t"/>
              </v:shape>
              <v:shape id="_x0000_s34875" style="position:absolute;left:5269;top:5317;width:1;height:3" coordsize="1,3" path="m,3l,,,1r1,e" filled="f" strokeweight="3e-5mm">
                <v:path arrowok="t"/>
              </v:shape>
              <v:shape id="_x0000_s34876" style="position:absolute;left:5270;top:5276;width:1;height:42" coordsize="1,42" path="m,42l,3r,l1,e" filled="f" strokeweight="3e-5mm">
                <v:path arrowok="t"/>
              </v:shape>
              <v:shape id="_x0000_s34877" style="position:absolute;left:5271;top:5262;width:1;height:37" coordsize="1,37" path="m,35l,,,35r1,2e" filled="f" strokeweight="3e-5mm">
                <v:path arrowok="t"/>
              </v:shape>
              <v:shape id="_x0000_s34878" style="position:absolute;left:5272;top:5299;width:2;height:25" coordsize="2,25" path="m,25l,,,25r2,e" filled="f" strokeweight="3e-5mm">
                <v:path arrowok="t"/>
              </v:shape>
              <v:shape id="_x0000_s34879" style="position:absolute;left:5274;top:5323;width:1;height:1" coordsize="1,1" path="m,1l,,,1,1,e" filled="f" strokeweight="3e-5mm">
                <v:path arrowok="t"/>
              </v:shape>
              <v:shape id="_x0000_s34880" style="position:absolute;left:5275;top:5323;width:1;height:1" coordsize="1,1" path="m,1l,,,1,1,e" filled="f" strokeweight="3e-5mm">
                <v:path arrowok="t"/>
              </v:shape>
              <v:shape id="_x0000_s34881" style="position:absolute;left:5276;top:5323;width:1;height:1" coordsize="1,1" path="m,1l,,,,1,1e" filled="f" strokeweight="3e-5mm">
                <v:path arrowok="t"/>
              </v:shape>
              <v:shape id="_x0000_s34882" style="position:absolute;left:5277;top:5323;width:2;height:1" coordsize="2,1" path="m,1l,,,1r2,e" filled="f" strokeweight="3e-5mm">
                <v:path arrowok="t"/>
              </v:shape>
              <v:shape id="_x0000_s34883" style="position:absolute;left:5279;top:5323;width:1;height:1" coordsize="1,1" path="m,1l,,,1r1,e" filled="f" strokeweight="3e-5mm">
                <v:path arrowok="t"/>
              </v:shape>
              <v:shape id="_x0000_s34884" style="position:absolute;left:5280;top:5324;width:1;height:1" coordsize="1,0" path="m,l,,,,1,e" filled="f" strokeweight="3e-5mm">
                <v:path arrowok="t"/>
              </v:shape>
              <v:shape id="_x0000_s34885" style="position:absolute;left:5281;top:5324;width:4;height:1" coordsize="4,0" path="m,l,,,,4,e" filled="f" strokeweight="3e-5mm">
                <v:path arrowok="t"/>
              </v:shape>
              <v:shape id="_x0000_s34886" style="position:absolute;left:5285;top:5324;width:1;height:1" coordsize="1,0" path="m,l,,,,1,e" filled="f" strokeweight="3e-5mm">
                <v:path arrowok="t"/>
              </v:shape>
              <v:shape id="_x0000_s34887" style="position:absolute;left:5286;top:5320;width:1;height:4" coordsize="1,4" path="m,4l,2,,3,1,e" filled="f" strokeweight="3e-5mm">
                <v:path arrowok="t"/>
              </v:shape>
              <v:shape id="_x0000_s34888" style="position:absolute;left:5287;top:5310;width:2;height:12" coordsize="2,12" path="m,12l,7r,l2,e" filled="f" strokeweight="3e-5mm">
                <v:path arrowok="t"/>
              </v:shape>
              <v:shape id="_x0000_s34889" style="position:absolute;left:5289;top:5281;width:1;height:29" coordsize="1,29" path="m,29l,,,,1,11e" filled="f" strokeweight="3e-5mm">
                <v:path arrowok="t"/>
              </v:shape>
              <v:shape id="_x0000_s34890" style="position:absolute;left:5290;top:5292;width:1;height:12" coordsize="1,12" path="m,12l,,,12r1,e" filled="f" strokeweight="3e-5mm">
                <v:path arrowok="t"/>
              </v:shape>
              <v:shape id="_x0000_s34891" style="position:absolute;left:5291;top:5304;width:1;height:19" coordsize="1,19" path="m,16l,,,16r1,3e" filled="f" strokeweight="3e-5mm">
                <v:path arrowok="t"/>
              </v:shape>
              <v:shape id="_x0000_s34892" style="position:absolute;left:5292;top:5322;width:2;height:2" coordsize="2,2" path="m,2l,,,1,2,2e" filled="f" strokeweight="3e-5mm">
                <v:path arrowok="t"/>
              </v:shape>
              <v:shape id="_x0000_s34893" style="position:absolute;left:5294;top:5323;width:1;height:1" coordsize="1,1" path="m,1l,,,1r1,e" filled="f" strokeweight="3e-5mm">
                <v:path arrowok="t"/>
              </v:shape>
              <v:shape id="_x0000_s34894" style="position:absolute;left:5295;top:5323;width:1;height:1" coordsize="1,1" path="m,1l,,,,1,1e" filled="f" strokeweight="3e-5mm">
                <v:path arrowok="t"/>
              </v:shape>
              <v:shape id="_x0000_s34895" style="position:absolute;left:5296;top:5323;width:1;height:1" coordsize="1,1" path="m,1l,,,1r1,e" filled="f" strokeweight="3e-5mm">
                <v:path arrowok="t"/>
              </v:shape>
              <v:shape id="_x0000_s34896" style="position:absolute;left:5297;top:5323;width:2;height:1" coordsize="2,1" path="m,1l,,,,2,1e" filled="f" strokeweight="3e-5mm">
                <v:path arrowok="t"/>
              </v:shape>
              <v:shape id="_x0000_s34897" style="position:absolute;left:5299;top:5323;width:1;height:1" coordsize="1,1" path="m,1l,,,1r1,e" filled="f" strokeweight="3e-5mm">
                <v:path arrowok="t"/>
              </v:shape>
              <v:shape id="_x0000_s34898" style="position:absolute;left:5300;top:5323;width:1;height:1" coordsize="1,1" path="m,1l,,,1r1,e" filled="f" strokeweight="3e-5mm">
                <v:path arrowok="t"/>
              </v:shape>
              <v:shape id="_x0000_s34899" style="position:absolute;left:5301;top:5323;width:1;height:1" coordsize="1,1" path="m,1l,,,1r1,e" filled="f" strokeweight="3e-5mm">
                <v:path arrowok="t"/>
              </v:shape>
              <v:shape id="_x0000_s34900" style="position:absolute;left:5302;top:5324;width:2;height:1" coordsize="2,0" path="m,l,,,,2,e" filled="f" strokeweight="3e-5mm">
                <v:path arrowok="t"/>
              </v:shape>
              <v:shape id="_x0000_s34901" style="position:absolute;left:5304;top:5324;width:1;height:1" coordsize="1,0" path="m,l,,,,1,e" filled="f" strokeweight="3e-5mm">
                <v:path arrowok="t"/>
              </v:shape>
              <v:shape id="_x0000_s34902" style="position:absolute;left:5305;top:5322;width:1;height:2" coordsize="1,2" path="m,2l,,,,1,e" filled="f" strokeweight="3e-5mm">
                <v:path arrowok="t"/>
              </v:shape>
              <v:shape id="_x0000_s34903" style="position:absolute;left:5306;top:5322;width:1;height:2" coordsize="1,2" path="m,2l,,,2,1,e" filled="f" strokeweight="3e-5mm">
                <v:path arrowok="t"/>
              </v:shape>
              <v:shape id="_x0000_s34904" style="position:absolute;left:5307;top:5318;width:2;height:5" coordsize="2,5" path="m,5l,,,,2,e" filled="f" strokeweight="3e-5mm">
                <v:path arrowok="t"/>
              </v:shape>
              <v:shape id="_x0000_s34905" style="position:absolute;left:5309;top:5295;width:1;height:23" coordsize="1,23" path="m,23l,7r,l1,e" filled="f" strokeweight="3e-5mm">
                <v:path arrowok="t"/>
              </v:shape>
              <v:shape id="_x0000_s34906" style="position:absolute;left:5310;top:5254;width:1;height:41" coordsize="1,41" path="m,41l,,,3,1,25e" filled="f" strokeweight="3e-5mm">
                <v:path arrowok="t"/>
              </v:shape>
              <v:shape id="_x0000_s34907" style="position:absolute;left:5311;top:5279;width:1;height:43" coordsize="1,43" path="m,40l,,,40r1,3e" filled="f" strokeweight="3e-5mm">
                <v:path arrowok="t"/>
              </v:shape>
              <v:shape id="_x0000_s34908" style="position:absolute;left:5312;top:5322;width:2;height:2" coordsize="2,2" path="m,2l,,,1r2,e" filled="f" strokeweight="3e-5mm">
                <v:path arrowok="t"/>
              </v:shape>
              <v:shape id="_x0000_s34909" style="position:absolute;left:5314;top:5323;width:1;height:1" coordsize="1,1" path="m,1l,,,1r1,e" filled="f" strokeweight="3e-5mm">
                <v:path arrowok="t"/>
              </v:shape>
              <v:shape id="_x0000_s34910" style="position:absolute;left:5315;top:5323;width:1;height:1" coordsize="1,1" path="m,1l,,,,1,1e" filled="f" strokeweight="3e-5mm">
                <v:path arrowok="t"/>
              </v:shape>
              <v:shape id="_x0000_s34911" style="position:absolute;left:5316;top:5323;width:1;height:1" coordsize="1,1" path="m,1l,,,1,1,e" filled="f" strokeweight="3e-5mm">
                <v:path arrowok="t"/>
              </v:shape>
              <v:shape id="_x0000_s34912" style="position:absolute;left:5317;top:5323;width:2;height:1" coordsize="2,1" path="m,1l,,,1r2,e" filled="f" strokeweight="3e-5mm">
                <v:path arrowok="t"/>
              </v:shape>
              <v:shape id="_x0000_s34913" style="position:absolute;left:5319;top:5323;width:1;height:1" coordsize="1,1" path="m,1l,,,1r1,e" filled="f" strokeweight="3e-5mm">
                <v:path arrowok="t"/>
              </v:shape>
              <v:shape id="_x0000_s34914" style="position:absolute;left:5320;top:5324;width:5;height:1" coordsize="5,0" path="m,l,,,,5,e" filled="f" strokeweight="3e-5mm">
                <v:path arrowok="t"/>
              </v:shape>
              <v:shape id="_x0000_s34915" style="position:absolute;left:5325;top:5323;width:1;height:1" coordsize="1,1" path="m,1l,,,,1,1e" filled="f" strokeweight="3e-5mm">
                <v:path arrowok="t"/>
              </v:shape>
              <v:shape id="_x0000_s34916" style="position:absolute;left:5326;top:5323;width:1;height:1" coordsize="1,1" path="m,1l,,,1r1,e" filled="f" strokeweight="3e-5mm">
                <v:path arrowok="t"/>
              </v:shape>
              <v:shape id="_x0000_s34917" style="position:absolute;left:5327;top:5313;width:2;height:11" coordsize="2,11" path="m,11l,5r,l2,e" filled="f" strokeweight="3e-5mm">
                <v:path arrowok="t"/>
              </v:shape>
              <v:shape id="_x0000_s34918" style="position:absolute;left:5329;top:5282;width:1;height:31" coordsize="1,31" path="m,31l,,,,1,2e" filled="f" strokeweight="3e-5mm">
                <v:path arrowok="t"/>
              </v:shape>
              <v:shape id="_x0000_s34919" style="position:absolute;left:5330;top:5283;width:1;height:30" coordsize="1,30" path="m,27l,,,27r1,3e" filled="f" strokeweight="3e-5mm">
                <v:path arrowok="t"/>
              </v:shape>
              <v:shape id="_x0000_s34920" style="position:absolute;left:5331;top:5313;width:1;height:10" coordsize="1,10" path="m,10l,,,10r1,e" filled="f" strokeweight="3e-5mm">
                <v:path arrowok="t"/>
              </v:shape>
              <v:shape id="_x0000_s34921" style="position:absolute;left:5332;top:5323;width:1;height:1" coordsize="1,1" path="m,1l,,,,1,1e" filled="f" strokeweight="3e-5mm">
                <v:path arrowok="t"/>
              </v:shape>
              <v:shape id="_x0000_s34922" style="position:absolute;left:5333;top:5323;width:2;height:1" coordsize="2,1" path="m,1l,,,1r2,e" filled="f" strokeweight="3e-5mm">
                <v:path arrowok="t"/>
              </v:shape>
              <v:shape id="_x0000_s34923" style="position:absolute;left:5335;top:5323;width:1;height:1" coordsize="1,1" path="m,1l,,,,1,e" filled="f" strokeweight="3e-5mm">
                <v:path arrowok="t"/>
              </v:shape>
              <v:shape id="_x0000_s34924" style="position:absolute;left:5336;top:5323;width:1;height:1" coordsize="1,1" path="m,1l,,,1r1,e" filled="f" strokeweight="3e-5mm">
                <v:path arrowok="t"/>
              </v:shape>
              <v:shape id="_x0000_s34925" style="position:absolute;left:5337;top:5323;width:1;height:1" coordsize="1,1" path="m,1l,,,1r1,e" filled="f" strokeweight="3e-5mm">
                <v:path arrowok="t"/>
              </v:shape>
              <v:shape id="_x0000_s34926" style="position:absolute;left:5338;top:5324;width:2;height:1" coordsize="2,0" path="m,l,,,,2,e" filled="f" strokeweight="3e-5mm">
                <v:path arrowok="t"/>
              </v:shape>
              <v:shape id="_x0000_s34927" style="position:absolute;left:5340;top:5323;width:1;height:1" coordsize="1,1" path="m,1l,,,1r1,e" filled="f" strokeweight="3e-5mm">
                <v:path arrowok="t"/>
              </v:shape>
              <v:shape id="_x0000_s34928" style="position:absolute;left:5341;top:5324;width:1;height:1" coordsize="1,0" path="m,l,,,,1,e" filled="f" strokeweight="3e-5mm">
                <v:path arrowok="t"/>
              </v:shape>
              <v:shape id="_x0000_s34929" style="position:absolute;left:5342;top:5323;width:1;height:1" coordsize="1,1" path="m,1l,,,,1,1e" filled="f" strokeweight="3e-5mm">
                <v:path arrowok="t"/>
              </v:shape>
              <v:shape id="_x0000_s34930" style="position:absolute;left:5343;top:5324;width:2;height:1" coordsize="2,0" path="m,l,,,,2,e" filled="f" strokeweight="3e-5mm">
                <v:path arrowok="t"/>
              </v:shape>
              <v:shape id="_x0000_s34931" style="position:absolute;left:5345;top:5322;width:1;height:2" coordsize="1,2" path="m,2l,,,2,1,1e" filled="f" strokeweight="3e-5mm">
                <v:path arrowok="t"/>
              </v:shape>
              <v:shape id="_x0000_s34932" style="position:absolute;left:5346;top:5322;width:1;height:2" coordsize="1,2" path="m,2l,,,1,1,e" filled="f" strokeweight="3e-5mm">
                <v:path arrowok="t"/>
              </v:shape>
              <v:shape id="_x0000_s34933" style="position:absolute;left:5347;top:5314;width:1;height:9" coordsize="1,9" path="m,9l,4r,l1,e" filled="f" strokeweight="3e-5mm">
                <v:path arrowok="t"/>
              </v:shape>
              <v:shape id="_x0000_s34934" style="position:absolute;left:5348;top:5305;width:2;height:10" coordsize="2,10" path="m,10l,,,2,2,5e" filled="f" strokeweight="3e-5mm">
                <v:path arrowok="t"/>
              </v:shape>
              <v:shape id="_x0000_s34935" style="position:absolute;left:5350;top:5310;width:1;height:10" coordsize="1,10" path="m,9l,,,9r1,1e" filled="f" strokeweight="3e-5mm">
                <v:path arrowok="t"/>
              </v:shape>
              <v:shape id="_x0000_s34936" style="position:absolute;left:5351;top:5320;width:1;height:4" coordsize="1,4" path="m,4l,,,3,1,4e" filled="f" strokeweight="3e-5mm">
                <v:path arrowok="t"/>
              </v:shape>
              <v:shape id="_x0000_s34937" style="position:absolute;left:5352;top:5323;width:1;height:1" coordsize="1,1" path="m,1l,,,,1,1e" filled="f" strokeweight="3e-5mm">
                <v:path arrowok="t"/>
              </v:shape>
              <v:shape id="_x0000_s34938" style="position:absolute;left:5353;top:5323;width:2;height:1" coordsize="2,1" path="m,1r,l,1,2,e" filled="f" strokeweight="3e-5mm">
                <v:path arrowok="t"/>
              </v:shape>
              <v:shape id="_x0000_s34939" style="position:absolute;left:5355;top:5323;width:1;height:1" coordsize="1,1" path="m,1l,,,1r1,e" filled="f" strokeweight="3e-5mm">
                <v:path arrowok="t"/>
              </v:shape>
              <v:shape id="_x0000_s34940" style="position:absolute;left:5356;top:5323;width:1;height:1" coordsize="1,1" path="m,1l,,,,1,1e" filled="f" strokeweight="3e-5mm">
                <v:path arrowok="t"/>
              </v:shape>
              <v:shape id="_x0000_s34941" style="position:absolute;left:5357;top:5323;width:1;height:1" coordsize="1,1" path="m,1l,,,,1,1e" filled="f" strokeweight="3e-5mm">
                <v:path arrowok="t"/>
              </v:shape>
              <v:shape id="_x0000_s34942" style="position:absolute;left:5358;top:5323;width:5;height:1" coordsize="5,1" path="m,1l,,,1r5,e" filled="f" strokeweight="3e-5mm">
                <v:path arrowok="t"/>
              </v:shape>
              <v:shape id="_x0000_s34943" style="position:absolute;left:5363;top:5323;width:2;height:1" coordsize="2,1" path="m,1l,,,,2,1e" filled="f" strokeweight="3e-5mm">
                <v:path arrowok="t"/>
              </v:shape>
              <v:shape id="_x0000_s34944" style="position:absolute;left:5365;top:5323;width:1;height:1" coordsize="1,1" path="m,1l,,,1r1,e" filled="f" strokeweight="3e-5mm">
                <v:path arrowok="t"/>
              </v:shape>
              <v:shape id="_x0000_s34945" style="position:absolute;left:5366;top:5322;width:1;height:2" coordsize="1,2" path="m,2l,,,,1,2e" filled="f" strokeweight="3e-5mm">
                <v:path arrowok="t"/>
              </v:shape>
              <v:shape id="_x0000_s34946" style="position:absolute;left:5367;top:5320;width:1;height:4" coordsize="1,4" path="m,4l,,,,1,2e" filled="f" strokeweight="3e-5mm">
                <v:path arrowok="t"/>
              </v:shape>
              <v:shape id="_x0000_s34947" style="position:absolute;left:5368;top:5320;width:2;height:4" coordsize="2,4" path="m,4l,,,,2,3e" filled="f" strokeweight="3e-5mm">
                <v:path arrowok="t"/>
              </v:shape>
              <v:shape id="_x0000_s34948" style="position:absolute;left:5370;top:5322;width:1;height:2" coordsize="1,2" path="m,2l,,,2,1,1e" filled="f" strokeweight="3e-5mm">
                <v:path arrowok="t"/>
              </v:shape>
              <v:shape id="_x0000_s34949" style="position:absolute;left:5371;top:5323;width:1;height:1" coordsize="1,1" path="m,1l,,,1r1,e" filled="f" strokeweight="3e-5mm">
                <v:path arrowok="t"/>
              </v:shape>
              <v:shape id="_x0000_s34950" style="position:absolute;left:5372;top:5323;width:1;height:1" coordsize="1,1" path="m,1l,,,1,1,e" filled="f" strokeweight="3e-5mm">
                <v:path arrowok="t"/>
              </v:shape>
              <v:shape id="_x0000_s34951" style="position:absolute;left:5373;top:5323;width:2;height:1" coordsize="2,1" path="m,1l,,,1r2,e" filled="f" strokeweight="3e-5mm">
                <v:path arrowok="t"/>
              </v:shape>
              <v:shape id="_x0000_s34952" style="position:absolute;left:5375;top:5324;width:1;height:1" coordsize="1,0" path="m,l,,,,1,e" filled="f" strokeweight="3e-5mm">
                <v:path arrowok="t"/>
              </v:shape>
              <v:shape id="_x0000_s34953" style="position:absolute;left:5376;top:5324;width:1;height:1" coordsize="1,0" path="m,l,,,,1,e" filled="f" strokeweight="3e-5mm">
                <v:path arrowok="t"/>
              </v:shape>
              <v:shape id="_x0000_s34954" style="position:absolute;left:5377;top:5324;width:1;height:1" coordsize="1,0" path="m,l,,,,1,e" filled="f" strokeweight="3e-5mm">
                <v:path arrowok="t"/>
              </v:shape>
              <v:shape id="_x0000_s34955" style="position:absolute;left:5378;top:5324;width:2;height:1" coordsize="2,0" path="m,l,,,,2,e" filled="f" strokeweight="3e-5mm">
                <v:path arrowok="t"/>
              </v:shape>
              <v:shape id="_x0000_s34956" style="position:absolute;left:5380;top:5323;width:1;height:1" coordsize="1,1" path="m,1l,,,1r1,e" filled="f" strokeweight="3e-5mm">
                <v:path arrowok="t"/>
              </v:shape>
              <v:shape id="_x0000_s34957" style="position:absolute;left:5381;top:5323;width:1;height:1" coordsize="1,1" path="m,1l,,,1r1,e" filled="f" strokeweight="3e-5mm">
                <v:path arrowok="t"/>
              </v:shape>
              <v:shape id="_x0000_s34958" style="position:absolute;left:5382;top:5323;width:1;height:1" coordsize="1,1" path="m,1l,,,1r1,e" filled="f" strokeweight="3e-5mm">
                <v:path arrowok="t"/>
              </v:shape>
              <v:shape id="_x0000_s34959" style="position:absolute;left:5383;top:5324;width:2;height:1" coordsize="2,0" path="m,l,,,,2,e" filled="f" strokeweight="3e-5mm">
                <v:path arrowok="t"/>
              </v:shape>
              <v:shape id="_x0000_s34960" style="position:absolute;left:5385;top:5323;width:1;height:1" coordsize="1,1" path="m,1l,,,,1,1e" filled="f" strokeweight="3e-5mm">
                <v:path arrowok="t"/>
              </v:shape>
              <v:shape id="_x0000_s34961" style="position:absolute;left:5386;top:5319;width:1;height:5" coordsize="1,5" path="m,5l,1r,l1,e" filled="f" strokeweight="3e-5mm">
                <v:path arrowok="t"/>
              </v:shape>
              <v:shape id="_x0000_s34962" style="position:absolute;left:5387;top:5294;width:1;height:28" coordsize="1,28" path="m,28l,9r,1l1,e" filled="f" strokeweight="3e-5mm">
                <v:path arrowok="t"/>
              </v:shape>
              <v:shape id="_x0000_s34963" style="position:absolute;left:5388;top:5293;width:2;height:21" coordsize="2,21" path="m,15l,,,15r2,6e" filled="f" strokeweight="3e-5mm">
                <v:path arrowok="t"/>
              </v:shape>
              <v:shape id="_x0000_s34964" style="position:absolute;left:5390;top:5309;width:1;height:15" coordsize="1,15" path="m,13l,,,13r1,2e" filled="f" strokeweight="3e-5mm">
                <v:path arrowok="t"/>
              </v:shape>
              <v:shape id="_x0000_s34965" style="position:absolute;left:5391;top:5323;width:1;height:1" coordsize="1,1" path="m,1l,,,1r1,e" filled="f" strokeweight="3e-5mm">
                <v:path arrowok="t"/>
              </v:shape>
              <v:shape id="_x0000_s34966" style="position:absolute;left:5392;top:5323;width:1;height:1" coordsize="1,1" path="m,1l,,,1r1,e" filled="f" strokeweight="3e-5mm">
                <v:path arrowok="t"/>
              </v:shape>
              <v:shape id="_x0000_s34967" style="position:absolute;left:5393;top:5323;width:2;height:1" coordsize="2,1" path="m,1r,l,1,2,e" filled="f" strokeweight="3e-5mm">
                <v:path arrowok="t"/>
              </v:shape>
              <v:shape id="_x0000_s34968" style="position:absolute;left:5395;top:5323;width:1;height:1" coordsize="1,1" path="m,1l,,,1r1,e" filled="f" strokeweight="3e-5mm">
                <v:path arrowok="t"/>
              </v:shape>
              <v:shape id="_x0000_s34969" style="position:absolute;left:5396;top:5322;width:1;height:2" coordsize="1,2" path="m,2l,,,1,1,2e" filled="f" strokeweight="3e-5mm">
                <v:path arrowok="t"/>
              </v:shape>
              <v:shape id="_x0000_s34970" style="position:absolute;left:5397;top:5324;width:4;height:1" coordsize="4,0" path="m,l,,,,4,e" filled="f" strokeweight="3e-5mm">
                <v:path arrowok="t"/>
              </v:shape>
              <v:shape id="_x0000_s34971" style="position:absolute;left:5401;top:5324;width:1;height:1" coordsize="1,0" path="m,l,,,,1,e" filled="f" strokeweight="3e-5mm">
                <v:path arrowok="t"/>
              </v:shape>
              <v:shape id="_x0000_s34972" style="position:absolute;left:5402;top:5314;width:1;height:10" coordsize="1,10" path="m,10l,3,,6,1,e" filled="f" strokeweight="3e-5mm">
                <v:path arrowok="t"/>
              </v:shape>
              <v:shape id="_x0000_s34973" style="position:absolute;left:5403;top:5297;width:1;height:20" coordsize="1,20" path="m,20l,,,12,1,2e" filled="f" strokeweight="3e-5mm">
                <v:path arrowok="t"/>
              </v:shape>
              <v:shape id="_x0000_s34974" style="position:absolute;left:5404;top:5299;width:2;height:25" coordsize="2,25" path="m,25l,,,25r2,e" filled="f" strokeweight="3e-5mm">
                <v:path arrowok="t"/>
              </v:shape>
              <v:shape id="_x0000_s34975" style="position:absolute;left:5406;top:5322;width:1;height:2" coordsize="1,2" path="m,2l,,,,1,2e" filled="f" strokeweight="3e-5mm">
                <v:path arrowok="t"/>
              </v:shape>
              <v:shape id="_x0000_s34976" style="position:absolute;left:5407;top:5320;width:1;height:4" coordsize="1,4" path="m,4l,,,4,1,3e" filled="f" strokeweight="3e-5mm">
                <v:path arrowok="t"/>
              </v:shape>
              <v:shape id="_x0000_s34977" style="position:absolute;left:5408;top:5320;width:1;height:4" coordsize="1,4" path="m,3l,,,2,1,4e" filled="f" strokeweight="3e-5mm">
                <v:path arrowok="t"/>
              </v:shape>
              <v:shape id="_x0000_s34978" style="position:absolute;left:5409;top:5322;width:2;height:2" coordsize="2,2" path="m,2l,,,1,2,2e" filled="f" strokeweight="3e-5mm">
                <v:path arrowok="t"/>
              </v:shape>
              <v:shape id="_x0000_s34979" style="position:absolute;left:5411;top:5323;width:1;height:1" coordsize="1,1" path="m,1l,,,1r1,e" filled="f" strokeweight="3e-5mm">
                <v:path arrowok="t"/>
              </v:shape>
              <v:shape id="_x0000_s34980" style="position:absolute;left:5412;top:5323;width:1;height:1" coordsize="1,1" path="m,1l,,,1r1,e" filled="f" strokeweight="3e-5mm">
                <v:path arrowok="t"/>
              </v:shape>
              <v:shape id="_x0000_s34981" style="position:absolute;left:5413;top:5323;width:1;height:1" coordsize="1,1" path="m,1l,,,1,1,e" filled="f" strokeweight="3e-5mm">
                <v:path arrowok="t"/>
              </v:shape>
              <v:shape id="_x0000_s34982" style="position:absolute;left:5414;top:5323;width:2;height:1" coordsize="2,1" path="m,1l,,,1,2,e" filled="f" strokeweight="3e-5mm">
                <v:path arrowok="t"/>
              </v:shape>
              <v:shape id="_x0000_s34983" style="position:absolute;left:5416;top:5323;width:1;height:1" coordsize="1,1" path="m,1l,,,1r1,e" filled="f" strokeweight="3e-5mm">
                <v:path arrowok="t"/>
              </v:shape>
              <v:shape id="_x0000_s34984" style="position:absolute;left:5417;top:5323;width:1;height:1" coordsize="1,1" path="m,1l,,,1r1,e" filled="f" strokeweight="3e-5mm">
                <v:path arrowok="t"/>
              </v:shape>
              <v:shape id="_x0000_s34985" style="position:absolute;left:5418;top:5324;width:3;height:1" coordsize="3,0" path="m,l,,,,3,e" filled="f" strokeweight="3e-5mm">
                <v:path arrowok="t"/>
              </v:shape>
              <v:shape id="_x0000_s34986" style="position:absolute;left:5421;top:5324;width:1;height:1" coordsize="1,0" path="m,l,,,,1,e" filled="f" strokeweight="3e-5mm">
                <v:path arrowok="t"/>
              </v:shape>
              <v:shape id="_x0000_s34987" style="position:absolute;left:5422;top:5318;width:1;height:6" coordsize="1,6" path="m,6l,2r,l1,e" filled="f" strokeweight="3e-5mm">
                <v:path arrowok="t"/>
              </v:shape>
              <v:shape id="_x0000_s34988" style="position:absolute;left:5423;top:5318;width:1;height:6" coordsize="1,6" path="m,6l,,,2,1,4e" filled="f" strokeweight="3e-5mm">
                <v:path arrowok="t"/>
              </v:shape>
              <v:shape id="_x0000_s34989" style="position:absolute;left:5424;top:5320;width:2;height:4" coordsize="2,4" path="m,3l,,,,2,4e" filled="f" strokeweight="3e-5mm">
                <v:path arrowok="t"/>
              </v:shape>
              <v:shape id="_x0000_s34990" style="position:absolute;left:5426;top:5320;width:1;height:4" coordsize="1,4" path="m,4l,,,2r1,e" filled="f" strokeweight="3e-5mm">
                <v:path arrowok="t"/>
              </v:shape>
              <v:shape id="_x0000_s34991" style="position:absolute;left:5427;top:5318;width:1;height:6" coordsize="1,6" path="m,6l,,,2,1,4e" filled="f" strokeweight="3e-5mm">
                <v:path arrowok="t"/>
              </v:shape>
              <v:shape id="_x0000_s34992" style="position:absolute;left:5428;top:5322;width:1;height:2" coordsize="1,2" path="m,2l,,,2,1,1e" filled="f" strokeweight="3e-5mm">
                <v:path arrowok="t"/>
              </v:shape>
              <v:shape id="_x0000_s34993" style="position:absolute;left:5429;top:5323;width:2;height:1" coordsize="2,1" path="m,1l,,,1r2,e" filled="f" strokeweight="3e-5mm">
                <v:path arrowok="t"/>
              </v:shape>
              <v:shape id="_x0000_s34994" style="position:absolute;left:5431;top:5324;width:1;height:1" coordsize="1,0" path="m,l,,,,1,e" filled="f" strokeweight="3e-5mm">
                <v:path arrowok="t"/>
              </v:shape>
              <v:shape id="_x0000_s34995" style="position:absolute;left:5432;top:5324;width:1;height:1" coordsize="1,0" path="m,l,,,,1,e" filled="f" strokeweight="3e-5mm">
                <v:path arrowok="t"/>
              </v:shape>
              <v:shape id="_x0000_s34996" style="position:absolute;left:5433;top:5324;width:1;height:1" coordsize="1,0" path="m,l,,,,1,e" filled="f" strokeweight="3e-5mm">
                <v:path arrowok="t"/>
              </v:shape>
              <v:shape id="_x0000_s34997" style="position:absolute;left:5434;top:5323;width:2;height:1" coordsize="2,1" path="m,1l,,,1r2,e" filled="f" strokeweight="3e-5mm">
                <v:path arrowok="t"/>
              </v:shape>
              <v:shape id="_x0000_s34998" style="position:absolute;left:5436;top:5324;width:1;height:1" coordsize="1,0" path="m,l,,,,1,e" filled="f" strokeweight="3e-5mm">
                <v:path arrowok="t"/>
              </v:shape>
              <v:shape id="_x0000_s34999" style="position:absolute;left:5437;top:5324;width:5;height:1" coordsize="5,0" path="m,l,,,,5,e" filled="f" strokeweight="3e-5mm">
                <v:path arrowok="t"/>
              </v:shape>
              <v:shape id="_x0000_s35000" style="position:absolute;left:5442;top:5317;width:1;height:7" coordsize="1,7" path="m,7l,,,3r1,e" filled="f" strokeweight="3e-5mm">
                <v:path arrowok="t"/>
              </v:shape>
              <v:shape id="_x0000_s35001" style="position:absolute;left:5443;top:5319;width:1;height:5" coordsize="1,5" path="m,5l,,,4,1,3e" filled="f" strokeweight="3e-5mm">
                <v:path arrowok="t"/>
              </v:shape>
              <v:shape id="_x0000_s35002" style="position:absolute;left:5444;top:5320;width:2;height:4" coordsize="2,4" path="m,4l,,,4,2,3e" filled="f" strokeweight="3e-5mm">
                <v:path arrowok="t"/>
              </v:shape>
              <v:shape id="_x0000_s35003" style="position:absolute;left:5446;top:5320;width:1;height:4" coordsize="1,4" path="m,3l,,,3,1,4e" filled="f" strokeweight="3e-5mm">
                <v:path arrowok="t"/>
              </v:shape>
              <v:shape id="_x0000_s35004" style="position:absolute;left:5447;top:5322;width:1;height:2" coordsize="1,2" path="m,2l,,,2r1,e" filled="f" strokeweight="3e-5mm">
                <v:path arrowok="t"/>
              </v:shape>
              <v:shape id="_x0000_s35005" style="position:absolute;left:5448;top:5322;width:1;height:2" coordsize="1,2" path="m,2l,,,2r1,e" filled="f" strokeweight="3e-5mm">
                <v:path arrowok="t"/>
              </v:shape>
              <v:shape id="_x0000_s35006" style="position:absolute;left:5449;top:5323;width:2;height:1" coordsize="2,1" path="m,1l,,,1r2,e" filled="f" strokeweight="3e-5mm">
                <v:path arrowok="t"/>
              </v:shape>
              <v:shape id="_x0000_s35007" style="position:absolute;left:5451;top:5323;width:1;height:1" coordsize="1,1" path="m,1l,,,1r1,e" filled="f" strokeweight="3e-5mm">
                <v:path arrowok="t"/>
              </v:shape>
              <v:shape id="_x0000_s35008" style="position:absolute;left:5452;top:5323;width:1;height:1" coordsize="1,1" path="m,1r,l,1,1,e" filled="f" strokeweight="3e-5mm">
                <v:path arrowok="t"/>
              </v:shape>
              <v:shape id="_x0000_s35009" style="position:absolute;left:5453;top:5323;width:1;height:1" coordsize="1,1" path="m,1l,,,1r1,e" filled="f" strokeweight="3e-5mm">
                <v:path arrowok="t"/>
              </v:shape>
              <v:shape id="_x0000_s35010" style="position:absolute;left:5454;top:5323;width:2;height:1" coordsize="2,1" path="m,1r,l,1,2,e" filled="f" strokeweight="3e-5mm">
                <v:path arrowok="t"/>
              </v:shape>
              <v:shape id="_x0000_s35011" style="position:absolute;left:5456;top:5323;width:1;height:1" coordsize="1,1" path="m,1l,,,1r1,e" filled="f" strokeweight="3e-5mm">
                <v:path arrowok="t"/>
              </v:shape>
              <v:shape id="_x0000_s35012" style="position:absolute;left:5457;top:5323;width:1;height:1" coordsize="1,1" path="m,1l,,,1r1,e" filled="f" strokeweight="3e-5mm">
                <v:path arrowok="t"/>
              </v:shape>
              <v:shape id="_x0000_s35013" style="position:absolute;left:5458;top:5323;width:1;height:1" coordsize="1,1" path="m,1l,,,1r1,e" filled="f" strokeweight="3e-5mm">
                <v:path arrowok="t"/>
              </v:shape>
              <v:shape id="_x0000_s35014" style="position:absolute;left:5459;top:5324;width:1;height:1" coordsize="1,0" path="m,l,,,,1,e" filled="f" strokeweight="3e-5mm">
                <v:path arrowok="t"/>
              </v:shape>
              <v:shape id="_x0000_s35015" style="position:absolute;left:5460;top:5324;width:2;height:1" coordsize="2,0" path="m,l,,,,2,e" filled="f" strokeweight="3e-5mm">
                <v:path arrowok="t"/>
              </v:shape>
              <v:shape id="_x0000_s35016" style="position:absolute;left:5462;top:5323;width:1;height:1" coordsize="1,1" path="m,1l,,,1r1,e" filled="f" strokeweight="3e-5mm">
                <v:path arrowok="t"/>
              </v:shape>
              <v:shape id="_x0000_s35017" style="position:absolute;left:5463;top:5322;width:1;height:2" coordsize="1,2" path="m,2l,,,,1,1e" filled="f" strokeweight="3e-5mm">
                <v:path arrowok="t"/>
              </v:shape>
              <v:shape id="_x0000_s35018" style="position:absolute;left:5464;top:5320;width:1;height:4" coordsize="1,4" path="m,4l,,,4,1,e" filled="f" strokeweight="3e-5mm">
                <v:path arrowok="t"/>
              </v:shape>
              <v:shape id="_x0000_s35019" style="position:absolute;left:5465;top:5317;width:2;height:6" coordsize="2,6" path="m,6l,,,6,2,5e" filled="f" strokeweight="3e-5mm">
                <v:path arrowok="t"/>
              </v:shape>
              <v:shape id="_x0000_s35020" style="position:absolute;left:5467;top:5320;width:1;height:3" coordsize="1,3" path="m,3l,,,3r1,e" filled="f" strokeweight="3e-5mm">
                <v:path arrowok="t"/>
              </v:shape>
              <v:shape id="_x0000_s35021" style="position:absolute;left:5468;top:5322;width:1;height:2" coordsize="1,2" path="m,2l,,,2,1,1e" filled="f" strokeweight="3e-5mm">
                <v:path arrowok="t"/>
              </v:shape>
              <v:shape id="_x0000_s35022" style="position:absolute;left:5469;top:5322;width:1;height:2" coordsize="1,2" path="m,2l,,,2r1,e" filled="f" strokeweight="3e-5mm">
                <v:path arrowok="t"/>
              </v:shape>
              <v:shape id="_x0000_s35023" style="position:absolute;left:5470;top:5323;width:2;height:1" coordsize="2,1" path="m,1l,,,1r2,e" filled="f" strokeweight="3e-5mm">
                <v:path arrowok="t"/>
              </v:shape>
              <v:shape id="_x0000_s35024" style="position:absolute;left:5472;top:5323;width:1;height:1" coordsize="1,1" path="m,1l,,,1,1,e" filled="f" strokeweight="3e-5mm">
                <v:path arrowok="t"/>
              </v:shape>
              <v:shape id="_x0000_s35025" style="position:absolute;left:5473;top:5323;width:1;height:1" coordsize="1,1" path="m,1l,,,1r1,e" filled="f" strokeweight="3e-5mm">
                <v:path arrowok="t"/>
              </v:shape>
              <v:shape id="_x0000_s35026" style="position:absolute;left:5474;top:5322;width:1;height:2" coordsize="1,2" path="m,2l,,,2,1,1e" filled="f" strokeweight="3e-5mm">
                <v:path arrowok="t"/>
              </v:shape>
              <v:shape id="_x0000_s35027" style="position:absolute;left:5475;top:5323;width:2;height:1" coordsize="2,1" path="m,1l,,,1r2,e" filled="f" strokeweight="3e-5mm">
                <v:path arrowok="t"/>
              </v:shape>
              <v:shape id="_x0000_s35028" style="position:absolute;left:5477;top:5323;width:3;height:1" coordsize="3,1" path="m,1l,,,1r3,e" filled="f" strokeweight="3e-5mm">
                <v:path arrowok="t"/>
              </v:shape>
              <v:shape id="_x0000_s35029" style="position:absolute;left:5480;top:5323;width:2;height:1" coordsize="2,1" path="m,1l,,,1r2,e" filled="f" strokeweight="3e-5mm">
                <v:path arrowok="t"/>
              </v:shape>
              <v:shape id="_x0000_s35030" style="position:absolute;left:5482;top:5320;width:1;height:4" coordsize="1,4" path="m,4l,,,4,1,3e" filled="f" strokeweight="3e-5mm">
                <v:path arrowok="t"/>
              </v:shape>
              <v:shape id="_x0000_s35031" style="position:absolute;left:5483;top:5322;width:1;height:2" coordsize="1,2" path="m,2l,,,2r1,e" filled="f" strokeweight="3e-5mm">
                <v:path arrowok="t"/>
              </v:shape>
              <v:shape id="_x0000_s35032" style="position:absolute;left:5484;top:5320;width:1;height:4" coordsize="1,4" path="m,4l,,,,1,2e" filled="f" strokeweight="3e-5mm">
                <v:path arrowok="t"/>
              </v:shape>
              <v:shape id="_x0000_s35033" style="position:absolute;left:5485;top:5319;width:2;height:4" coordsize="2,4" path="m,4l,,,4,2,1e" filled="f" strokeweight="3e-5mm">
                <v:path arrowok="t"/>
              </v:shape>
              <v:shape id="_x0000_s35034" style="position:absolute;left:5487;top:5320;width:1;height:4" coordsize="1,4" path="m,4l,,,3r1,e" filled="f" strokeweight="3e-5mm">
                <v:path arrowok="t"/>
              </v:shape>
              <v:shape id="_x0000_s35035" style="position:absolute;left:5488;top:5323;width:1;height:1" coordsize="1,1" path="m,1l,,,,1,1e" filled="f" strokeweight="3e-5mm">
                <v:path arrowok="t"/>
              </v:shape>
              <v:shape id="_x0000_s35036" style="position:absolute;left:5489;top:5322;width:1;height:2" coordsize="1,2" path="m,2l,,,2,1,1e" filled="f" strokeweight="3e-5mm">
                <v:path arrowok="t"/>
              </v:shape>
              <v:shape id="_x0000_s35037" style="position:absolute;left:5490;top:5322;width:2;height:2" coordsize="2,2" path="m,2l,,,1,2,2e" filled="f" strokeweight="3e-5mm">
                <v:path arrowok="t"/>
              </v:shape>
              <v:shape id="_x0000_s35038" style="position:absolute;left:5492;top:5322;width:1;height:2" coordsize="1,2" path="m,2l,,,1,1,2e" filled="f" strokeweight="3e-5mm">
                <v:path arrowok="t"/>
              </v:shape>
              <v:shape id="_x0000_s35039" style="position:absolute;left:5493;top:5323;width:1;height:1" coordsize="1,1" path="m,1l,,,1,1,e" filled="f" strokeweight="3e-5mm">
                <v:path arrowok="t"/>
              </v:shape>
              <v:shape id="_x0000_s35040" style="position:absolute;left:5494;top:5323;width:1;height:1" coordsize="1,1" path="m,1l,,,,1,1e" filled="f" strokeweight="3e-5mm">
                <v:path arrowok="t"/>
              </v:shape>
              <v:shape id="_x0000_s35041" style="position:absolute;left:5495;top:5322;width:2;height:2" coordsize="2,2" path="m,2l,,,2,2,1e" filled="f" strokeweight="3e-5mm">
                <v:path arrowok="t"/>
              </v:shape>
              <v:shape id="_x0000_s35042" style="position:absolute;left:5497;top:5322;width:1;height:2" coordsize="1,2" path="m,2l,,,,1,1e" filled="f" strokeweight="3e-5mm">
                <v:path arrowok="t"/>
              </v:shape>
              <v:shape id="_x0000_s35043" style="position:absolute;left:5498;top:5322;width:1;height:2" coordsize="1,2" path="m,2l,,,2,1,e" filled="f" strokeweight="3e-5mm">
                <v:path arrowok="t"/>
              </v:shape>
              <v:shape id="_x0000_s35044" style="position:absolute;left:5499;top:5320;width:1;height:4" coordsize="1,4" path="m,4l,2,,4,1,e" filled="f" strokeweight="3e-5mm">
                <v:path arrowok="t"/>
              </v:shape>
              <v:shape id="_x0000_s35045" style="position:absolute;left:5500;top:5320;width:2;height:4" coordsize="2,4" path="m,4l,,,4,2,3e" filled="f" strokeweight="3e-5mm">
                <v:path arrowok="t"/>
              </v:shape>
              <v:shape id="_x0000_s35046" style="position:absolute;left:5502;top:5318;width:1;height:5" coordsize="1,5" path="m,5l,4r,l1,e" filled="f" strokeweight="3e-5mm">
                <v:path arrowok="t"/>
              </v:shape>
              <v:shape id="_x0000_s35047" style="position:absolute;left:5503;top:5318;width:1;height:4" coordsize="1,4" path="m,4l,,,,1,2e" filled="f" strokeweight="3e-5mm">
                <v:path arrowok="t"/>
              </v:shape>
              <v:shape id="_x0000_s35048" style="position:absolute;left:5504;top:5315;width:1;height:8" coordsize="1,8" path="m,8l,,,,1,5e" filled="f" strokeweight="3e-5mm">
                <v:path arrowok="t"/>
              </v:shape>
              <v:shape id="_x0000_s35049" style="position:absolute;left:5505;top:5317;width:2;height:5" coordsize="2,5" path="m,5l,,,2,2,1e" filled="f" strokeweight="3e-5mm">
                <v:path arrowok="t"/>
              </v:shape>
              <v:shape id="_x0000_s35050" style="position:absolute;left:5507;top:5318;width:1;height:6" coordsize="1,6" path="m,6l,,,6,1,4e" filled="f" strokeweight="3e-5mm">
                <v:path arrowok="t"/>
              </v:shape>
              <v:shape id="_x0000_s35051" style="position:absolute;left:5508;top:5320;width:1;height:3" coordsize="1,3" path="m,3l,,,,1,e" filled="f" strokeweight="3e-5mm">
                <v:path arrowok="t"/>
              </v:shape>
              <v:shape id="_x0000_s35052" style="position:absolute;left:5509;top:5319;width:1;height:5" coordsize="1,5" path="m,5l,1,,3,1,e" filled="f" strokeweight="3e-5mm">
                <v:path arrowok="t"/>
              </v:shape>
              <v:shape id="_x0000_s35053" style="position:absolute;left:5510;top:5319;width:2;height:5" coordsize="2,5" path="m,4l,,,4,2,5e" filled="f" strokeweight="3e-5mm">
                <v:path arrowok="t"/>
              </v:shape>
              <v:shape id="_x0000_s35054" style="position:absolute;left:5512;top:5320;width:1;height:4" coordsize="1,4" path="m,4l,,,,1,4e" filled="f" strokeweight="3e-5mm">
                <v:path arrowok="t"/>
              </v:shape>
              <v:shape id="_x0000_s35055" style="position:absolute;left:5513;top:5319;width:1;height:5" coordsize="1,5" path="m,5l,,,,1,1e" filled="f" strokeweight="3e-5mm">
                <v:path arrowok="t"/>
              </v:shape>
              <v:shape id="_x0000_s35056" style="position:absolute;left:5514;top:5320;width:1;height:3" coordsize="1,3" path="m,3l,,,2,1,3e" filled="f" strokeweight="3e-5mm">
                <v:path arrowok="t"/>
              </v:shape>
              <v:shape id="_x0000_s35057" style="position:absolute;left:5515;top:5320;width:2;height:4" coordsize="2,4" path="m,4l,,,4r2,e" filled="f" strokeweight="3e-5mm">
                <v:path arrowok="t"/>
              </v:shape>
              <v:shape id="_x0000_s35058" style="position:absolute;left:5517;top:5319;width:1;height:5" coordsize="1,5" path="m,5l,,,,1,5e" filled="f" strokeweight="3e-5mm">
                <v:path arrowok="t"/>
              </v:shape>
            </v:group>
            <v:group id="_x0000_s35059" style="position:absolute;left:5518;top:1157;width:250;height:4167" coordorigin="5518,175" coordsize="250,5149">
              <v:shape id="_x0000_s35060" style="position:absolute;left:5518;top:5319;width:1;height:5" coordsize="1,5" path="m,5l,,,1,1,4e" filled="f" strokeweight="3e-5mm">
                <v:path arrowok="t"/>
              </v:shape>
              <v:shape id="_x0000_s35061" style="position:absolute;left:5519;top:5319;width:1;height:5" coordsize="1,5" path="m,5l,,,3r1,e" filled="f" strokeweight="3e-5mm">
                <v:path arrowok="t"/>
              </v:shape>
              <v:shape id="_x0000_s35062" style="position:absolute;left:5520;top:5315;width:2;height:9" coordsize="2,9" path="m,9l,4,,5,2,e" filled="f" strokeweight="3e-5mm">
                <v:path arrowok="t"/>
              </v:shape>
              <v:shape id="_x0000_s35063" style="position:absolute;left:5522;top:5314;width:1;height:5" coordsize="1,5" path="m,5l,,,3,1,1e" filled="f" strokeweight="3e-5mm">
                <v:path arrowok="t"/>
              </v:shape>
              <v:shape id="_x0000_s35064" style="position:absolute;left:5523;top:5314;width:1;height:6" coordsize="1,6" path="m,6l,,,5r1,e" filled="f" strokeweight="3e-5mm">
                <v:path arrowok="t"/>
              </v:shape>
              <v:shape id="_x0000_s35065" style="position:absolute;left:5524;top:5313;width:1;height:6" coordsize="1,6" path="m,6l,,,2,1,6e" filled="f" strokeweight="3e-5mm">
                <v:path arrowok="t"/>
              </v:shape>
              <v:shape id="_x0000_s35066" style="position:absolute;left:5525;top:5317;width:1;height:5" coordsize="1,5" path="m,5l,,,3,1,5e" filled="f" strokeweight="3e-5mm">
                <v:path arrowok="t"/>
              </v:shape>
              <v:shape id="_x0000_s35067" style="position:absolute;left:5526;top:5318;width:2;height:4" coordsize="2,4" path="m,4l,,,4,2,1e" filled="f" strokeweight="3e-5mm">
                <v:path arrowok="t"/>
              </v:shape>
              <v:shape id="_x0000_s35068" style="position:absolute;left:5528;top:5318;width:1;height:4" coordsize="1,4" path="m,4l,1,,2,1,e" filled="f" strokeweight="3e-5mm">
                <v:path arrowok="t"/>
              </v:shape>
              <v:shape id="_x0000_s35069" style="position:absolute;left:5529;top:5318;width:1;height:4" coordsize="1,4" path="m,4l,,,2r1,e" filled="f" strokeweight="3e-5mm">
                <v:path arrowok="t"/>
              </v:shape>
              <v:shape id="_x0000_s35070" style="position:absolute;left:5530;top:5320;width:1;height:2" coordsize="1,2" path="m,2l,,,,1,e" filled="f" strokeweight="3e-5mm">
                <v:path arrowok="t"/>
              </v:shape>
              <v:shape id="_x0000_s35071" style="position:absolute;left:5531;top:5318;width:2;height:2" coordsize="2,2" path="m,2l,1r,l2,e" filled="f" strokeweight="3e-5mm">
                <v:path arrowok="t"/>
              </v:shape>
              <v:shape id="_x0000_s35072" style="position:absolute;left:5533;top:5318;width:1;height:4" coordsize="1,4" path="m,4l,,,2r1,e" filled="f" strokeweight="3e-5mm">
                <v:path arrowok="t"/>
              </v:shape>
              <v:shape id="_x0000_s35073" style="position:absolute;left:5534;top:5319;width:1;height:3" coordsize="1,3" path="m,3l,,,3,1,1e" filled="f" strokeweight="3e-5mm">
                <v:path arrowok="t"/>
              </v:shape>
              <v:shape id="_x0000_s35074" style="position:absolute;left:5535;top:5319;width:1;height:4" coordsize="1,4" path="m,4l,,,3,1,e" filled="f" strokeweight="3e-5mm">
                <v:path arrowok="t"/>
              </v:shape>
              <v:shape id="_x0000_s35075" style="position:absolute;left:5536;top:5318;width:2;height:4" coordsize="2,4" path="m,4l,,,2,2,e" filled="f" strokeweight="3e-5mm">
                <v:path arrowok="t"/>
              </v:shape>
              <v:shape id="_x0000_s35076" style="position:absolute;left:5538;top:5318;width:1;height:6" coordsize="1,6" path="m,6l,,,1,1,2e" filled="f" strokeweight="3e-5mm">
                <v:path arrowok="t"/>
              </v:shape>
              <v:shape id="_x0000_s35077" style="position:absolute;left:5539;top:5319;width:1;height:3" coordsize="1,3" path="m,3l,,,3,1,e" filled="f" strokeweight="3e-5mm">
                <v:path arrowok="t"/>
              </v:shape>
              <v:shape id="_x0000_s35078" style="position:absolute;left:5540;top:5317;width:1;height:6" coordsize="1,6" path="m,6l,,,,1,2e" filled="f" strokeweight="3e-5mm">
                <v:path arrowok="t"/>
              </v:shape>
              <v:shape id="_x0000_s35079" style="position:absolute;left:5541;top:5315;width:2;height:4" coordsize="2,4" path="m,4l,,,3,2,e" filled="f" strokeweight="3e-5mm">
                <v:path arrowok="t"/>
              </v:shape>
              <v:shape id="_x0000_s35080" style="position:absolute;left:5543;top:5304;width:1;height:14" coordsize="1,14" path="m,14l,,,8,1,1e" filled="f" strokeweight="3e-5mm">
                <v:path arrowok="t"/>
              </v:shape>
              <v:shape id="_x0000_s35081" style="position:absolute;left:5544;top:5297;width:1;height:10" coordsize="1,10" path="m,8l,,,3r1,7e" filled="f" strokeweight="3e-5mm">
                <v:path arrowok="t"/>
              </v:shape>
              <v:shape id="_x0000_s35082" style="position:absolute;left:5545;top:5307;width:1;height:11" coordsize="1,11" path="m,11l,,,11,1,10e" filled="f" strokeweight="3e-5mm">
                <v:path arrowok="t"/>
              </v:shape>
              <v:shape id="_x0000_s35083" style="position:absolute;left:5546;top:5317;width:2;height:5" coordsize="2,5" path="m,5l,,,2,2,3e" filled="f" strokeweight="3e-5mm">
                <v:path arrowok="t"/>
              </v:shape>
              <v:shape id="_x0000_s35084" style="position:absolute;left:5548;top:5319;width:1;height:3" coordsize="1,3" path="m,3l,,,3r1,e" filled="f" strokeweight="3e-5mm">
                <v:path arrowok="t"/>
              </v:shape>
              <v:shape id="_x0000_s35085" style="position:absolute;left:5549;top:5317;width:1;height:5" coordsize="1,5" path="m,5l,,,2r1,e" filled="f" strokeweight="3e-5mm">
                <v:path arrowok="t"/>
              </v:shape>
              <v:shape id="_x0000_s35086" style="position:absolute;left:5550;top:5317;width:1;height:3" coordsize="1,3" path="m,3l,,,3,1,2e" filled="f" strokeweight="3e-5mm">
                <v:path arrowok="t"/>
              </v:shape>
              <v:shape id="_x0000_s35087" style="position:absolute;left:5551;top:5318;width:2;height:4" coordsize="2,4" path="m,4l,,,2r2,e" filled="f" strokeweight="3e-5mm">
                <v:path arrowok="t"/>
              </v:shape>
              <v:shape id="_x0000_s35088" style="position:absolute;left:5553;top:5315;width:1;height:8" coordsize="1,8" path="m,5l,,,4,1,8e" filled="f" strokeweight="3e-5mm">
                <v:path arrowok="t"/>
              </v:shape>
              <v:shape id="_x0000_s35089" style="position:absolute;left:5554;top:5313;width:1;height:10" coordsize="1,10" path="m,10l,,,2,1,9e" filled="f" strokeweight="3e-5mm">
                <v:path arrowok="t"/>
              </v:shape>
              <v:shape id="_x0000_s35090" style="position:absolute;left:5555;top:5315;width:1;height:8" coordsize="1,8" path="m,8l,,,7r1,e" filled="f" strokeweight="3e-5mm">
                <v:path arrowok="t"/>
              </v:shape>
              <v:shape id="_x0000_s35091" style="position:absolute;left:5556;top:5315;width:2;height:8" coordsize="2,8" path="m,8l,,,4r2,e" filled="f" strokeweight="3e-5mm">
                <v:path arrowok="t"/>
              </v:shape>
              <v:shape id="_x0000_s35092" style="position:absolute;left:5558;top:5313;width:1;height:10" coordsize="1,10" path="m,10l,,,2r1,e" filled="f" strokeweight="3e-5mm">
                <v:path arrowok="t"/>
              </v:shape>
              <v:shape id="_x0000_s35093" style="position:absolute;left:5559;top:5312;width:1;height:7" coordsize="1,7" path="m,7l,,,,1,2e" filled="f" strokeweight="3e-5mm">
                <v:path arrowok="t"/>
              </v:shape>
              <v:shape id="_x0000_s35094" style="position:absolute;left:5560;top:5308;width:1;height:7" coordsize="1,7" path="m,7l,,,,1,2e" filled="f" strokeweight="3e-5mm">
                <v:path arrowok="t"/>
              </v:shape>
              <v:shape id="_x0000_s35095" style="position:absolute;left:5561;top:5307;width:2;height:8" coordsize="2,8" path="m,8l,,,6r2,e" filled="f" strokeweight="3e-5mm">
                <v:path arrowok="t"/>
              </v:shape>
              <v:shape id="_x0000_s35096" style="position:absolute;left:5563;top:5302;width:1;height:11" coordsize="1,11" path="m,11l,,,,1,2e" filled="f" strokeweight="3e-5mm">
                <v:path arrowok="t"/>
              </v:shape>
              <v:shape id="_x0000_s35097" style="position:absolute;left:5564;top:5299;width:1;height:13" coordsize="1,13" path="m,13l,,,6,1,9e" filled="f" strokeweight="3e-5mm">
                <v:path arrowok="t"/>
              </v:shape>
              <v:shape id="_x0000_s35098" style="position:absolute;left:5565;top:5308;width:1;height:7" coordsize="1,7" path="m,7l,,,4,1,5e" filled="f" strokeweight="3e-5mm">
                <v:path arrowok="t"/>
              </v:shape>
              <v:shape id="_x0000_s35099" style="position:absolute;left:5566;top:5310;width:2;height:8" coordsize="2,8" path="m,8l,,,5,2,2e" filled="f" strokeweight="3e-5mm">
                <v:path arrowok="t"/>
              </v:shape>
              <v:shape id="_x0000_s35100" style="position:absolute;left:5568;top:5312;width:1;height:7" coordsize="1,7" path="m,7l,,,7,1,2e" filled="f" strokeweight="3e-5mm">
                <v:path arrowok="t"/>
              </v:shape>
              <v:shape id="_x0000_s35101" style="position:absolute;left:5569;top:5312;width:1;height:5" coordsize="1,5" path="m,5l,,,3,1,e" filled="f" strokeweight="3e-5mm">
                <v:path arrowok="t"/>
              </v:shape>
              <v:shape id="_x0000_s35102" style="position:absolute;left:5570;top:5312;width:1;height:5" coordsize="1,5" path="m,5l,,,2r1,e" filled="f" strokeweight="3e-5mm">
                <v:path arrowok="t"/>
              </v:shape>
              <v:shape id="_x0000_s35103" style="position:absolute;left:5571;top:5312;width:2;height:6" coordsize="2,6" path="m,6l,,,5r2,e" filled="f" strokeweight="3e-5mm">
                <v:path arrowok="t"/>
              </v:shape>
              <v:shape id="_x0000_s35104" style="position:absolute;left:5573;top:5313;width:1;height:4" coordsize="1,4" path="m,4l,2,,4,1,e" filled="f" strokeweight="3e-5mm">
                <v:path arrowok="t"/>
              </v:shape>
              <v:shape id="_x0000_s35105" style="position:absolute;left:5574;top:5313;width:1;height:5" coordsize="1,5" path="m,5l,,,5,1,1e" filled="f" strokeweight="3e-5mm">
                <v:path arrowok="t"/>
              </v:shape>
              <v:shape id="_x0000_s35106" style="position:absolute;left:5575;top:5314;width:1;height:6" coordsize="1,6" path="m,6l,,,3,1,4e" filled="f" strokeweight="3e-5mm">
                <v:path arrowok="t"/>
              </v:shape>
              <v:shape id="_x0000_s35107" style="position:absolute;left:5576;top:5314;width:2;height:6" coordsize="2,6" path="m,6l,,,5,2,3e" filled="f" strokeweight="3e-5mm">
                <v:path arrowok="t"/>
              </v:shape>
              <v:shape id="_x0000_s35108" style="position:absolute;left:5578;top:5309;width:1;height:11" coordsize="1,11" path="m,11l,4r,l1,e" filled="f" strokeweight="3e-5mm">
                <v:path arrowok="t"/>
              </v:shape>
              <v:shape id="_x0000_s35109" style="position:absolute;left:5579;top:5308;width:1;height:9" coordsize="1,9" path="m,9l,1,,6,1,e" filled="f" strokeweight="3e-5mm">
                <v:path arrowok="t"/>
              </v:shape>
              <v:shape id="_x0000_s35110" style="position:absolute;left:5580;top:5305;width:1;height:5" coordsize="1,5" path="m,5l,,,3r1,e" filled="f" strokeweight="3e-5mm">
                <v:path arrowok="t"/>
              </v:shape>
              <v:shape id="_x0000_s35111" style="position:absolute;left:5581;top:3295;width:2;height:2013" coordsize="2,2013" path="m,2013l,1089r,l2,e" filled="f" strokeweight="3e-5mm">
                <v:path arrowok="t"/>
              </v:shape>
              <v:shape id="_x0000_s35112" style="position:absolute;left:5583;top:175;width:1;height:4715" coordsize="1,4715" path="m,3418l,,,3418,1,4715e" filled="f" strokeweight="3e-5mm">
                <v:path arrowok="t"/>
              </v:shape>
              <v:shape id="_x0000_s35113" style="position:absolute;left:5584;top:4890;width:2;height:434" coordsize="2,434" path="m,434l,,,434r2,e" filled="f" strokeweight="3e-5mm">
                <v:path arrowok="t"/>
              </v:shape>
              <v:shape id="_x0000_s35114" style="position:absolute;left:5586;top:5322;width:2;height:2" coordsize="2,2" path="m,2r,l,2,2,e" filled="f" strokeweight="3e-5mm">
                <v:path arrowok="t"/>
              </v:shape>
              <v:shape id="_x0000_s35115" style="position:absolute;left:5588;top:5308;width:1;height:14" coordsize="1,14" path="m,14l,,,6r1,e" filled="f" strokeweight="3e-5mm">
                <v:path arrowok="t"/>
              </v:shape>
              <v:shape id="_x0000_s35116" style="position:absolute;left:5589;top:5309;width:1;height:14" coordsize="1,14" path="m,14l,1r,l1,e" filled="f" strokeweight="3e-5mm">
                <v:path arrowok="t"/>
              </v:shape>
              <v:shape id="_x0000_s35117" style="position:absolute;left:5590;top:5303;width:1;height:16" coordsize="1,16" path="m,16l,,,16,1,12e" filled="f" strokeweight="3e-5mm">
                <v:path arrowok="t"/>
              </v:shape>
              <v:shape id="_x0000_s35118" style="position:absolute;left:5591;top:5309;width:1;height:15" coordsize="1,15" path="m,15l,5,,8,1,e" filled="f" strokeweight="3e-5mm">
                <v:path arrowok="t"/>
              </v:shape>
              <v:shape id="_x0000_s35119" style="position:absolute;left:5592;top:5305;width:2;height:9" coordsize="2,9" path="m,9l,,,5,2,8e" filled="f" strokeweight="3e-5mm">
                <v:path arrowok="t"/>
              </v:shape>
              <v:shape id="_x0000_s35120" style="position:absolute;left:5594;top:5312;width:1;height:11" coordsize="1,11" path="m,11l,,,11,1,3e" filled="f" strokeweight="3e-5mm">
                <v:path arrowok="t"/>
              </v:shape>
              <v:shape id="_x0000_s35121" style="position:absolute;left:5595;top:5307;width:1;height:15" coordsize="1,15" path="m,15l,,,6,1,3e" filled="f" strokeweight="3e-5mm">
                <v:path arrowok="t"/>
              </v:shape>
              <v:shape id="_x0000_s35122" style="position:absolute;left:5596;top:5299;width:1;height:13" coordsize="1,13" path="m,11l,,,,1,13e" filled="f" strokeweight="3e-5mm">
                <v:path arrowok="t"/>
              </v:shape>
              <v:shape id="_x0000_s35123" style="position:absolute;left:5597;top:3850;width:2;height:1462" coordsize="2,1462" path="m,1462l,404r,l2,e" filled="f" strokeweight="3e-5mm">
                <v:path arrowok="t"/>
              </v:shape>
              <v:shape id="_x0000_s35124" style="position:absolute;left:5599;top:2614;width:1;height:1236" coordsize="1,1236" path="m,1236l,,,102,1,404e" filled="f" strokeweight="3e-5mm">
                <v:path arrowok="t"/>
              </v:shape>
              <v:shape id="_x0000_s35125" style="position:absolute;left:5600;top:3018;width:1;height:2202" coordsize="1,2202" path="m,2120l,,,2120r1,82e" filled="f" strokeweight="3e-5mm">
                <v:path arrowok="t"/>
              </v:shape>
              <v:shape id="_x0000_s35126" style="position:absolute;left:5601;top:4966;width:1;height:339" coordsize="1,339" path="m,339l,185r,l1,e" filled="f" strokeweight="3e-5mm">
                <v:path arrowok="t"/>
              </v:shape>
              <v:shape id="_x0000_s35127" style="position:absolute;left:5602;top:3860;width:2;height:1106" coordsize="2,1106" path="m,1106l,,,279,2,407e" filled="f" strokeweight="3e-5mm">
                <v:path arrowok="t"/>
              </v:shape>
              <v:shape id="_x0000_s35128" style="position:absolute;left:5604;top:4267;width:1;height:908" coordsize="1,908" path="m,864l,,,864r1,44e" filled="f" strokeweight="3e-5mm">
                <v:path arrowok="t"/>
              </v:shape>
              <v:shape id="_x0000_s35129" style="position:absolute;left:5605;top:5175;width:1;height:133" coordsize="1,133" path="m,133l,,,133r1,-5e" filled="f" strokeweight="3e-5mm">
                <v:path arrowok="t"/>
              </v:shape>
              <v:shape id="_x0000_s35130" style="position:absolute;left:5606;top:5299;width:1;height:19" coordsize="1,19" path="m,19l,,,,1,1e" filled="f" strokeweight="3e-5mm">
                <v:path arrowok="t"/>
              </v:shape>
              <v:shape id="_x0000_s35131" style="position:absolute;left:5607;top:5293;width:2;height:11" coordsize="2,11" path="m,11l,,,4r2,7e" filled="f" strokeweight="3e-5mm">
                <v:path arrowok="t"/>
              </v:shape>
              <v:shape id="_x0000_s35132" style="position:absolute;left:5609;top:5294;width:1;height:10" coordsize="1,10" path="m,10l,,,3r1,e" filled="f" strokeweight="3e-5mm">
                <v:path arrowok="t"/>
              </v:shape>
              <v:shape id="_x0000_s35133" style="position:absolute;left:5610;top:5291;width:1;height:11" coordsize="1,11" path="m,11l,,,11,1,1e" filled="f" strokeweight="3e-5mm">
                <v:path arrowok="t"/>
              </v:shape>
              <v:shape id="_x0000_s35134" style="position:absolute;left:5611;top:5282;width:1;height:30" coordsize="1,30" path="m,30l,10r,1l1,e" filled="f" strokeweight="3e-5mm">
                <v:path arrowok="t"/>
              </v:shape>
              <v:shape id="_x0000_s35135" style="position:absolute;left:5612;top:5282;width:2;height:20" coordsize="2,20" path="m,20l,,,20,2,17e" filled="f" strokeweight="3e-5mm">
                <v:path arrowok="t"/>
              </v:shape>
              <v:shape id="_x0000_s35136" style="position:absolute;left:5614;top:5294;width:1;height:18" coordsize="1,18" path="m,16l,,,9r1,9e" filled="f" strokeweight="3e-5mm">
                <v:path arrowok="t"/>
              </v:shape>
              <v:shape id="_x0000_s35137" style="position:absolute;left:5615;top:5267;width:1;height:45" coordsize="1,45" path="m,45l,16r,l1,e" filled="f" strokeweight="3e-5mm">
                <v:path arrowok="t"/>
              </v:shape>
              <v:shape id="_x0000_s35138" style="position:absolute;left:5616;top:5267;width:1;height:42" coordsize="1,42" path="m,41l,,,41r1,1e" filled="f" strokeweight="3e-5mm">
                <v:path arrowok="t"/>
              </v:shape>
              <v:shape id="_x0000_s35139" style="position:absolute;left:5617;top:5167;width:2;height:145" coordsize="2,145" path="m,145l,64r,l2,e" filled="f" strokeweight="3e-5mm">
                <v:path arrowok="t"/>
              </v:shape>
              <v:shape id="_x0000_s35140" style="position:absolute;left:5619;top:4916;width:1;height:251" coordsize="1,251" path="m,251l,,,31,1,43e" filled="f" strokeweight="3e-5mm">
                <v:path arrowok="t"/>
              </v:shape>
              <v:shape id="_x0000_s35141" style="position:absolute;left:5620;top:4959;width:1;height:323" coordsize="1,323" path="m,322l,,,322r1,1e" filled="f" strokeweight="3e-5mm">
                <v:path arrowok="t"/>
              </v:shape>
              <v:shape id="_x0000_s35142" style="position:absolute;left:5621;top:5082;width:1;height:200" coordsize="1,200" path="m,200l,46r,l1,e" filled="f" strokeweight="3e-5mm">
                <v:path arrowok="t"/>
              </v:shape>
              <v:shape id="_x0000_s35143" style="position:absolute;left:5622;top:4997;width:2;height:126" coordsize="2,126" path="m,88l,,,88r2,38e" filled="f" strokeweight="3e-5mm">
                <v:path arrowok="t"/>
              </v:shape>
              <v:shape id="_x0000_s35144" style="position:absolute;left:5624;top:5123;width:1;height:166" coordsize="1,166" path="m,159l,,,159r1,7e" filled="f" strokeweight="3e-5mm">
                <v:path arrowok="t"/>
              </v:shape>
              <v:shape id="_x0000_s35145" style="position:absolute;left:5625;top:5289;width:1;height:25" coordsize="1,25" path="m,25l,,,23,1,20e" filled="f" strokeweight="3e-5mm">
                <v:path arrowok="t"/>
              </v:shape>
              <v:shape id="_x0000_s35146" style="position:absolute;left:5626;top:5303;width:1;height:6" coordsize="1,6" path="m,6l,,,,1,1e" filled="f" strokeweight="3e-5mm">
                <v:path arrowok="t"/>
              </v:shape>
              <v:shape id="_x0000_s35147" style="position:absolute;left:5627;top:5302;width:2;height:6" coordsize="2,6" path="m,6l,,,,2,e" filled="f" strokeweight="3e-5mm">
                <v:path arrowok="t"/>
              </v:shape>
              <v:shape id="_x0000_s35148" style="position:absolute;left:5629;top:5302;width:1;height:11" coordsize="1,11" path="m,11l,,,1,1,7e" filled="f" strokeweight="3e-5mm">
                <v:path arrowok="t"/>
              </v:shape>
              <v:shape id="_x0000_s35149" style="position:absolute;left:5630;top:5302;width:1;height:8" coordsize="1,8" path="m,8l,,,3,1,5e" filled="f" strokeweight="3e-5mm">
                <v:path arrowok="t"/>
              </v:shape>
              <v:shape id="_x0000_s35150" style="position:absolute;left:5631;top:5304;width:1;height:9" coordsize="1,9" path="m,9l,,,9,1,3e" filled="f" strokeweight="3e-5mm">
                <v:path arrowok="t"/>
              </v:shape>
              <v:shape id="_x0000_s35151" style="position:absolute;left:5632;top:5303;width:2;height:11" coordsize="2,11" path="m,11l,,,2,2,5e" filled="f" strokeweight="3e-5mm">
                <v:path arrowok="t"/>
              </v:shape>
              <v:shape id="_x0000_s35152" style="position:absolute;left:5634;top:5308;width:1;height:6" coordsize="1,6" path="m,6l,,,1,1,6e" filled="f" strokeweight="3e-5mm">
                <v:path arrowok="t"/>
              </v:shape>
              <v:shape id="_x0000_s35153" style="position:absolute;left:5635;top:5307;width:1;height:11" coordsize="1,11" path="m,8l,,,2r1,9e" filled="f" strokeweight="3e-5mm">
                <v:path arrowok="t"/>
              </v:shape>
              <v:shape id="_x0000_s35154" style="position:absolute;left:5636;top:5307;width:1;height:11" coordsize="1,11" path="m,11l,,,8r1,3e" filled="f" strokeweight="3e-5mm">
                <v:path arrowok="t"/>
              </v:shape>
              <v:shape id="_x0000_s35155" style="position:absolute;left:5637;top:5305;width:2;height:13" coordsize="2,13" path="m,13l,2r,l2,e" filled="f" strokeweight="3e-5mm">
                <v:path arrowok="t"/>
              </v:shape>
              <v:shape id="_x0000_s35156" style="position:absolute;left:5639;top:5299;width:1;height:20" coordsize="1,20" path="m,20l,,,20,1,6e" filled="f" strokeweight="3e-5mm">
                <v:path arrowok="t"/>
              </v:shape>
              <v:shape id="_x0000_s35157" style="position:absolute;left:5640;top:5300;width:1;height:14" coordsize="1,14" path="m,14l,,,8,1,e" filled="f" strokeweight="3e-5mm">
                <v:path arrowok="t"/>
              </v:shape>
              <v:shape id="_x0000_s35158" style="position:absolute;left:5641;top:5272;width:1;height:28" coordsize="1,28" path="m,28l,7r,5l1,e" filled="f" strokeweight="3e-5mm">
                <v:path arrowok="t"/>
              </v:shape>
              <v:shape id="_x0000_s35159" style="position:absolute;left:5642;top:5272;width:2;height:28" coordsize="2,28" path="m,28l,,,28,2,23e" filled="f" strokeweight="3e-5mm">
                <v:path arrowok="t"/>
              </v:shape>
              <v:shape id="_x0000_s35160" style="position:absolute;left:5644;top:5295;width:1;height:15" coordsize="1,15" path="m,15l,,,15,1,13e" filled="f" strokeweight="3e-5mm">
                <v:path arrowok="t"/>
              </v:shape>
              <v:shape id="_x0000_s35161" style="position:absolute;left:5645;top:5308;width:1;height:6" coordsize="1,6" path="m,6l,,,5r1,e" filled="f" strokeweight="3e-5mm">
                <v:path arrowok="t"/>
              </v:shape>
              <v:shape id="_x0000_s35162" style="position:absolute;left:5646;top:5308;width:1;height:9" coordsize="1,9" path="m,9l,,,,1,6e" filled="f" strokeweight="3e-5mm">
                <v:path arrowok="t"/>
              </v:shape>
              <v:shape id="_x0000_s35163" style="position:absolute;left:5647;top:5308;width:2;height:6" coordsize="2,6" path="m,6l,,,4,2,5e" filled="f" strokeweight="3e-5mm">
                <v:path arrowok="t"/>
              </v:shape>
              <v:shape id="_x0000_s35164" style="position:absolute;left:5649;top:5308;width:1;height:10" coordsize="1,10" path="m,9l,,,7r1,3e" filled="f" strokeweight="3e-5mm">
                <v:path arrowok="t"/>
              </v:shape>
              <v:shape id="_x0000_s35165" style="position:absolute;left:5650;top:5308;width:1;height:10" coordsize="1,10" path="m,10l,,,5,1,6e" filled="f" strokeweight="3e-5mm">
                <v:path arrowok="t"/>
              </v:shape>
              <v:shape id="_x0000_s35166" style="position:absolute;left:5651;top:5313;width:1;height:5" coordsize="1,5" path="m,5l,,,1,1,2e" filled="f" strokeweight="3e-5mm">
                <v:path arrowok="t"/>
              </v:shape>
              <v:shape id="_x0000_s35167" style="position:absolute;left:5652;top:5310;width:2;height:8" coordsize="2,8" path="m,8l,,,8,2,4e" filled="f" strokeweight="3e-5mm">
                <v:path arrowok="t"/>
              </v:shape>
              <v:shape id="_x0000_s35168" style="position:absolute;left:5654;top:5314;width:1;height:3" coordsize="1,3" path="m,3l,,,1,1,e" filled="f" strokeweight="3e-5mm">
                <v:path arrowok="t"/>
              </v:shape>
              <v:shape id="_x0000_s35169" style="position:absolute;left:5655;top:5310;width:1;height:5" coordsize="1,5" path="m,5l,,,,1,4e" filled="f" strokeweight="3e-5mm">
                <v:path arrowok="t"/>
              </v:shape>
              <v:shape id="_x0000_s35170" style="position:absolute;left:5656;top:5310;width:1;height:8" coordsize="1,8" path="m,8l,4,,7,1,e" filled="f" strokeweight="3e-5mm">
                <v:path arrowok="t"/>
              </v:shape>
              <v:shape id="_x0000_s35171" style="position:absolute;left:5657;top:5310;width:1;height:7" coordsize="1,7" path="m,7l,,,3,1,2e" filled="f" strokeweight="3e-5mm">
                <v:path arrowok="t"/>
              </v:shape>
              <v:shape id="_x0000_s35172" style="position:absolute;left:5658;top:5309;width:2;height:11" coordsize="2,11" path="m,11l,,,8,2,4e" filled="f" strokeweight="3e-5mm">
                <v:path arrowok="t"/>
              </v:shape>
              <v:shape id="_x0000_s35173" style="position:absolute;left:5660;top:5313;width:1;height:11" coordsize="1,11" path="m,7l,,,7r1,4e" filled="f" strokeweight="3e-5mm">
                <v:path arrowok="t"/>
              </v:shape>
              <v:shape id="_x0000_s35174" style="position:absolute;left:5661;top:5289;width:1;height:35" coordsize="1,35" path="m,35l,2,,6,1,e" filled="f" strokeweight="3e-5mm">
                <v:path arrowok="t"/>
              </v:shape>
              <v:shape id="_x0000_s35175" style="position:absolute;left:5662;top:5289;width:1;height:30" coordsize="1,30" path="m,23l,,,23r1,7e" filled="f" strokeweight="3e-5mm">
                <v:path arrowok="t"/>
              </v:shape>
              <v:shape id="_x0000_s35176" style="position:absolute;left:5663;top:5310;width:2;height:9" coordsize="2,9" path="m,9l,,,7,2,5e" filled="f" strokeweight="3e-5mm">
                <v:path arrowok="t"/>
              </v:shape>
              <v:shape id="_x0000_s35177" style="position:absolute;left:5665;top:5310;width:1;height:8" coordsize="1,8" path="m,8l,,,5r1,e" filled="f" strokeweight="3e-5mm">
                <v:path arrowok="t"/>
              </v:shape>
              <v:shape id="_x0000_s35178" style="position:absolute;left:5666;top:5312;width:1;height:7" coordsize="1,7" path="m,7l,,,1,1,e" filled="f" strokeweight="3e-5mm">
                <v:path arrowok="t"/>
              </v:shape>
              <v:shape id="_x0000_s35179" style="position:absolute;left:5667;top:5312;width:1;height:6" coordsize="1,6" path="m,6l,,,1,1,2e" filled="f" strokeweight="3e-5mm">
                <v:path arrowok="t"/>
              </v:shape>
              <v:shape id="_x0000_s35180" style="position:absolute;left:5668;top:5314;width:2;height:5" coordsize="2,5" path="m,3l,,,1,2,5e" filled="f" strokeweight="3e-5mm">
                <v:path arrowok="t"/>
              </v:shape>
              <v:shape id="_x0000_s35181" style="position:absolute;left:5670;top:5313;width:1;height:6" coordsize="1,6" path="m,6l,1r,l1,e" filled="f" strokeweight="3e-5mm">
                <v:path arrowok="t"/>
              </v:shape>
              <v:shape id="_x0000_s35182" style="position:absolute;left:5671;top:5313;width:1;height:9" coordsize="1,9" path="m,9l,,,4,1,5e" filled="f" strokeweight="3e-5mm">
                <v:path arrowok="t"/>
              </v:shape>
              <v:shape id="_x0000_s35183" style="position:absolute;left:5672;top:5312;width:1;height:8" coordsize="1,8" path="m,7l,,,5,1,8e" filled="f" strokeweight="3e-5mm">
                <v:path arrowok="t"/>
              </v:shape>
              <v:shape id="_x0000_s35184" style="position:absolute;left:5673;top:5315;width:2;height:7" coordsize="2,7" path="m,7l,2,,7,2,e" filled="f" strokeweight="3e-5mm">
                <v:path arrowok="t"/>
              </v:shape>
              <v:shape id="_x0000_s35185" style="position:absolute;left:5675;top:5313;width:1;height:11" coordsize="1,11" path="m,11l,,,2,1,7e" filled="f" strokeweight="3e-5mm">
                <v:path arrowok="t"/>
              </v:shape>
              <v:shape id="_x0000_s35186" style="position:absolute;left:5676;top:5314;width:1;height:8" coordsize="1,8" path="m,8l,,,8,1,5e" filled="f" strokeweight="3e-5mm">
                <v:path arrowok="t"/>
              </v:shape>
              <v:shape id="_x0000_s35187" style="position:absolute;left:5677;top:5310;width:1;height:9" coordsize="1,9" path="m,9l,,,,1,9e" filled="f" strokeweight="3e-5mm">
                <v:path arrowok="t"/>
              </v:shape>
              <v:shape id="_x0000_s35188" style="position:absolute;left:5678;top:5315;width:2;height:9" coordsize="2,9" path="m,8l,,,,2,9e" filled="f" strokeweight="3e-5mm">
                <v:path arrowok="t"/>
              </v:shape>
              <v:shape id="_x0000_s35189" style="position:absolute;left:5680;top:5314;width:1;height:10" coordsize="1,10" path="m,10l,,,,1,1e" filled="f" strokeweight="3e-5mm">
                <v:path arrowok="t"/>
              </v:shape>
              <v:shape id="_x0000_s35190" style="position:absolute;left:5681;top:5310;width:1;height:7" coordsize="1,7" path="m,7l,,,7r1,e" filled="f" strokeweight="3e-5mm">
                <v:path arrowok="t"/>
              </v:shape>
              <v:shape id="_x0000_s35191" style="position:absolute;left:5682;top:5313;width:1;height:7" coordsize="1,7" path="m,7l,,,5,1,6e" filled="f" strokeweight="3e-5mm">
                <v:path arrowok="t"/>
              </v:shape>
              <v:shape id="_x0000_s35192" style="position:absolute;left:5683;top:5315;width:2;height:8" coordsize="2,8" path="m,8l,,,3,2,2e" filled="f" strokeweight="3e-5mm">
                <v:path arrowok="t"/>
              </v:shape>
              <v:shape id="_x0000_s35193" style="position:absolute;left:5685;top:5314;width:1;height:5" coordsize="1,5" path="m,5l,,,1,1,4e" filled="f" strokeweight="3e-5mm">
                <v:path arrowok="t"/>
              </v:shape>
              <v:shape id="_x0000_s35194" style="position:absolute;left:5686;top:5315;width:1;height:5" coordsize="1,5" path="m,4l,,,,1,5e" filled="f" strokeweight="3e-5mm">
                <v:path arrowok="t"/>
              </v:shape>
              <v:shape id="_x0000_s35195" style="position:absolute;left:5687;top:5317;width:1;height:6" coordsize="1,6" path="m,6l,,,3,1,e" filled="f" strokeweight="3e-5mm">
                <v:path arrowok="t"/>
              </v:shape>
              <v:shape id="_x0000_s35196" style="position:absolute;left:5688;top:5315;width:2;height:7" coordsize="2,7" path="m,5l,,,5,2,7e" filled="f" strokeweight="3e-5mm">
                <v:path arrowok="t"/>
              </v:shape>
              <v:shape id="_x0000_s35197" style="position:absolute;left:5690;top:5317;width:1;height:5" coordsize="1,5" path="m,5l,,,3,1,2e" filled="f" strokeweight="3e-5mm">
                <v:path arrowok="t"/>
              </v:shape>
              <v:shape id="_x0000_s35198" style="position:absolute;left:5691;top:5314;width:1;height:6" coordsize="1,6" path="m,6l,,,4,1,5e" filled="f" strokeweight="3e-5mm">
                <v:path arrowok="t"/>
              </v:shape>
              <v:shape id="_x0000_s35199" style="position:absolute;left:5692;top:5317;width:1;height:3" coordsize="1,3" path="m,3l,,,1r1,e" filled="f" strokeweight="3e-5mm">
                <v:path arrowok="t"/>
              </v:shape>
              <v:shape id="_x0000_s35200" style="position:absolute;left:5693;top:5317;width:2;height:5" coordsize="2,5" path="m,5l,,,1,2,2e" filled="f" strokeweight="3e-5mm">
                <v:path arrowok="t"/>
              </v:shape>
              <v:shape id="_x0000_s35201" style="position:absolute;left:5695;top:5318;width:1;height:4" coordsize="1,4" path="m,4l,,,1,1,2e" filled="f" strokeweight="3e-5mm">
                <v:path arrowok="t"/>
              </v:shape>
              <v:shape id="_x0000_s35202" style="position:absolute;left:5696;top:5315;width:1;height:7" coordsize="1,7" path="m,7l,3,,4,1,e" filled="f" strokeweight="3e-5mm">
                <v:path arrowok="t"/>
              </v:shape>
              <v:shape id="_x0000_s35203" style="position:absolute;left:5697;top:5312;width:1;height:12" coordsize="1,12" path="m,12l,,,,1,3e" filled="f" strokeweight="3e-5mm">
                <v:path arrowok="t"/>
              </v:shape>
              <v:shape id="_x0000_s35204" style="position:absolute;left:5698;top:5315;width:2;height:7" coordsize="2,7" path="m,7l,,,,2,e" filled="f" strokeweight="3e-5mm">
                <v:path arrowok="t"/>
              </v:shape>
              <v:shape id="_x0000_s35205" style="position:absolute;left:5700;top:5312;width:1;height:7" coordsize="1,7" path="m,7l,,,5r1,e" filled="f" strokeweight="3e-5mm">
                <v:path arrowok="t"/>
              </v:shape>
              <v:shape id="_x0000_s35206" style="position:absolute;left:5701;top:5314;width:1;height:6" coordsize="1,6" path="m,6l,,,3,1,5e" filled="f" strokeweight="3e-5mm">
                <v:path arrowok="t"/>
              </v:shape>
              <v:shape id="_x0000_s35207" style="position:absolute;left:5702;top:5317;width:1;height:5" coordsize="1,5" path="m,5l,,,1,1,3e" filled="f" strokeweight="3e-5mm">
                <v:path arrowok="t"/>
              </v:shape>
              <v:shape id="_x0000_s35208" style="position:absolute;left:5703;top:5317;width:2;height:6" coordsize="2,6" path="m,5l,,,5,2,6e" filled="f" strokeweight="3e-5mm">
                <v:path arrowok="t"/>
              </v:shape>
              <v:shape id="_x0000_s35209" style="position:absolute;left:5705;top:5317;width:1;height:6" coordsize="1,6" path="m,6l,,,3,1,1e" filled="f" strokeweight="3e-5mm">
                <v:path arrowok="t"/>
              </v:shape>
              <v:shape id="_x0000_s35210" style="position:absolute;left:5706;top:5315;width:1;height:5" coordsize="1,5" path="m,5l,,,5,1,4e" filled="f" strokeweight="3e-5mm">
                <v:path arrowok="t"/>
              </v:shape>
              <v:shape id="_x0000_s35211" style="position:absolute;left:5707;top:5318;width:1;height:4" coordsize="1,4" path="m,4l,,,4,1,e" filled="f" strokeweight="3e-5mm">
                <v:path arrowok="t"/>
              </v:shape>
              <v:shape id="_x0000_s35212" style="position:absolute;left:5708;top:5315;width:2;height:8" coordsize="2,8" path="m,8l,3r,l2,e" filled="f" strokeweight="3e-5mm">
                <v:path arrowok="t"/>
              </v:shape>
              <v:shape id="_x0000_s35213" style="position:absolute;left:5710;top:5315;width:1;height:9" coordsize="1,9" path="m,9l,,,5,1,4e" filled="f" strokeweight="3e-5mm">
                <v:path arrowok="t"/>
              </v:shape>
              <v:shape id="_x0000_s35214" style="position:absolute;left:5711;top:5319;width:1;height:4" coordsize="1,4" path="m,4l,,,3,1,1e" filled="f" strokeweight="3e-5mm">
                <v:path arrowok="t"/>
              </v:shape>
              <v:shape id="_x0000_s35215" style="position:absolute;left:5712;top:5319;width:1;height:5" coordsize="1,5" path="m,5l,,,,1,e" filled="f" strokeweight="3e-5mm">
                <v:path arrowok="t"/>
              </v:shape>
              <v:shape id="_x0000_s35216" style="position:absolute;left:5713;top:5319;width:2;height:5" coordsize="2,5" path="m,5l,,,1r2,e" filled="f" strokeweight="3e-5mm">
                <v:path arrowok="t"/>
              </v:shape>
              <v:shape id="_x0000_s35217" style="position:absolute;left:5715;top:5318;width:1;height:4" coordsize="1,4" path="m,4l,,,2r1,e" filled="f" strokeweight="3e-5mm">
                <v:path arrowok="t"/>
              </v:shape>
              <v:shape id="_x0000_s35218" style="position:absolute;left:5716;top:5319;width:1;height:5" coordsize="1,5" path="m,4l,,,1,1,5e" filled="f" strokeweight="3e-5mm">
                <v:path arrowok="t"/>
              </v:shape>
              <v:shape id="_x0000_s35219" style="position:absolute;left:5717;top:5315;width:1;height:9" coordsize="1,9" path="m,9l,2,,8,1,e" filled="f" strokeweight="3e-5mm">
                <v:path arrowok="t"/>
              </v:shape>
              <v:shape id="_x0000_s35220" style="position:absolute;left:5718;top:5314;width:2;height:6" coordsize="2,6" path="m,6l,,,3,2,5e" filled="f" strokeweight="3e-5mm">
                <v:path arrowok="t"/>
              </v:shape>
              <v:shape id="_x0000_s35221" style="position:absolute;left:5720;top:5317;width:1;height:5" coordsize="1,5" path="m,5l,,,1r1,e" filled="f" strokeweight="3e-5mm">
                <v:path arrowok="t"/>
              </v:shape>
              <v:shape id="_x0000_s35222" style="position:absolute;left:5721;top:5318;width:1;height:4" coordsize="1,4" path="m,2l,,,2,1,4e" filled="f" strokeweight="3e-5mm">
                <v:path arrowok="t"/>
              </v:shape>
              <v:shape id="_x0000_s35223" style="position:absolute;left:5722;top:5319;width:1;height:5" coordsize="1,5" path="m,5l,,,,1,1e" filled="f" strokeweight="3e-5mm">
                <v:path arrowok="t"/>
              </v:shape>
              <v:shape id="_x0000_s35224" style="position:absolute;left:5723;top:5318;width:1;height:4" coordsize="1,4" path="m,4l,,,2,1,e" filled="f" strokeweight="3e-5mm">
                <v:path arrowok="t"/>
              </v:shape>
              <v:shape id="_x0000_s35225" style="position:absolute;left:5724;top:5318;width:2;height:5" coordsize="2,5" path="m,5l,,,4,2,2e" filled="f" strokeweight="3e-5mm">
                <v:path arrowok="t"/>
              </v:shape>
              <v:shape id="_x0000_s35226" style="position:absolute;left:5726;top:5318;width:1;height:5" coordsize="1,5" path="m,5l,,,5r1,e" filled="f" strokeweight="3e-5mm">
                <v:path arrowok="t"/>
              </v:shape>
              <v:shape id="_x0000_s35227" style="position:absolute;left:5727;top:5319;width:1;height:4" coordsize="1,4" path="m,4l,,,,1,4e" filled="f" strokeweight="3e-5mm">
                <v:path arrowok="t"/>
              </v:shape>
              <v:shape id="_x0000_s35228" style="position:absolute;left:5728;top:5319;width:1;height:4" coordsize="1,4" path="m,4l,1,,3,1,e" filled="f" strokeweight="3e-5mm">
                <v:path arrowok="t"/>
              </v:shape>
              <v:shape id="_x0000_s35229" style="position:absolute;left:5729;top:5318;width:2;height:6" coordsize="2,6" path="m,6l,,,4,2,2e" filled="f" strokeweight="3e-5mm">
                <v:path arrowok="t"/>
              </v:shape>
              <v:shape id="_x0000_s35230" style="position:absolute;left:5731;top:5320;width:1;height:3" coordsize="1,3" path="m,3l,,,2r1,e" filled="f" strokeweight="3e-5mm">
                <v:path arrowok="t"/>
              </v:shape>
              <v:shape id="_x0000_s35231" style="position:absolute;left:5732;top:5319;width:1;height:3" coordsize="1,3" path="m,3l,,,3,1,1e" filled="f" strokeweight="3e-5mm">
                <v:path arrowok="t"/>
              </v:shape>
              <v:shape id="_x0000_s35232" style="position:absolute;left:5733;top:5320;width:1;height:4" coordsize="1,4" path="m,4l,,,4,1,3e" filled="f" strokeweight="3e-5mm">
                <v:path arrowok="t"/>
              </v:shape>
              <v:shape id="_x0000_s35233" style="position:absolute;left:5734;top:5319;width:2;height:4" coordsize="2,4" path="m,4l,1r,l2,e" filled="f" strokeweight="3e-5mm">
                <v:path arrowok="t"/>
              </v:shape>
              <v:shape id="_x0000_s35234" style="position:absolute;left:5736;top:5318;width:1;height:6" coordsize="1,6" path="m,6l,,,,1,4e" filled="f" strokeweight="3e-5mm">
                <v:path arrowok="t"/>
              </v:shape>
              <v:shape id="_x0000_s35235" style="position:absolute;left:5737;top:5315;width:1;height:7" coordsize="1,7" path="m,7l,,,,1,3e" filled="f" strokeweight="3e-5mm">
                <v:path arrowok="t"/>
              </v:shape>
              <v:shape id="_x0000_s35236" style="position:absolute;left:5738;top:5304;width:1;height:14" coordsize="1,14" path="m,14l,,,,1,3e" filled="f" strokeweight="3e-5mm">
                <v:path arrowok="t"/>
              </v:shape>
              <v:shape id="_x0000_s35237" style="position:absolute;left:5739;top:5307;width:2;height:10" coordsize="2,10" path="m,7l,,,7r2,3e" filled="f" strokeweight="3e-5mm">
                <v:path arrowok="t"/>
              </v:shape>
              <v:shape id="_x0000_s35238" style="position:absolute;left:5741;top:5317;width:1;height:5" coordsize="1,5" path="m,5l,,,5,1,2e" filled="f" strokeweight="3e-5mm">
                <v:path arrowok="t"/>
              </v:shape>
              <v:shape id="_x0000_s35239" style="position:absolute;left:5742;top:5319;width:1;height:4" coordsize="1,4" path="m,4l,,,1,1,3e" filled="f" strokeweight="3e-5mm">
                <v:path arrowok="t"/>
              </v:shape>
              <v:shape id="_x0000_s35240" style="position:absolute;left:5743;top:5319;width:1;height:3" coordsize="1,3" path="m,3l,,,,1,3e" filled="f" strokeweight="3e-5mm">
                <v:path arrowok="t"/>
              </v:shape>
              <v:shape id="_x0000_s35241" style="position:absolute;left:5744;top:5322;width:2;height:1" coordsize="2,1" path="m,1l,,,1,2,e" filled="f" strokeweight="3e-5mm">
                <v:path arrowok="t"/>
              </v:shape>
              <v:shape id="_x0000_s35242" style="position:absolute;left:5746;top:5319;width:1;height:3" coordsize="1,3" path="m,3l,,,3,1,1e" filled="f" strokeweight="3e-5mm">
                <v:path arrowok="t"/>
              </v:shape>
              <v:shape id="_x0000_s35243" style="position:absolute;left:5747;top:5320;width:1;height:4" coordsize="1,4" path="m,4l,,,,1,e" filled="f" strokeweight="3e-5mm">
                <v:path arrowok="t"/>
              </v:shape>
              <v:shape id="_x0000_s35244" style="position:absolute;left:5748;top:5320;width:1;height:3" coordsize="1,3" path="m,3l,,,2r1,e" filled="f" strokeweight="3e-5mm">
                <v:path arrowok="t"/>
              </v:shape>
              <v:shape id="_x0000_s35245" style="position:absolute;left:5749;top:5319;width:2;height:5" coordsize="2,5" path="m,5l,,,5,2,3e" filled="f" strokeweight="3e-5mm">
                <v:path arrowok="t"/>
              </v:shape>
              <v:shape id="_x0000_s35246" style="position:absolute;left:5751;top:5322;width:1;height:2" coordsize="1,2" path="m,2l,,,2r1,e" filled="f" strokeweight="3e-5mm">
                <v:path arrowok="t"/>
              </v:shape>
              <v:shape id="_x0000_s35247" style="position:absolute;left:5752;top:5322;width:1;height:2" coordsize="1,2" path="m,2l,,,,1,e" filled="f" strokeweight="3e-5mm">
                <v:path arrowok="t"/>
              </v:shape>
              <v:shape id="_x0000_s35248" style="position:absolute;left:5753;top:5322;width:1;height:2" coordsize="1,2" path="m,2l,,,,1,e" filled="f" strokeweight="3e-5mm">
                <v:path arrowok="t"/>
              </v:shape>
              <v:shape id="_x0000_s35249" style="position:absolute;left:5754;top:5320;width:2;height:4" coordsize="2,4" path="m,4l,,,2,2,e" filled="f" strokeweight="3e-5mm">
                <v:path arrowok="t"/>
              </v:shape>
              <v:shape id="_x0000_s35250" style="position:absolute;left:5756;top:5308;width:1;height:12" coordsize="1,12" path="m,12l,4r,l1,e" filled="f" strokeweight="3e-5mm">
                <v:path arrowok="t"/>
              </v:shape>
              <v:shape id="_x0000_s35251" style="position:absolute;left:5757;top:5268;width:1;height:40" coordsize="1,40" path="m,40l,,,1r1,9e" filled="f" strokeweight="3e-5mm">
                <v:path arrowok="t"/>
              </v:shape>
              <v:shape id="_x0000_s35252" style="position:absolute;left:5758;top:5277;width:1;height:40" coordsize="1,40" path="m,37l,,,37r1,3e" filled="f" strokeweight="3e-5mm">
                <v:path arrowok="t"/>
              </v:shape>
              <v:shape id="_x0000_s35253" style="position:absolute;left:5759;top:5317;width:2;height:5" coordsize="2,5" path="m,5l,,,2r2,e" filled="f" strokeweight="3e-5mm">
                <v:path arrowok="t"/>
              </v:shape>
              <v:shape id="_x0000_s35254" style="position:absolute;left:5761;top:5319;width:1;height:4" coordsize="1,4" path="m,3l,,,1,1,4e" filled="f" strokeweight="3e-5mm">
                <v:path arrowok="t"/>
              </v:shape>
              <v:shape id="_x0000_s35255" style="position:absolute;left:5762;top:5320;width:1;height:4" coordsize="1,4" path="m,4l,,,2r1,e" filled="f" strokeweight="3e-5mm">
                <v:path arrowok="t"/>
              </v:shape>
              <v:shape id="_x0000_s35256" style="position:absolute;left:5763;top:5320;width:1;height:4" coordsize="1,4" path="m,3l,,,2,1,4e" filled="f" strokeweight="3e-5mm">
                <v:path arrowok="t"/>
              </v:shape>
              <v:shape id="_x0000_s35257" style="position:absolute;left:5764;top:5320;width:2;height:4" coordsize="2,4" path="m,4l,,,,2,e" filled="f" strokeweight="3e-5mm">
                <v:path arrowok="t"/>
              </v:shape>
              <v:shape id="_x0000_s35258" style="position:absolute;left:5766;top:5320;width:1;height:3" coordsize="1,3" path="m,3l,,,3,1,2e" filled="f" strokeweight="3e-5mm">
                <v:path arrowok="t"/>
              </v:shape>
              <v:shape id="_x0000_s35259" style="position:absolute;left:5767;top:5322;width:1;height:2" coordsize="1,2" path="m,2l,,,2r1,e" filled="f" strokeweight="3e-5mm">
                <v:path arrowok="t"/>
              </v:shape>
            </v:group>
            <v:group id="_x0000_s35260" style="position:absolute;left:5768;top:176;width:252;height:5149" coordorigin="5768,1244" coordsize="252,4081">
              <v:shape id="_x0000_s35261" style="position:absolute;left:5768;top:5324;width:1;height:1" coordsize="1,0" path="m,l,,,,1,e" filled="f" strokeweight="3e-5mm">
                <v:path arrowok="t"/>
              </v:shape>
              <v:shape id="_x0000_s35262" style="position:absolute;left:5769;top:5320;width:2;height:4" coordsize="2,4" path="m,4l,,,3,2,2e" filled="f" strokeweight="3e-5mm">
                <v:path arrowok="t"/>
              </v:shape>
              <v:shape id="_x0000_s35263" style="position:absolute;left:5771;top:5322;width:1;height:2" coordsize="1,2" path="m,2l,,,,1,2e" filled="f" strokeweight="3e-5mm">
                <v:path arrowok="t"/>
              </v:shape>
              <v:shape id="_x0000_s35264" style="position:absolute;left:5772;top:5322;width:1;height:2" coordsize="1,2" path="m,2l,,,,1,e" filled="f" strokeweight="3e-5mm">
                <v:path arrowok="t"/>
              </v:shape>
              <v:shape id="_x0000_s35265" style="position:absolute;left:5773;top:5322;width:1;height:2" coordsize="1,2" path="m,2l,,,2r1,e" filled="f" strokeweight="3e-5mm">
                <v:path arrowok="t"/>
              </v:shape>
              <v:shape id="_x0000_s35266" style="position:absolute;left:5774;top:5320;width:2;height:4" coordsize="2,4" path="m,4l,,,,2,4e" filled="f" strokeweight="3e-5mm">
                <v:path arrowok="t"/>
              </v:shape>
              <v:shape id="_x0000_s35267" style="position:absolute;left:5776;top:5313;width:1;height:11" coordsize="1,11" path="m,11l,1r,l1,e" filled="f" strokeweight="3e-5mm">
                <v:path arrowok="t"/>
              </v:shape>
              <v:shape id="_x0000_s35268" style="position:absolute;left:5777;top:5302;width:1;height:11" coordsize="1,11" path="m,11l,,,,1,2e" filled="f" strokeweight="3e-5mm">
                <v:path arrowok="t"/>
              </v:shape>
              <v:shape id="_x0000_s35269" style="position:absolute;left:5778;top:5303;width:1;height:17" coordsize="1,17" path="m,15l,,,14r1,3e" filled="f" strokeweight="3e-5mm">
                <v:path arrowok="t"/>
              </v:shape>
              <v:shape id="_x0000_s35270" style="position:absolute;left:5779;top:5318;width:2;height:4" coordsize="2,4" path="m,4l,,,2,2,4e" filled="f" strokeweight="3e-5mm">
                <v:path arrowok="t"/>
              </v:shape>
              <v:shape id="_x0000_s35271" style="position:absolute;left:5781;top:5318;width:1;height:5" coordsize="1,5" path="m,5l,,,2,1,4e" filled="f" strokeweight="3e-5mm">
                <v:path arrowok="t"/>
              </v:shape>
              <v:shape id="_x0000_s35272" style="position:absolute;left:5782;top:5322;width:1;height:1" coordsize="1,1" path="m,1l,,,1,1,e" filled="f" strokeweight="3e-5mm">
                <v:path arrowok="t"/>
              </v:shape>
              <v:shape id="_x0000_s35273" style="position:absolute;left:5783;top:5322;width:1;height:2" coordsize="1,2" path="m,2l,,,1,1,2e" filled="f" strokeweight="3e-5mm">
                <v:path arrowok="t"/>
              </v:shape>
              <v:shape id="_x0000_s35274" style="position:absolute;left:5784;top:5320;width:2;height:4" coordsize="2,4" path="m,4l,,,2r2,e" filled="f" strokeweight="3e-5mm">
                <v:path arrowok="t"/>
              </v:shape>
              <v:shape id="_x0000_s35275" style="position:absolute;left:5786;top:5322;width:1;height:1" coordsize="1,1" path="m,1l,,,1,1,e" filled="f" strokeweight="3e-5mm">
                <v:path arrowok="t"/>
              </v:shape>
              <v:shape id="_x0000_s35276" style="position:absolute;left:5787;top:5320;width:1;height:4" coordsize="1,4" path="m,4l,,,4,1,3e" filled="f" strokeweight="3e-5mm">
                <v:path arrowok="t"/>
              </v:shape>
              <v:shape id="_x0000_s35277" style="position:absolute;left:5788;top:5322;width:2;height:2" coordsize="2,2" path="m,2l,,,2r2,e" filled="f" strokeweight="3e-5mm">
                <v:path arrowok="t"/>
              </v:shape>
              <v:shape id="_x0000_s35278" style="position:absolute;left:5790;top:5324;width:2;height:1" coordsize="2,0" path="m,l,,,,2,e" filled="f" strokeweight="3e-5mm">
                <v:path arrowok="t"/>
              </v:shape>
              <v:shape id="_x0000_s35279" style="position:absolute;left:5792;top:5323;width:1;height:1" coordsize="1,1" path="m,1l,,,,1,e" filled="f" strokeweight="3e-5mm">
                <v:path arrowok="t"/>
              </v:shape>
              <v:shape id="_x0000_s35280" style="position:absolute;left:5793;top:5322;width:1;height:2" coordsize="1,2" path="m,1l,,,1,1,2e" filled="f" strokeweight="3e-5mm">
                <v:path arrowok="t"/>
              </v:shape>
              <v:shape id="_x0000_s35281" style="position:absolute;left:5794;top:5318;width:1;height:6" coordsize="1,6" path="m,6l,,,2,1,e" filled="f" strokeweight="3e-5mm">
                <v:path arrowok="t"/>
              </v:shape>
              <v:shape id="_x0000_s35282" style="position:absolute;left:5795;top:5314;width:2;height:6" coordsize="2,6" path="m,6l,,,3,2,4e" filled="f" strokeweight="3e-5mm">
                <v:path arrowok="t"/>
              </v:shape>
              <v:shape id="_x0000_s35283" style="position:absolute;left:5797;top:5309;width:1;height:9" coordsize="1,9" path="m,9l,,,,1,4e" filled="f" strokeweight="3e-5mm">
                <v:path arrowok="t"/>
              </v:shape>
              <v:shape id="_x0000_s35284" style="position:absolute;left:5798;top:5312;width:1;height:10" coordsize="1,10" path="m,10l,,,6,1,8e" filled="f" strokeweight="3e-5mm">
                <v:path arrowok="t"/>
              </v:shape>
              <v:shape id="_x0000_s35285" style="position:absolute;left:5799;top:5320;width:1;height:3" coordsize="1,3" path="m,3l,,,3,1,2e" filled="f" strokeweight="3e-5mm">
                <v:path arrowok="t"/>
              </v:shape>
              <v:shape id="_x0000_s35286" style="position:absolute;left:5800;top:5320;width:2;height:3" coordsize="2,3" path="m,3l,2,,3,2,e" filled="f" strokeweight="3e-5mm">
                <v:path arrowok="t"/>
              </v:shape>
              <v:shape id="_x0000_s35287" style="position:absolute;left:5802;top:5320;width:1;height:2" coordsize="1,2" path="m,2l,,,,1,2e" filled="f" strokeweight="3e-5mm">
                <v:path arrowok="t"/>
              </v:shape>
              <v:shape id="_x0000_s35288" style="position:absolute;left:5803;top:5320;width:1;height:4" coordsize="1,4" path="m,4l,,,,1,2e" filled="f" strokeweight="3e-5mm">
                <v:path arrowok="t"/>
              </v:shape>
              <v:shape id="_x0000_s35289" style="position:absolute;left:5804;top:5322;width:1;height:2" coordsize="1,2" path="m,2l,,,,1,2e" filled="f" strokeweight="3e-5mm">
                <v:path arrowok="t"/>
              </v:shape>
              <v:shape id="_x0000_s35290" style="position:absolute;left:5805;top:5322;width:2;height:2" coordsize="2,2" path="m,2l,,,1,2,2e" filled="f" strokeweight="3e-5mm">
                <v:path arrowok="t"/>
              </v:shape>
              <v:shape id="_x0000_s35291" style="position:absolute;left:5807;top:5320;width:1;height:4" coordsize="1,4" path="m,4l,,,3,1,2e" filled="f" strokeweight="3e-5mm">
                <v:path arrowok="t"/>
              </v:shape>
              <v:shape id="_x0000_s35292" style="position:absolute;left:5808;top:5320;width:1;height:4" coordsize="1,4" path="m,4l,2,,3,1,e" filled="f" strokeweight="3e-5mm">
                <v:path arrowok="t"/>
              </v:shape>
              <v:shape id="_x0000_s35293" style="position:absolute;left:5809;top:5320;width:1;height:3" coordsize="1,3" path="m,3l,,,3,1,2e" filled="f" strokeweight="3e-5mm">
                <v:path arrowok="t"/>
              </v:shape>
              <v:shape id="_x0000_s35294" style="position:absolute;left:5810;top:5319;width:2;height:5" coordsize="2,5" path="m,5l,,,5,2,3e" filled="f" strokeweight="3e-5mm">
                <v:path arrowok="t"/>
              </v:shape>
              <v:shape id="_x0000_s35295" style="position:absolute;left:5812;top:5322;width:1;height:2" coordsize="1,2" path="m,2l,,,1,1,2e" filled="f" strokeweight="3e-5mm">
                <v:path arrowok="t"/>
              </v:shape>
              <v:shape id="_x0000_s35296" style="position:absolute;left:5813;top:5319;width:1;height:5" coordsize="1,5" path="m,5l,,,5,1,1e" filled="f" strokeweight="3e-5mm">
                <v:path arrowok="t"/>
              </v:shape>
              <v:shape id="_x0000_s35297" style="position:absolute;left:5814;top:5317;width:1;height:6" coordsize="1,6" path="m,6l,,,2,1,e" filled="f" strokeweight="3e-5mm">
                <v:path arrowok="t"/>
              </v:shape>
              <v:shape id="_x0000_s35298" style="position:absolute;left:5815;top:5295;width:2;height:24" coordsize="2,24" path="m,24l,4r,l2,e" filled="f" strokeweight="3e-5mm">
                <v:path arrowok="t"/>
              </v:shape>
              <v:shape id="_x0000_s35299" style="position:absolute;left:5817;top:5287;width:1;height:8" coordsize="1,8" path="m,8l,,,4,1,6e" filled="f" strokeweight="3e-5mm">
                <v:path arrowok="t"/>
              </v:shape>
              <v:shape id="_x0000_s35300" style="position:absolute;left:5818;top:5293;width:1;height:25" coordsize="1,25" path="m,22l,,,22r1,3e" filled="f" strokeweight="3e-5mm">
                <v:path arrowok="t"/>
              </v:shape>
              <v:shape id="_x0000_s35301" style="position:absolute;left:5819;top:5318;width:1;height:6" coordsize="1,6" path="m,6l,,,5,1,2e" filled="f" strokeweight="3e-5mm">
                <v:path arrowok="t"/>
              </v:shape>
              <v:shape id="_x0000_s35302" style="position:absolute;left:5820;top:5320;width:2;height:4" coordsize="2,4" path="m,3l,,,2,2,4e" filled="f" strokeweight="3e-5mm">
                <v:path arrowok="t"/>
              </v:shape>
              <v:shape id="_x0000_s35303" style="position:absolute;left:5822;top:5320;width:1;height:4" coordsize="1,4" path="m,4l,,,2,1,3e" filled="f" strokeweight="3e-5mm">
                <v:path arrowok="t"/>
              </v:shape>
              <v:shape id="_x0000_s35304" style="position:absolute;left:5823;top:5322;width:1;height:2" coordsize="1,2" path="m,2l,,,1r1,e" filled="f" strokeweight="3e-5mm">
                <v:path arrowok="t"/>
              </v:shape>
              <v:shape id="_x0000_s35305" style="position:absolute;left:5824;top:5320;width:1;height:3" coordsize="1,3" path="m,3l,,,2,1,3e" filled="f" strokeweight="3e-5mm">
                <v:path arrowok="t"/>
              </v:shape>
              <v:shape id="_x0000_s35306" style="position:absolute;left:5825;top:5322;width:2;height:1" coordsize="2,1" path="m,1l,,,,2,e" filled="f" strokeweight="3e-5mm">
                <v:path arrowok="t"/>
              </v:shape>
              <v:shape id="_x0000_s35307" style="position:absolute;left:5827;top:5320;width:1;height:4" coordsize="1,4" path="m,4l,,,4,1,3e" filled="f" strokeweight="3e-5mm">
                <v:path arrowok="t"/>
              </v:shape>
              <v:shape id="_x0000_s35308" style="position:absolute;left:5828;top:5323;width:1;height:1" coordsize="1,1" path="m,1l,,,1,1,e" filled="f" strokeweight="3e-5mm">
                <v:path arrowok="t"/>
              </v:shape>
              <v:shape id="_x0000_s35309" style="position:absolute;left:5829;top:5322;width:1;height:2" coordsize="1,2" path="m,2l,,,1,1,2e" filled="f" strokeweight="3e-5mm">
                <v:path arrowok="t"/>
              </v:shape>
              <v:shape id="_x0000_s35310" style="position:absolute;left:5830;top:5323;width:2;height:1" coordsize="2,1" path="m,1l,,,1,2,e" filled="f" strokeweight="3e-5mm">
                <v:path arrowok="t"/>
              </v:shape>
              <v:shape id="_x0000_s35311" style="position:absolute;left:5832;top:5322;width:1;height:2" coordsize="1,2" path="m,2l,,,1r1,e" filled="f" strokeweight="3e-5mm">
                <v:path arrowok="t"/>
              </v:shape>
              <v:shape id="_x0000_s35312" style="position:absolute;left:5833;top:5320;width:1;height:4" coordsize="1,4" path="m,4l,,,4,1,3e" filled="f" strokeweight="3e-5mm">
                <v:path arrowok="t"/>
              </v:shape>
              <v:shape id="_x0000_s35313" style="position:absolute;left:5834;top:5318;width:1;height:5" coordsize="1,5" path="m,5l,,,,1,2e" filled="f" strokeweight="3e-5mm">
                <v:path arrowok="t"/>
              </v:shape>
              <v:shape id="_x0000_s35314" style="position:absolute;left:5835;top:5289;width:2;height:31" coordsize="2,31" path="m,31l,3r,l2,e" filled="f" strokeweight="3e-5mm">
                <v:path arrowok="t"/>
              </v:shape>
              <v:shape id="_x0000_s35315" style="position:absolute;left:5837;top:5274;width:1;height:24" coordsize="1,24" path="m,15l,,,13,1,24e" filled="f" strokeweight="3e-5mm">
                <v:path arrowok="t"/>
              </v:shape>
              <v:shape id="_x0000_s35316" style="position:absolute;left:5838;top:5298;width:1;height:21" coordsize="1,21" path="m,20l,,,20r1,1e" filled="f" strokeweight="3e-5mm">
                <v:path arrowok="t"/>
              </v:shape>
              <v:shape id="_x0000_s35317" style="position:absolute;left:5839;top:5318;width:1;height:4" coordsize="1,4" path="m,4l,,,4r1,e" filled="f" strokeweight="3e-5mm">
                <v:path arrowok="t"/>
              </v:shape>
              <v:shape id="_x0000_s35318" style="position:absolute;left:5840;top:5319;width:2;height:3" coordsize="2,3" path="m,3l,,,3,2,1e" filled="f" strokeweight="3e-5mm">
                <v:path arrowok="t"/>
              </v:shape>
              <v:shape id="_x0000_s35319" style="position:absolute;left:5842;top:5320;width:1;height:3" coordsize="1,3" path="m,3l,,,3,1,e" filled="f" strokeweight="3e-5mm">
                <v:path arrowok="t"/>
              </v:shape>
              <v:shape id="_x0000_s35320" style="position:absolute;left:5843;top:5320;width:1;height:4" coordsize="1,4" path="m,4l,,,2r1,e" filled="f" strokeweight="3e-5mm">
                <v:path arrowok="t"/>
              </v:shape>
              <v:shape id="_x0000_s35321" style="position:absolute;left:5844;top:5322;width:1;height:1" coordsize="1,1" path="m,1l,,,1r1,e" filled="f" strokeweight="3e-5mm">
                <v:path arrowok="t"/>
              </v:shape>
              <v:shape id="_x0000_s35322" style="position:absolute;left:5845;top:5320;width:2;height:3" coordsize="2,3" path="m,3l,,,3,2,2e" filled="f" strokeweight="3e-5mm">
                <v:path arrowok="t"/>
              </v:shape>
              <v:shape id="_x0000_s35323" style="position:absolute;left:5847;top:5320;width:1;height:4" coordsize="1,4" path="m,4l,,,2,1,e" filled="f" strokeweight="3e-5mm">
                <v:path arrowok="t"/>
              </v:shape>
              <v:shape id="_x0000_s35324" style="position:absolute;left:5848;top:5319;width:1;height:5" coordsize="1,5" path="m,5l,,,3r1,e" filled="f" strokeweight="3e-5mm">
                <v:path arrowok="t"/>
              </v:shape>
              <v:shape id="_x0000_s35325" style="position:absolute;left:5849;top:5320;width:1;height:4" coordsize="1,4" path="m,4l,2,,4,1,e" filled="f" strokeweight="3e-5mm">
                <v:path arrowok="t"/>
              </v:shape>
              <v:shape id="_x0000_s35326" style="position:absolute;left:5850;top:5319;width:2;height:5" coordsize="2,5" path="m,5l,,,1,2,4e" filled="f" strokeweight="3e-5mm">
                <v:path arrowok="t"/>
              </v:shape>
              <v:shape id="_x0000_s35327" style="position:absolute;left:5852;top:5318;width:1;height:6" coordsize="1,6" path="m,6l,,,6,1,1e" filled="f" strokeweight="3e-5mm">
                <v:path arrowok="t"/>
              </v:shape>
              <v:shape id="_x0000_s35328" style="position:absolute;left:5853;top:5315;width:1;height:5" coordsize="1,5" path="m,5l,,,5,1,3e" filled="f" strokeweight="3e-5mm">
                <v:path arrowok="t"/>
              </v:shape>
              <v:shape id="_x0000_s35329" style="position:absolute;left:5854;top:5318;width:1;height:6" coordsize="1,6" path="m,6l,,,4,1,6e" filled="f" strokeweight="3e-5mm">
                <v:path arrowok="t"/>
              </v:shape>
              <v:shape id="_x0000_s35330" style="position:absolute;left:5855;top:5267;width:1;height:57" coordsize="1,57" path="m,57l,17r,3l1,e" filled="f" strokeweight="3e-5mm">
                <v:path arrowok="t"/>
              </v:shape>
              <v:shape id="_x0000_s35331" style="position:absolute;left:5856;top:5258;width:2;height:29" coordsize="2,29" path="m,25l,,,25r2,4e" filled="f" strokeweight="3e-5mm">
                <v:path arrowok="t"/>
              </v:shape>
              <v:shape id="_x0000_s35332" style="position:absolute;left:5858;top:5287;width:1;height:32" coordsize="1,32" path="m,31l,,,31r1,1e" filled="f" strokeweight="3e-5mm">
                <v:path arrowok="t"/>
              </v:shape>
              <v:shape id="_x0000_s35333" style="position:absolute;left:5859;top:5319;width:1;height:4" coordsize="1,4" path="m,4l,,,1r1,e" filled="f" strokeweight="3e-5mm">
                <v:path arrowok="t"/>
              </v:shape>
              <v:shape id="_x0000_s35334" style="position:absolute;left:5860;top:5319;width:1;height:3" coordsize="1,3" path="m,3l,,,3r1,e" filled="f" strokeweight="3e-5mm">
                <v:path arrowok="t"/>
              </v:shape>
              <v:shape id="_x0000_s35335" style="position:absolute;left:5861;top:5319;width:2;height:3" coordsize="2,3" path="m,3l,1,,3,2,e" filled="f" strokeweight="3e-5mm">
                <v:path arrowok="t"/>
              </v:shape>
              <v:shape id="_x0000_s35336" style="position:absolute;left:5863;top:5318;width:1;height:5" coordsize="1,5" path="m,5l,,,5,1,4e" filled="f" strokeweight="3e-5mm">
                <v:path arrowok="t"/>
              </v:shape>
              <v:shape id="_x0000_s35337" style="position:absolute;left:5864;top:5320;width:1;height:2" coordsize="1,2" path="m,2l,,,,1,2e" filled="f" strokeweight="3e-5mm">
                <v:path arrowok="t"/>
              </v:shape>
              <v:shape id="_x0000_s35338" style="position:absolute;left:5865;top:5318;width:1;height:6" coordsize="1,6" path="m,4l,,,,1,6e" filled="f" strokeweight="3e-5mm">
                <v:path arrowok="t"/>
              </v:shape>
              <v:shape id="_x0000_s35339" style="position:absolute;left:5866;top:5320;width:2;height:4" coordsize="2,4" path="m,4l,,,2,2,4e" filled="f" strokeweight="3e-5mm">
                <v:path arrowok="t"/>
              </v:shape>
              <v:shape id="_x0000_s35340" style="position:absolute;left:5868;top:5322;width:1;height:2" coordsize="1,2" path="m,2r,l,2,1,e" filled="f" strokeweight="3e-5mm">
                <v:path arrowok="t"/>
              </v:shape>
              <v:shape id="_x0000_s35341" style="position:absolute;left:5869;top:5319;width:1;height:5" coordsize="1,5" path="m,5l,,,5,1,1e" filled="f" strokeweight="3e-5mm">
                <v:path arrowok="t"/>
              </v:shape>
              <v:shape id="_x0000_s35342" style="position:absolute;left:5870;top:5320;width:1;height:4" coordsize="1,4" path="m,4l,,,,1,4e" filled="f" strokeweight="3e-5mm">
                <v:path arrowok="t"/>
              </v:shape>
              <v:shape id="_x0000_s35343" style="position:absolute;left:5871;top:5319;width:2;height:5" coordsize="2,5" path="m,5l,,,,2,4e" filled="f" strokeweight="3e-5mm">
                <v:path arrowok="t"/>
              </v:shape>
              <v:shape id="_x0000_s35344" style="position:absolute;left:5873;top:5314;width:1;height:9" coordsize="1,9" path="m,9l,,,6,1,5e" filled="f" strokeweight="3e-5mm">
                <v:path arrowok="t"/>
              </v:shape>
              <v:shape id="_x0000_s35345" style="position:absolute;left:5874;top:5318;width:1;height:6" coordsize="1,6" path="m,6l,,,4,1,6e" filled="f" strokeweight="3e-5mm">
                <v:path arrowok="t"/>
              </v:shape>
              <v:shape id="_x0000_s35346" style="position:absolute;left:5875;top:5303;width:1;height:21" coordsize="1,21" path="m,21l,,,,1,1e" filled="f" strokeweight="3e-5mm">
                <v:path arrowok="t"/>
              </v:shape>
              <v:shape id="_x0000_s35347" style="position:absolute;left:5876;top:5304;width:2;height:14" coordsize="2,14" path="m,11l,,,11r2,3e" filled="f" strokeweight="3e-5mm">
                <v:path arrowok="t"/>
              </v:shape>
              <v:shape id="_x0000_s35348" style="position:absolute;left:5878;top:5317;width:1;height:3" coordsize="1,3" path="m,3l,1,,2,1,e" filled="f" strokeweight="3e-5mm">
                <v:path arrowok="t"/>
              </v:shape>
              <v:shape id="_x0000_s35349" style="position:absolute;left:5879;top:5317;width:1;height:5" coordsize="1,5" path="m,5l,,,5r1,e" filled="f" strokeweight="3e-5mm">
                <v:path arrowok="t"/>
              </v:shape>
              <v:shape id="_x0000_s35350" style="position:absolute;left:5880;top:5320;width:1;height:2" coordsize="1,2" path="m,2l,,,,1,e" filled="f" strokeweight="3e-5mm">
                <v:path arrowok="t"/>
              </v:shape>
              <v:shape id="_x0000_s35351" style="position:absolute;left:5881;top:5318;width:2;height:4" coordsize="2,4" path="m,4l,,,2r2,e" filled="f" strokeweight="3e-5mm">
                <v:path arrowok="t"/>
              </v:shape>
              <v:shape id="_x0000_s35352" style="position:absolute;left:5883;top:5319;width:1;height:3" coordsize="1,3" path="m,3l,,,,1,1e" filled="f" strokeweight="3e-5mm">
                <v:path arrowok="t"/>
              </v:shape>
              <v:shape id="_x0000_s35353" style="position:absolute;left:5884;top:5319;width:1;height:4" coordsize="1,4" path="m,4l,,,3r1,e" filled="f" strokeweight="3e-5mm">
                <v:path arrowok="t"/>
              </v:shape>
              <v:shape id="_x0000_s35354" style="position:absolute;left:5885;top:5320;width:1;height:4" coordsize="1,4" path="m,4l,,,2r1,e" filled="f" strokeweight="3e-5mm">
                <v:path arrowok="t"/>
              </v:shape>
              <v:shape id="_x0000_s35355" style="position:absolute;left:5886;top:5318;width:2;height:5" coordsize="2,5" path="m,4l,,,2,2,5e" filled="f" strokeweight="3e-5mm">
                <v:path arrowok="t"/>
              </v:shape>
              <v:shape id="_x0000_s35356" style="position:absolute;left:5888;top:5318;width:1;height:6" coordsize="1,6" path="m,6l,,,6,1,2e" filled="f" strokeweight="3e-5mm">
                <v:path arrowok="t"/>
              </v:shape>
              <v:shape id="_x0000_s35357" style="position:absolute;left:5889;top:5318;width:1;height:6" coordsize="1,6" path="m,6l,,,6,1,4e" filled="f" strokeweight="3e-5mm">
                <v:path arrowok="t"/>
              </v:shape>
              <v:shape id="_x0000_s35358" style="position:absolute;left:5890;top:5318;width:1;height:6" coordsize="1,6" path="m,6l,4r,l1,e" filled="f" strokeweight="3e-5mm">
                <v:path arrowok="t"/>
              </v:shape>
              <v:shape id="_x0000_s35359" style="position:absolute;left:5891;top:5318;width:2;height:4" coordsize="2,4" path="m,4l,,,2,2,1e" filled="f" strokeweight="3e-5mm">
                <v:path arrowok="t"/>
              </v:shape>
              <v:shape id="_x0000_s35360" style="position:absolute;left:5893;top:5314;width:1;height:8" coordsize="1,8" path="m,8l,,,6,1,4e" filled="f" strokeweight="3e-5mm">
                <v:path arrowok="t"/>
              </v:shape>
              <v:shape id="_x0000_s35361" style="position:absolute;left:5894;top:5194;width:1;height:125" coordsize="1,125" path="m,125l,22r,l1,e" filled="f" strokeweight="3e-5mm">
                <v:path arrowok="t"/>
              </v:shape>
              <v:shape id="_x0000_s35362" style="position:absolute;left:5895;top:5126;width:1;height:110" coordsize="1,110" path="m,75l,,,75r1,35e" filled="f" strokeweight="3e-5mm">
                <v:path arrowok="t"/>
              </v:shape>
              <v:shape id="_x0000_s35363" style="position:absolute;left:5896;top:5236;width:2;height:84" coordsize="2,84" path="m,78l,,,78r2,6e" filled="f" strokeweight="3e-5mm">
                <v:path arrowok="t"/>
              </v:shape>
              <v:shape id="_x0000_s35364" style="position:absolute;left:5898;top:5317;width:1;height:5" coordsize="1,5" path="m,5l,,,3,1,2e" filled="f" strokeweight="3e-5mm">
                <v:path arrowok="t"/>
              </v:shape>
              <v:shape id="_x0000_s35365" style="position:absolute;left:5899;top:5319;width:1;height:4" coordsize="1,4" path="m,4l,,,,1,e" filled="f" strokeweight="3e-5mm">
                <v:path arrowok="t"/>
              </v:shape>
              <v:shape id="_x0000_s35366" style="position:absolute;left:5900;top:5319;width:1;height:5" coordsize="1,5" path="m,5l,,,3,1,1e" filled="f" strokeweight="3e-5mm">
                <v:path arrowok="t"/>
              </v:shape>
              <v:shape id="_x0000_s35367" style="position:absolute;left:5901;top:5320;width:2;height:3" coordsize="2,3" path="m,2l,,,2,2,3e" filled="f" strokeweight="3e-5mm">
                <v:path arrowok="t"/>
              </v:shape>
              <v:shape id="_x0000_s35368" style="position:absolute;left:5903;top:5317;width:1;height:6" coordsize="1,6" path="m,6l,,,,1,3e" filled="f" strokeweight="3e-5mm">
                <v:path arrowok="t"/>
              </v:shape>
              <v:shape id="_x0000_s35369" style="position:absolute;left:5904;top:5319;width:1;height:3" coordsize="1,3" path="m,3l,,,1r1,e" filled="f" strokeweight="3e-5mm">
                <v:path arrowok="t"/>
              </v:shape>
              <v:shape id="_x0000_s35370" style="position:absolute;left:5905;top:5317;width:1;height:5" coordsize="1,5" path="m,3l,,,3,1,5e" filled="f" strokeweight="3e-5mm">
                <v:path arrowok="t"/>
              </v:shape>
              <v:shape id="_x0000_s35371" style="position:absolute;left:5906;top:5318;width:2;height:6" coordsize="2,6" path="m,6l,,,6,2,4e" filled="f" strokeweight="3e-5mm">
                <v:path arrowok="t"/>
              </v:shape>
              <v:shape id="_x0000_s35372" style="position:absolute;left:5908;top:5320;width:1;height:4" coordsize="1,4" path="m,4l,,,2,1,e" filled="f" strokeweight="3e-5mm">
                <v:path arrowok="t"/>
              </v:shape>
              <v:shape id="_x0000_s35373" style="position:absolute;left:5909;top:5315;width:1;height:9" coordsize="1,9" path="m,9l,,,,1,2e" filled="f" strokeweight="3e-5mm">
                <v:path arrowok="t"/>
              </v:shape>
              <v:shape id="_x0000_s35374" style="position:absolute;left:5910;top:5317;width:1;height:6" coordsize="1,6" path="m,5l,,,5,1,6e" filled="f" strokeweight="3e-5mm">
                <v:path arrowok="t"/>
              </v:shape>
              <v:shape id="_x0000_s35375" style="position:absolute;left:5911;top:5322;width:2;height:2" coordsize="2,2" path="m,2l,,,2r2,e" filled="f" strokeweight="3e-5mm">
                <v:path arrowok="t"/>
              </v:shape>
              <v:shape id="_x0000_s35376" style="position:absolute;left:5913;top:5314;width:1;height:10" coordsize="1,10" path="m,10l,,,1r1,e" filled="f" strokeweight="3e-5mm">
                <v:path arrowok="t"/>
              </v:shape>
              <v:shape id="_x0000_s35377" style="position:absolute;left:5914;top:5262;width:1;height:53" coordsize="1,53" path="m,53l,11r,l1,e" filled="f" strokeweight="3e-5mm">
                <v:path arrowok="t"/>
              </v:shape>
              <v:shape id="_x0000_s35378" style="position:absolute;left:5915;top:5258;width:1;height:41" coordsize="1,41" path="m,41l,,,41,1,40e" filled="f" strokeweight="3e-5mm">
                <v:path arrowok="t"/>
              </v:shape>
              <v:shape id="_x0000_s35379" style="position:absolute;left:5916;top:5298;width:2;height:20" coordsize="2,20" path="m,20l,,,20,2,19e" filled="f" strokeweight="3e-5mm">
                <v:path arrowok="t"/>
              </v:shape>
              <v:shape id="_x0000_s35380" style="position:absolute;left:5918;top:5314;width:1;height:4" coordsize="1,4" path="m,4l,,,4r1,e" filled="f" strokeweight="3e-5mm">
                <v:path arrowok="t"/>
              </v:shape>
              <v:shape id="_x0000_s35381" style="position:absolute;left:5919;top:5314;width:1;height:8" coordsize="1,8" path="m,8l,,,8,1,1e" filled="f" strokeweight="3e-5mm">
                <v:path arrowok="t"/>
              </v:shape>
              <v:shape id="_x0000_s35382" style="position:absolute;left:5920;top:5315;width:1;height:7" coordsize="1,7" path="m,7l,,,2,1,4e" filled="f" strokeweight="3e-5mm">
                <v:path arrowok="t"/>
              </v:shape>
              <v:shape id="_x0000_s35383" style="position:absolute;left:5921;top:5317;width:1;height:3" coordsize="1,3" path="m,3l,,,3,1,1e" filled="f" strokeweight="3e-5mm">
                <v:path arrowok="t"/>
              </v:shape>
              <v:shape id="_x0000_s35384" style="position:absolute;left:5922;top:5315;width:2;height:4" coordsize="2,4" path="m,4l,,,4,2,2e" filled="f" strokeweight="3e-5mm">
                <v:path arrowok="t"/>
              </v:shape>
              <v:shape id="_x0000_s35385" style="position:absolute;left:5924;top:5314;width:1;height:8" coordsize="1,8" path="m,8l,,,8,1,5e" filled="f" strokeweight="3e-5mm">
                <v:path arrowok="t"/>
              </v:shape>
              <v:shape id="_x0000_s35386" style="position:absolute;left:5925;top:5315;width:1;height:5" coordsize="1,5" path="m,5l,,,3,1,e" filled="f" strokeweight="3e-5mm">
                <v:path arrowok="t"/>
              </v:shape>
              <v:shape id="_x0000_s35387" style="position:absolute;left:5926;top:5315;width:1;height:8" coordsize="1,8" path="m,8l,,,4,1,7e" filled="f" strokeweight="3e-5mm">
                <v:path arrowok="t"/>
              </v:shape>
              <v:shape id="_x0000_s35388" style="position:absolute;left:5927;top:5315;width:2;height:7" coordsize="2,7" path="m,7l,,,4r2,e" filled="f" strokeweight="3e-5mm">
                <v:path arrowok="t"/>
              </v:shape>
              <v:shape id="_x0000_s35389" style="position:absolute;left:5929;top:5318;width:1;height:4" coordsize="1,4" path="m,4l,,,4,1,e" filled="f" strokeweight="3e-5mm">
                <v:path arrowok="t"/>
              </v:shape>
              <v:shape id="_x0000_s35390" style="position:absolute;left:5930;top:5313;width:1;height:9" coordsize="1,9" path="m,9l,,,4,1,9e" filled="f" strokeweight="3e-5mm">
                <v:path arrowok="t"/>
              </v:shape>
              <v:shape id="_x0000_s35391" style="position:absolute;left:5931;top:5317;width:1;height:7" coordsize="1,7" path="m,7l,,,1,1,7e" filled="f" strokeweight="3e-5mm">
                <v:path arrowok="t"/>
              </v:shape>
              <v:shape id="_x0000_s35392" style="position:absolute;left:5932;top:4575;width:2;height:749" coordsize="2,749" path="m,749l,396r,l2,e" filled="f" strokeweight="3e-5mm">
                <v:path arrowok="t"/>
              </v:shape>
              <v:shape id="_x0000_s35393" style="position:absolute;left:5934;top:1244;width:1;height:3331" coordsize="1,3331" path="m,3331l,,,107,1,521e" filled="f" strokeweight="3e-5mm">
                <v:path arrowok="t"/>
              </v:shape>
              <v:shape id="_x0000_s35394" style="position:absolute;left:5935;top:1765;width:1;height:2986" coordsize="1,2986" path="m,2751l,,,2751r1,235e" filled="f" strokeweight="3e-5mm">
                <v:path arrowok="t"/>
              </v:shape>
              <v:shape id="_x0000_s35395" style="position:absolute;left:5936;top:4751;width:1;height:562" coordsize="1,562" path="m,546l,,,546r1,16e" filled="f" strokeweight="3e-5mm">
                <v:path arrowok="t"/>
              </v:shape>
              <v:shape id="_x0000_s35396" style="position:absolute;left:5937;top:5313;width:2;height:6" coordsize="2,6" path="m,6l,,,4,2,5e" filled="f" strokeweight="3e-5mm">
                <v:path arrowok="t"/>
              </v:shape>
              <v:shape id="_x0000_s35397" style="position:absolute;left:5939;top:5312;width:1;height:7" coordsize="1,7" path="m,7l,3,,7,1,e" filled="f" strokeweight="3e-5mm">
                <v:path arrowok="t"/>
              </v:shape>
              <v:shape id="_x0000_s35398" style="position:absolute;left:5940;top:5312;width:1;height:7" coordsize="1,7" path="m,7l,,,2,1,5e" filled="f" strokeweight="3e-5mm">
                <v:path arrowok="t"/>
              </v:shape>
              <v:shape id="_x0000_s35399" style="position:absolute;left:5941;top:5314;width:1;height:6" coordsize="1,6" path="m,6l,,,6,1,1e" filled="f" strokeweight="3e-5mm">
                <v:path arrowok="t"/>
              </v:shape>
              <v:shape id="_x0000_s35400" style="position:absolute;left:5942;top:5315;width:2;height:9" coordsize="2,9" path="m,9l,,,9r2,e" filled="f" strokeweight="3e-5mm">
                <v:path arrowok="t"/>
              </v:shape>
              <v:shape id="_x0000_s35401" style="position:absolute;left:5944;top:5318;width:1;height:6" coordsize="1,6" path="m,6l,,,2,1,5e" filled="f" strokeweight="3e-5mm">
                <v:path arrowok="t"/>
              </v:shape>
              <v:shape id="_x0000_s35402" style="position:absolute;left:5945;top:5318;width:1;height:5" coordsize="1,5" path="m,5l,1r,l1,e" filled="f" strokeweight="3e-5mm">
                <v:path arrowok="t"/>
              </v:shape>
              <v:shape id="_x0000_s35403" style="position:absolute;left:5946;top:5314;width:1;height:6" coordsize="1,6" path="m,6l,1,,4,1,e" filled="f" strokeweight="3e-5mm">
                <v:path arrowok="t"/>
              </v:shape>
              <v:shape id="_x0000_s35404" style="position:absolute;left:5947;top:5307;width:2;height:10" coordsize="2,10" path="m,10l,,,,2,2e" filled="f" strokeweight="3e-5mm">
                <v:path arrowok="t"/>
              </v:shape>
              <v:shape id="_x0000_s35405" style="position:absolute;left:5949;top:5253;width:1;height:60" coordsize="1,60" path="m,60l,41r,l1,e" filled="f" strokeweight="3e-5mm">
                <v:path arrowok="t"/>
              </v:shape>
              <v:shape id="_x0000_s35406" style="position:absolute;left:5950;top:4101;width:1;height:1152" coordsize="1,1152" path="m,1152l,163r,l1,e" filled="f" strokeweight="3e-5mm">
                <v:path arrowok="t"/>
              </v:shape>
              <v:shape id="_x0000_s35407" style="position:absolute;left:5951;top:3982;width:1;height:1013" coordsize="1,1013" path="m,821l,,,821r1,192e" filled="f" strokeweight="3e-5mm">
                <v:path arrowok="t"/>
              </v:shape>
              <v:shape id="_x0000_s35408" style="position:absolute;left:5952;top:4880;width:2;height:332" coordsize="2,332" path="m,332l,115r,20l2,e" filled="f" strokeweight="3e-5mm">
                <v:path arrowok="t"/>
              </v:shape>
              <v:shape id="_x0000_s35409" style="position:absolute;left:5954;top:4210;width:1;height:670" coordsize="1,670" path="m,670l,,,29,1,157e" filled="f" strokeweight="3e-5mm">
                <v:path arrowok="t"/>
              </v:shape>
              <v:shape id="_x0000_s35410" style="position:absolute;left:5955;top:4367;width:1;height:809" coordsize="1,809" path="m,722l,,,722r1,87e" filled="f" strokeweight="3e-5mm">
                <v:path arrowok="t"/>
              </v:shape>
              <v:shape id="_x0000_s35411" style="position:absolute;left:5956;top:5176;width:1;height:131" coordsize="1,131" path="m,122l,,,122r1,9e" filled="f" strokeweight="3e-5mm">
                <v:path arrowok="t"/>
              </v:shape>
              <v:shape id="_x0000_s35412" style="position:absolute;left:5957;top:5304;width:2;height:5" coordsize="2,5" path="m,5l,,,3,2,4e" filled="f" strokeweight="3e-5mm">
                <v:path arrowok="t"/>
              </v:shape>
              <v:shape id="_x0000_s35413" style="position:absolute;left:5959;top:5305;width:1;height:9" coordsize="1,9" path="m,4l,,,2,1,9e" filled="f" strokeweight="3e-5mm">
                <v:path arrowok="t"/>
              </v:shape>
              <v:shape id="_x0000_s35414" style="position:absolute;left:5960;top:5304;width:1;height:10" coordsize="1,10" path="m,10l,4r,l1,e" filled="f" strokeweight="3e-5mm">
                <v:path arrowok="t"/>
              </v:shape>
              <v:shape id="_x0000_s35415" style="position:absolute;left:5961;top:5300;width:1;height:7" coordsize="1,7" path="m,7l,,,3,1,4e" filled="f" strokeweight="3e-5mm">
                <v:path arrowok="t"/>
              </v:shape>
              <v:shape id="_x0000_s35416" style="position:absolute;left:5962;top:5304;width:2;height:10" coordsize="2,10" path="m,10l,,,5,2,4e" filled="f" strokeweight="3e-5mm">
                <v:path arrowok="t"/>
              </v:shape>
              <v:shape id="_x0000_s35417" style="position:absolute;left:5964;top:5303;width:1;height:6" coordsize="1,6" path="m,6l,,,2,1,6e" filled="f" strokeweight="3e-5mm">
                <v:path arrowok="t"/>
              </v:shape>
              <v:shape id="_x0000_s35418" style="position:absolute;left:5965;top:5304;width:1;height:10" coordsize="1,10" path="m,10l,,,10,1,5e" filled="f" strokeweight="3e-5mm">
                <v:path arrowok="t"/>
              </v:shape>
              <v:shape id="_x0000_s35419" style="position:absolute;left:5966;top:5305;width:1;height:10" coordsize="1,10" path="m,10l,4r,l1,e" filled="f" strokeweight="3e-5mm">
                <v:path arrowok="t"/>
              </v:shape>
              <v:shape id="_x0000_s35420" style="position:absolute;left:5967;top:5304;width:2;height:8" coordsize="2,8" path="m,8l,,,5,2,4e" filled="f" strokeweight="3e-5mm">
                <v:path arrowok="t"/>
              </v:shape>
              <v:shape id="_x0000_s35421" style="position:absolute;left:5969;top:5308;width:1;height:7" coordsize="1,7" path="m,7l,,,7,1,2e" filled="f" strokeweight="3e-5mm">
                <v:path arrowok="t"/>
              </v:shape>
              <v:shape id="_x0000_s35422" style="position:absolute;left:5970;top:5196;width:1;height:114" coordsize="1,114" path="m,114l,,,,1,5e" filled="f" strokeweight="3e-5mm">
                <v:path arrowok="t"/>
              </v:shape>
              <v:shape id="_x0000_s35423" style="position:absolute;left:5971;top:5186;width:1;height:114" coordsize="1,114" path="m,103l,,,103r1,11e" filled="f" strokeweight="3e-5mm">
                <v:path arrowok="t"/>
              </v:shape>
              <v:shape id="_x0000_s35424" style="position:absolute;left:5972;top:5180;width:2;height:120" coordsize="2,120" path="m,120l,40r,l2,e" filled="f" strokeweight="3e-5mm">
                <v:path arrowok="t"/>
              </v:shape>
              <v:shape id="_x0000_s35425" style="position:absolute;left:5974;top:5128;width:1;height:52" coordsize="1,52" path="m,52l,,,41r1,8e" filled="f" strokeweight="3e-5mm">
                <v:path arrowok="t"/>
              </v:shape>
              <v:shape id="_x0000_s35426" style="position:absolute;left:5975;top:5177;width:1;height:126" coordsize="1,126" path="m,125l,,,125r1,1e" filled="f" strokeweight="3e-5mm">
                <v:path arrowok="t"/>
              </v:shape>
              <v:shape id="_x0000_s35427" style="position:absolute;left:5976;top:5303;width:1;height:14" coordsize="1,14" path="m,11l,,,11r1,3e" filled="f" strokeweight="3e-5mm">
                <v:path arrowok="t"/>
              </v:shape>
              <v:shape id="_x0000_s35428" style="position:absolute;left:5977;top:5313;width:2;height:4" coordsize="2,4" path="m,4l,,,,2,e" filled="f" strokeweight="3e-5mm">
                <v:path arrowok="t"/>
              </v:shape>
              <v:shape id="_x0000_s35429" style="position:absolute;left:5979;top:5310;width:1;height:7" coordsize="1,7" path="m,7l,,,5,1,3e" filled="f" strokeweight="3e-5mm">
                <v:path arrowok="t"/>
              </v:shape>
              <v:shape id="_x0000_s35430" style="position:absolute;left:5980;top:5310;width:1;height:7" coordsize="1,7" path="m,7l,,,2,1,7e" filled="f" strokeweight="3e-5mm">
                <v:path arrowok="t"/>
              </v:shape>
              <v:shape id="_x0000_s35431" style="position:absolute;left:5981;top:5313;width:1;height:7" coordsize="1,7" path="m,7l,,,6r1,e" filled="f" strokeweight="3e-5mm">
                <v:path arrowok="t"/>
              </v:shape>
              <v:shape id="_x0000_s35432" style="position:absolute;left:5982;top:5314;width:2;height:5" coordsize="2,5" path="m,5l,,,4r2,e" filled="f" strokeweight="3e-5mm">
                <v:path arrowok="t"/>
              </v:shape>
              <v:shape id="_x0000_s35433" style="position:absolute;left:5984;top:5314;width:1;height:4" coordsize="1,4" path="m,4l,,,,1,3e" filled="f" strokeweight="3e-5mm">
                <v:path arrowok="t"/>
              </v:shape>
              <v:shape id="_x0000_s35434" style="position:absolute;left:5985;top:5314;width:1;height:9" coordsize="1,9" path="m,9l,,,9,1,4e" filled="f" strokeweight="3e-5mm">
                <v:path arrowok="t"/>
              </v:shape>
              <v:shape id="_x0000_s35435" style="position:absolute;left:5986;top:5313;width:1;height:10" coordsize="1,10" path="m,10l,,,5,1,4e" filled="f" strokeweight="3e-5mm">
                <v:path arrowok="t"/>
              </v:shape>
              <v:shape id="_x0000_s35436" style="position:absolute;left:5987;top:5315;width:1;height:4" coordsize="1,4" path="m,4l,,,3r1,e" filled="f" strokeweight="3e-5mm">
                <v:path arrowok="t"/>
              </v:shape>
              <v:shape id="_x0000_s35437" style="position:absolute;left:5988;top:5314;width:2;height:9" coordsize="2,9" path="m,9l,4,,9,2,e" filled="f" strokeweight="3e-5mm">
                <v:path arrowok="t"/>
              </v:shape>
              <v:shape id="_x0000_s35438" style="position:absolute;left:5990;top:5305;width:1;height:10" coordsize="1,10" path="m,10l,,,,1,4e" filled="f" strokeweight="3e-5mm">
                <v:path arrowok="t"/>
              </v:shape>
              <v:shape id="_x0000_s35439" style="position:absolute;left:5991;top:5309;width:2;height:15" coordsize="2,15" path="m,15l,,,15r2,e" filled="f" strokeweight="3e-5mm">
                <v:path arrowok="t"/>
              </v:shape>
              <v:shape id="_x0000_s35440" style="position:absolute;left:5993;top:5322;width:2;height:2" coordsize="2,2" path="m,2l,,,,2,e" filled="f" strokeweight="3e-5mm">
                <v:path arrowok="t"/>
              </v:shape>
              <v:shape id="_x0000_s35441" style="position:absolute;left:5995;top:5317;width:1;height:5" coordsize="1,5" path="m,5l,,,1,1,e" filled="f" strokeweight="3e-5mm">
                <v:path arrowok="t"/>
              </v:shape>
              <v:shape id="_x0000_s35442" style="position:absolute;left:5996;top:5314;width:1;height:3" coordsize="1,3" path="m,3l,,,,1,1e" filled="f" strokeweight="3e-5mm">
                <v:path arrowok="t"/>
              </v:shape>
              <v:shape id="_x0000_s35443" style="position:absolute;left:5997;top:5315;width:1;height:5" coordsize="1,5" path="m,5l,,,4,1,3e" filled="f" strokeweight="3e-5mm">
                <v:path arrowok="t"/>
              </v:shape>
              <v:shape id="_x0000_s35444" style="position:absolute;left:5998;top:5315;width:2;height:4" coordsize="2,4" path="m,4l,,,3,2,2e" filled="f" strokeweight="3e-5mm">
                <v:path arrowok="t"/>
              </v:shape>
              <v:shape id="_x0000_s35445" style="position:absolute;left:6000;top:5315;width:1;height:3" coordsize="1,3" path="m,3l,,,3,1,2e" filled="f" strokeweight="3e-5mm">
                <v:path arrowok="t"/>
              </v:shape>
              <v:shape id="_x0000_s35446" style="position:absolute;left:6001;top:5317;width:1;height:2" coordsize="1,2" path="m,2l,,,1,1,e" filled="f" strokeweight="3e-5mm">
                <v:path arrowok="t"/>
              </v:shape>
              <v:shape id="_x0000_s35447" style="position:absolute;left:6002;top:5314;width:1;height:6" coordsize="1,6" path="m,6l,,,4,1,5e" filled="f" strokeweight="3e-5mm">
                <v:path arrowok="t"/>
              </v:shape>
              <v:shape id="_x0000_s35448" style="position:absolute;left:6003;top:5318;width:2;height:1" coordsize="2,1" path="m,1l,,,,2,1e" filled="f" strokeweight="3e-5mm">
                <v:path arrowok="t"/>
              </v:shape>
              <v:shape id="_x0000_s35449" style="position:absolute;left:6005;top:5317;width:1;height:3" coordsize="1,3" path="m,3l,,,1,1,3e" filled="f" strokeweight="3e-5mm">
                <v:path arrowok="t"/>
              </v:shape>
              <v:shape id="_x0000_s35450" style="position:absolute;left:6006;top:5318;width:1;height:4" coordsize="1,4" path="m,2l,,,,1,4e" filled="f" strokeweight="3e-5mm">
                <v:path arrowok="t"/>
              </v:shape>
              <v:shape id="_x0000_s35451" style="position:absolute;left:6007;top:5317;width:1;height:5" coordsize="1,5" path="m,5l,,,3r1,e" filled="f" strokeweight="3e-5mm">
                <v:path arrowok="t"/>
              </v:shape>
              <v:shape id="_x0000_s35452" style="position:absolute;left:6008;top:5320;width:2;height:4" coordsize="2,4" path="m,4l,,,4r2,e" filled="f" strokeweight="3e-5mm">
                <v:path arrowok="t"/>
              </v:shape>
              <v:shape id="_x0000_s35453" style="position:absolute;left:6010;top:5315;width:1;height:9" coordsize="1,9" path="m,9l,4r,l1,e" filled="f" strokeweight="3e-5mm">
                <v:path arrowok="t"/>
              </v:shape>
              <v:shape id="_x0000_s35454" style="position:absolute;left:6011;top:5313;width:1;height:9" coordsize="1,9" path="m,9l,,,9,1,7e" filled="f" strokeweight="3e-5mm">
                <v:path arrowok="t"/>
              </v:shape>
              <v:shape id="_x0000_s35455" style="position:absolute;left:6012;top:5320;width:1;height:4" coordsize="1,4" path="m,4l,,,4r1,e" filled="f" strokeweight="3e-5mm">
                <v:path arrowok="t"/>
              </v:shape>
              <v:shape id="_x0000_s35456" style="position:absolute;left:6013;top:5319;width:2;height:5" coordsize="2,5" path="m,5l,,,,2,e" filled="f" strokeweight="3e-5mm">
                <v:path arrowok="t"/>
              </v:shape>
              <v:shape id="_x0000_s35457" style="position:absolute;left:6015;top:5315;width:1;height:7" coordsize="1,7" path="m,7l,,,,1,e" filled="f" strokeweight="3e-5mm">
                <v:path arrowok="t"/>
              </v:shape>
              <v:shape id="_x0000_s35458" style="position:absolute;left:6016;top:5315;width:1;height:5" coordsize="1,5" path="m,5l,,,2r1,e" filled="f" strokeweight="3e-5mm">
                <v:path arrowok="t"/>
              </v:shape>
              <v:shape id="_x0000_s35459" style="position:absolute;left:6017;top:5315;width:1;height:5" coordsize="1,5" path="m,5l,,,2,1,3e" filled="f" strokeweight="3e-5mm">
                <v:path arrowok="t"/>
              </v:shape>
              <v:shape id="_x0000_s35460" style="position:absolute;left:6018;top:5317;width:2;height:3" coordsize="2,3" path="m,3l,,,,2,1e" filled="f" strokeweight="3e-5mm">
                <v:path arrowok="t"/>
              </v:shape>
            </v:group>
            <v:group id="_x0000_s35461" style="position:absolute;left:6020;top:5126;width:252;height:199" coordorigin="6020,5126" coordsize="252,199">
              <v:shape id="_x0000_s35462" style="position:absolute;left:6020;top:5317;width:1;height:3" coordsize="1,3" path="m,3l,,,2,1,1e" filled="f" strokeweight="3e-5mm">
                <v:path arrowok="t"/>
              </v:shape>
              <v:shape id="_x0000_s35463" style="position:absolute;left:6021;top:5318;width:1;height:2" coordsize="1,2" path="m,2l,,,1,1,2e" filled="f" strokeweight="3e-5mm">
                <v:path arrowok="t"/>
              </v:shape>
              <v:shape id="_x0000_s35464" style="position:absolute;left:6022;top:5318;width:1;height:5" coordsize="1,5" path="m,4l,,,,1,5e" filled="f" strokeweight="3e-5mm">
                <v:path arrowok="t"/>
              </v:shape>
              <v:shape id="_x0000_s35465" style="position:absolute;left:6023;top:5319;width:2;height:5" coordsize="2,5" path="m,5l,,,5r2,e" filled="f" strokeweight="3e-5mm">
                <v:path arrowok="t"/>
              </v:shape>
              <v:shape id="_x0000_s35466" style="position:absolute;left:6025;top:5319;width:1;height:5" coordsize="1,5" path="m,5l,,,3,1,5e" filled="f" strokeweight="3e-5mm">
                <v:path arrowok="t"/>
              </v:shape>
              <v:shape id="_x0000_s35467" style="position:absolute;left:6026;top:5318;width:1;height:6" coordsize="1,6" path="m,6l,,,2,1,4e" filled="f" strokeweight="3e-5mm">
                <v:path arrowok="t"/>
              </v:shape>
              <v:shape id="_x0000_s35468" style="position:absolute;left:6027;top:5315;width:1;height:9" coordsize="1,9" path="m,7l,,,5,1,9e" filled="f" strokeweight="3e-5mm">
                <v:path arrowok="t"/>
              </v:shape>
              <v:shape id="_x0000_s35469" style="position:absolute;left:6028;top:5320;width:2;height:4" coordsize="2,4" path="m,4l,,,,2,4e" filled="f" strokeweight="3e-5mm">
                <v:path arrowok="t"/>
              </v:shape>
              <v:shape id="_x0000_s35470" style="position:absolute;left:6030;top:5315;width:1;height:9" coordsize="1,9" path="m,9l,,,2r1,e" filled="f" strokeweight="3e-5mm">
                <v:path arrowok="t"/>
              </v:shape>
              <v:shape id="_x0000_s35471" style="position:absolute;left:6031;top:5312;width:1;height:6" coordsize="1,6" path="m,6l,,,,1,5e" filled="f" strokeweight="3e-5mm">
                <v:path arrowok="t"/>
              </v:shape>
              <v:shape id="_x0000_s35472" style="position:absolute;left:6032;top:5312;width:1;height:7" coordsize="1,7" path="m,7l,,,7,1,6e" filled="f" strokeweight="3e-5mm">
                <v:path arrowok="t"/>
              </v:shape>
              <v:shape id="_x0000_s35473" style="position:absolute;left:6033;top:5317;width:2;height:3" coordsize="2,3" path="m,3l,,,,2,3e" filled="f" strokeweight="3e-5mm">
                <v:path arrowok="t"/>
              </v:shape>
              <v:shape id="_x0000_s35474" style="position:absolute;left:6035;top:5318;width:1;height:4" coordsize="1,4" path="m,4l,,,2r1,e" filled="f" strokeweight="3e-5mm">
                <v:path arrowok="t"/>
              </v:shape>
              <v:shape id="_x0000_s35475" style="position:absolute;left:6036;top:5317;width:1;height:3" coordsize="1,3" path="m,3l,,,3,1,2e" filled="f" strokeweight="3e-5mm">
                <v:path arrowok="t"/>
              </v:shape>
              <v:shape id="_x0000_s35476" style="position:absolute;left:6037;top:5318;width:1;height:2" coordsize="1,2" path="m,2l,,,1r1,e" filled="f" strokeweight="3e-5mm">
                <v:path arrowok="t"/>
              </v:shape>
              <v:shape id="_x0000_s35477" style="position:absolute;left:6038;top:5319;width:2;height:3" coordsize="2,3" path="m,3l,,,1r2,e" filled="f" strokeweight="3e-5mm">
                <v:path arrowok="t"/>
              </v:shape>
              <v:shape id="_x0000_s35478" style="position:absolute;left:6040;top:5318;width:1;height:4" coordsize="1,4" path="m,4l,,,2,1,4e" filled="f" strokeweight="3e-5mm">
                <v:path arrowok="t"/>
              </v:shape>
              <v:shape id="_x0000_s35479" style="position:absolute;left:6041;top:5319;width:1;height:3" coordsize="1,3" path="m,3l,,,,1,3e" filled="f" strokeweight="3e-5mm">
                <v:path arrowok="t"/>
              </v:shape>
              <v:shape id="_x0000_s35480" style="position:absolute;left:6042;top:5319;width:1;height:3" coordsize="1,3" path="m,3l,,,1,1,e" filled="f" strokeweight="3e-5mm">
                <v:path arrowok="t"/>
              </v:shape>
              <v:shape id="_x0000_s35481" style="position:absolute;left:6043;top:5318;width:2;height:4" coordsize="2,4" path="m,4l,,,2r2,e" filled="f" strokeweight="3e-5mm">
                <v:path arrowok="t"/>
              </v:shape>
              <v:shape id="_x0000_s35482" style="position:absolute;left:6045;top:5318;width:1;height:4" coordsize="1,4" path="m,4l,2,,4,1,e" filled="f" strokeweight="3e-5mm">
                <v:path arrowok="t"/>
              </v:shape>
              <v:shape id="_x0000_s35483" style="position:absolute;left:6046;top:5318;width:1;height:6" coordsize="1,6" path="m,6l,,,2r1,e" filled="f" strokeweight="3e-5mm">
                <v:path arrowok="t"/>
              </v:shape>
              <v:shape id="_x0000_s35484" style="position:absolute;left:6047;top:5317;width:1;height:5" coordsize="1,5" path="m,5l,,,,1,3e" filled="f" strokeweight="3e-5mm">
                <v:path arrowok="t"/>
              </v:shape>
              <v:shape id="_x0000_s35485" style="position:absolute;left:6048;top:5317;width:2;height:3" coordsize="2,3" path="m,3l,,,2r2,e" filled="f" strokeweight="3e-5mm">
                <v:path arrowok="t"/>
              </v:shape>
              <v:shape id="_x0000_s35486" style="position:absolute;left:6050;top:5314;width:1;height:5" coordsize="1,5" path="m,5l,,,,1,3e" filled="f" strokeweight="3e-5mm">
                <v:path arrowok="t"/>
              </v:shape>
              <v:shape id="_x0000_s35487" style="position:absolute;left:6051;top:5247;width:1;height:70" coordsize="1,70" path="m,70l,7r,l1,e" filled="f" strokeweight="3e-5mm">
                <v:path arrowok="t"/>
              </v:shape>
              <v:shape id="_x0000_s35488" style="position:absolute;left:6052;top:5247;width:1;height:53" coordsize="1,53" path="m,50l,,,50r1,3e" filled="f" strokeweight="3e-5mm">
                <v:path arrowok="t"/>
              </v:shape>
              <v:shape id="_x0000_s35489" style="position:absolute;left:6053;top:5300;width:1;height:23" coordsize="1,23" path="m,20l,,,20r1,3e" filled="f" strokeweight="3e-5mm">
                <v:path arrowok="t"/>
              </v:shape>
              <v:shape id="_x0000_s35490" style="position:absolute;left:6054;top:5318;width:2;height:5" coordsize="2,5" path="m,5l,,,5,2,4e" filled="f" strokeweight="3e-5mm">
                <v:path arrowok="t"/>
              </v:shape>
              <v:shape id="_x0000_s35491" style="position:absolute;left:6056;top:5319;width:1;height:4" coordsize="1,4" path="m,4l,,,3r1,e" filled="f" strokeweight="3e-5mm">
                <v:path arrowok="t"/>
              </v:shape>
              <v:shape id="_x0000_s35492" style="position:absolute;left:6057;top:5320;width:1;height:3" coordsize="1,3" path="m,3l,,,,1,2e" filled="f" strokeweight="3e-5mm">
                <v:path arrowok="t"/>
              </v:shape>
              <v:shape id="_x0000_s35493" style="position:absolute;left:6058;top:5319;width:1;height:4" coordsize="1,4" path="m,4l,,,1,1,e" filled="f" strokeweight="3e-5mm">
                <v:path arrowok="t"/>
              </v:shape>
              <v:shape id="_x0000_s35494" style="position:absolute;left:6059;top:5319;width:2;height:3" coordsize="2,3" path="m,3l,,,3r2,e" filled="f" strokeweight="3e-5mm">
                <v:path arrowok="t"/>
              </v:shape>
              <v:shape id="_x0000_s35495" style="position:absolute;left:6061;top:5320;width:1;height:4" coordsize="1,4" path="m,4l,,,,1,4e" filled="f" strokeweight="3e-5mm">
                <v:path arrowok="t"/>
              </v:shape>
              <v:shape id="_x0000_s35496" style="position:absolute;left:6062;top:5319;width:1;height:5" coordsize="1,5" path="m,5l,,,4,1,5e" filled="f" strokeweight="3e-5mm">
                <v:path arrowok="t"/>
              </v:shape>
              <v:shape id="_x0000_s35497" style="position:absolute;left:6063;top:5323;width:1;height:1" coordsize="1,1" path="m,1l,,,1,1,e" filled="f" strokeweight="3e-5mm">
                <v:path arrowok="t"/>
              </v:shape>
              <v:shape id="_x0000_s35498" style="position:absolute;left:6064;top:5320;width:2;height:4" coordsize="2,4" path="m,4l,,,4,2,2e" filled="f" strokeweight="3e-5mm">
                <v:path arrowok="t"/>
              </v:shape>
              <v:shape id="_x0000_s35499" style="position:absolute;left:6066;top:5322;width:1;height:2" coordsize="1,2" path="m,2l,,,,1,e" filled="f" strokeweight="3e-5mm">
                <v:path arrowok="t"/>
              </v:shape>
              <v:shape id="_x0000_s35500" style="position:absolute;left:6067;top:5317;width:1;height:6" coordsize="1,6" path="m,6l,1,,6,1,e" filled="f" strokeweight="3e-5mm">
                <v:path arrowok="t"/>
              </v:shape>
              <v:shape id="_x0000_s35501" style="position:absolute;left:6068;top:5315;width:1;height:7" coordsize="1,7" path="m,7l,2,,7,1,e" filled="f" strokeweight="3e-5mm">
                <v:path arrowok="t"/>
              </v:shape>
              <v:shape id="_x0000_s35502" style="position:absolute;left:6069;top:5307;width:2;height:12" coordsize="2,12" path="m,12l,7r,4l2,e" filled="f" strokeweight="3e-5mm">
                <v:path arrowok="t"/>
              </v:shape>
              <v:shape id="_x0000_s35503" style="position:absolute;left:6071;top:5302;width:1;height:10" coordsize="1,10" path="m,10l,,,5r1,e" filled="f" strokeweight="3e-5mm">
                <v:path arrowok="t"/>
              </v:shape>
              <v:shape id="_x0000_s35504" style="position:absolute;left:6072;top:5307;width:1;height:13" coordsize="1,13" path="m,11l,,,11r1,2e" filled="f" strokeweight="3e-5mm">
                <v:path arrowok="t"/>
              </v:shape>
              <v:shape id="_x0000_s35505" style="position:absolute;left:6073;top:5319;width:1;height:3" coordsize="1,3" path="m,3l,,,3,1,1e" filled="f" strokeweight="3e-5mm">
                <v:path arrowok="t"/>
              </v:shape>
              <v:shape id="_x0000_s35506" style="position:absolute;left:6074;top:5319;width:2;height:3" coordsize="2,3" path="m,3l,,,1r2,e" filled="f" strokeweight="3e-5mm">
                <v:path arrowok="t"/>
              </v:shape>
              <v:shape id="_x0000_s35507" style="position:absolute;left:6076;top:5320;width:1;height:3" coordsize="1,3" path="m,3l,,,2r1,e" filled="f" strokeweight="3e-5mm">
                <v:path arrowok="t"/>
              </v:shape>
              <v:shape id="_x0000_s35508" style="position:absolute;left:6077;top:5320;width:1;height:3" coordsize="1,3" path="m,3l,,,,1,2e" filled="f" strokeweight="3e-5mm">
                <v:path arrowok="t"/>
              </v:shape>
              <v:shape id="_x0000_s35509" style="position:absolute;left:6078;top:5320;width:1;height:4" coordsize="1,4" path="m,4l,,,4,1,3e" filled="f" strokeweight="3e-5mm">
                <v:path arrowok="t"/>
              </v:shape>
              <v:shape id="_x0000_s35510" style="position:absolute;left:6079;top:5322;width:2;height:2" coordsize="2,2" path="m,2l,,,2r2,e" filled="f" strokeweight="3e-5mm">
                <v:path arrowok="t"/>
              </v:shape>
              <v:shape id="_x0000_s35511" style="position:absolute;left:6081;top:5320;width:1;height:4" coordsize="1,4" path="m,4l,2,,3,1,e" filled="f" strokeweight="3e-5mm">
                <v:path arrowok="t"/>
              </v:shape>
              <v:shape id="_x0000_s35512" style="position:absolute;left:6082;top:5320;width:1;height:3" coordsize="1,3" path="m,3l,,,2,1,3e" filled="f" strokeweight="3e-5mm">
                <v:path arrowok="t"/>
              </v:shape>
              <v:shape id="_x0000_s35513" style="position:absolute;left:6083;top:5320;width:1;height:3" coordsize="1,3" path="m,3l,,,,1,3e" filled="f" strokeweight="3e-5mm">
                <v:path arrowok="t"/>
              </v:shape>
              <v:shape id="_x0000_s35514" style="position:absolute;left:6084;top:5322;width:2;height:2" coordsize="2,2" path="m,2l,,,2,2,e" filled="f" strokeweight="3e-5mm">
                <v:path arrowok="t"/>
              </v:shape>
              <v:shape id="_x0000_s35515" style="position:absolute;left:6086;top:5319;width:1;height:4" coordsize="1,4" path="m,4l,,,3r1,e" filled="f" strokeweight="3e-5mm">
                <v:path arrowok="t"/>
              </v:shape>
              <v:shape id="_x0000_s35516" style="position:absolute;left:6087;top:5319;width:1;height:4" coordsize="1,4" path="m,4l,,,,1,1e" filled="f" strokeweight="3e-5mm">
                <v:path arrowok="t"/>
              </v:shape>
              <v:shape id="_x0000_s35517" style="position:absolute;left:6088;top:5300;width:1;height:20" coordsize="1,20" path="m,20l,10r,l1,e" filled="f" strokeweight="3e-5mm">
                <v:path arrowok="t"/>
              </v:shape>
              <v:shape id="_x0000_s35518" style="position:absolute;left:6089;top:5271;width:2;height:29" coordsize="2,29" path="m,29l,,,3,2,e" filled="f" strokeweight="3e-5mm">
                <v:path arrowok="t"/>
              </v:shape>
              <v:shape id="_x0000_s35519" style="position:absolute;left:6091;top:5271;width:1;height:41" coordsize="1,41" path="m,37l,,,37r1,4e" filled="f" strokeweight="3e-5mm">
                <v:path arrowok="t"/>
              </v:shape>
              <v:shape id="_x0000_s35520" style="position:absolute;left:6092;top:5312;width:1;height:11" coordsize="1,11" path="m,10l,,,10r1,1e" filled="f" strokeweight="3e-5mm">
                <v:path arrowok="t"/>
              </v:shape>
              <v:shape id="_x0000_s35521" style="position:absolute;left:6093;top:5320;width:1;height:4" coordsize="1,4" path="m,4l,,,2r1,e" filled="f" strokeweight="3e-5mm">
                <v:path arrowok="t"/>
              </v:shape>
              <v:shape id="_x0000_s35522" style="position:absolute;left:6094;top:5320;width:2;height:3" coordsize="2,3" path="m,2l,,,2,2,3e" filled="f" strokeweight="3e-5mm">
                <v:path arrowok="t"/>
              </v:shape>
              <v:shape id="_x0000_s35523" style="position:absolute;left:6096;top:5320;width:1;height:4" coordsize="1,4" path="m,4l,,,2r1,e" filled="f" strokeweight="3e-5mm">
                <v:path arrowok="t"/>
              </v:shape>
              <v:shape id="_x0000_s35524" style="position:absolute;left:6097;top:5322;width:1;height:2" coordsize="1,2" path="m,2l,,,2,1,1e" filled="f" strokeweight="3e-5mm">
                <v:path arrowok="t"/>
              </v:shape>
              <v:shape id="_x0000_s35525" style="position:absolute;left:6098;top:5320;width:1;height:3" coordsize="1,3" path="m,3l,,,,1,2e" filled="f" strokeweight="3e-5mm">
                <v:path arrowok="t"/>
              </v:shape>
              <v:shape id="_x0000_s35526" style="position:absolute;left:6099;top:5322;width:2;height:1" coordsize="2,1" path="m,1l,,,,2,1e" filled="f" strokeweight="3e-5mm">
                <v:path arrowok="t"/>
              </v:shape>
              <v:shape id="_x0000_s35527" style="position:absolute;left:6101;top:5323;width:1;height:1" coordsize="1,1" path="m,1l,,,1r1,e" filled="f" strokeweight="3e-5mm">
                <v:path arrowok="t"/>
              </v:shape>
              <v:shape id="_x0000_s35528" style="position:absolute;left:6102;top:5322;width:1;height:2" coordsize="1,2" path="m,2l,,,2r1,e" filled="f" strokeweight="3e-5mm">
                <v:path arrowok="t"/>
              </v:shape>
              <v:shape id="_x0000_s35529" style="position:absolute;left:6103;top:5320;width:1;height:4" coordsize="1,4" path="m,4l,,,4,1,2e" filled="f" strokeweight="3e-5mm">
                <v:path arrowok="t"/>
              </v:shape>
              <v:shape id="_x0000_s35530" style="position:absolute;left:6104;top:5320;width:2;height:4" coordsize="2,4" path="m,4l,,,3,2,2e" filled="f" strokeweight="3e-5mm">
                <v:path arrowok="t"/>
              </v:shape>
              <v:shape id="_x0000_s35531" style="position:absolute;left:6106;top:5304;width:1;height:20" coordsize="1,20" path="m,20l,8r,l1,e" filled="f" strokeweight="3e-5mm">
                <v:path arrowok="t"/>
              </v:shape>
              <v:shape id="_x0000_s35532" style="position:absolute;left:6107;top:5286;width:1;height:19" coordsize="1,19" path="m,19l,,,1,1,6e" filled="f" strokeweight="3e-5mm">
                <v:path arrowok="t"/>
              </v:shape>
              <v:shape id="_x0000_s35533" style="position:absolute;left:6108;top:5292;width:1;height:17" coordsize="1,17" path="m,17l,,,13r1,e" filled="f" strokeweight="3e-5mm">
                <v:path arrowok="t"/>
              </v:shape>
              <v:shape id="_x0000_s35534" style="position:absolute;left:6109;top:5297;width:2;height:10" coordsize="2,10" path="m,8l,,,5r2,5e" filled="f" strokeweight="3e-5mm">
                <v:path arrowok="t"/>
              </v:shape>
              <v:shape id="_x0000_s35535" style="position:absolute;left:6111;top:5307;width:1;height:12" coordsize="1,12" path="m,12l,,,12r1,e" filled="f" strokeweight="3e-5mm">
                <v:path arrowok="t"/>
              </v:shape>
              <v:shape id="_x0000_s35536" style="position:absolute;left:6112;top:5319;width:1;height:4" coordsize="1,4" path="m,4l,,,3r1,e" filled="f" strokeweight="3e-5mm">
                <v:path arrowok="t"/>
              </v:shape>
              <v:shape id="_x0000_s35537" style="position:absolute;left:6113;top:5320;width:1;height:4" coordsize="1,4" path="m,4l,,,2,1,e" filled="f" strokeweight="3e-5mm">
                <v:path arrowok="t"/>
              </v:shape>
              <v:shape id="_x0000_s35538" style="position:absolute;left:6114;top:5319;width:2;height:3" coordsize="2,3" path="m,3l,1,,3,2,e" filled="f" strokeweight="3e-5mm">
                <v:path arrowok="t"/>
              </v:shape>
              <v:shape id="_x0000_s35539" style="position:absolute;left:6116;top:5319;width:1;height:4" coordsize="1,4" path="m,4l,,,3,1,1e" filled="f" strokeweight="3e-5mm">
                <v:path arrowok="t"/>
              </v:shape>
              <v:shape id="_x0000_s35540" style="position:absolute;left:6117;top:5320;width:1;height:4" coordsize="1,4" path="m,4l,,,4,1,3e" filled="f" strokeweight="3e-5mm">
                <v:path arrowok="t"/>
              </v:shape>
              <v:shape id="_x0000_s35541" style="position:absolute;left:6118;top:5323;width:1;height:1" coordsize="1,1" path="m,1l,,,1r1,e" filled="f" strokeweight="3e-5mm">
                <v:path arrowok="t"/>
              </v:shape>
              <v:shape id="_x0000_s35542" style="position:absolute;left:6119;top:5322;width:1;height:2" coordsize="1,2" path="m,2l,,,,1,e" filled="f" strokeweight="3e-5mm">
                <v:path arrowok="t"/>
              </v:shape>
              <v:shape id="_x0000_s35543" style="position:absolute;left:6120;top:5322;width:2;height:2" coordsize="2,2" path="m,2l,,,,2,e" filled="f" strokeweight="3e-5mm">
                <v:path arrowok="t"/>
              </v:shape>
              <v:shape id="_x0000_s35544" style="position:absolute;left:6122;top:5322;width:1;height:2" coordsize="1,2" path="m,2l,,,2,1,e" filled="f" strokeweight="3e-5mm">
                <v:path arrowok="t"/>
              </v:shape>
              <v:shape id="_x0000_s35545" style="position:absolute;left:6123;top:5320;width:1;height:3" coordsize="1,3" path="m,3l,2r,l1,e" filled="f" strokeweight="3e-5mm">
                <v:path arrowok="t"/>
              </v:shape>
              <v:shape id="_x0000_s35546" style="position:absolute;left:6124;top:5320;width:1;height:4" coordsize="1,4" path="m,4l,,,4r1,e" filled="f" strokeweight="3e-5mm">
                <v:path arrowok="t"/>
              </v:shape>
              <v:shape id="_x0000_s35547" style="position:absolute;left:6125;top:5317;width:2;height:7" coordsize="2,7" path="m,7l,1r,l2,e" filled="f" strokeweight="3e-5mm">
                <v:path arrowok="t"/>
              </v:shape>
              <v:shape id="_x0000_s35548" style="position:absolute;left:6127;top:5313;width:1;height:4" coordsize="1,4" path="m,4l,,,1,1,e" filled="f" strokeweight="3e-5mm">
                <v:path arrowok="t"/>
              </v:shape>
              <v:shape id="_x0000_s35549" style="position:absolute;left:6128;top:5292;width:1;height:25" coordsize="1,25" path="m,25l,1r,l1,e" filled="f" strokeweight="3e-5mm">
                <v:path arrowok="t"/>
              </v:shape>
              <v:shape id="_x0000_s35550" style="position:absolute;left:6129;top:5232;width:1;height:60" coordsize="1,60" path="m,60l,,,1r1,e" filled="f" strokeweight="3e-5mm">
                <v:path arrowok="t"/>
              </v:shape>
              <v:shape id="_x0000_s35551" style="position:absolute;left:6130;top:5232;width:2;height:71" coordsize="2,71" path="m,60l,,,60,2,71e" filled="f" strokeweight="3e-5mm">
                <v:path arrowok="t"/>
              </v:shape>
              <v:shape id="_x0000_s35552" style="position:absolute;left:6132;top:5303;width:1;height:17" coordsize="1,17" path="m,17l,,,17r1,e" filled="f" strokeweight="3e-5mm">
                <v:path arrowok="t"/>
              </v:shape>
              <v:shape id="_x0000_s35553" style="position:absolute;left:6133;top:5319;width:1;height:4" coordsize="1,4" path="m,4l,,,4r1,e" filled="f" strokeweight="3e-5mm">
                <v:path arrowok="t"/>
              </v:shape>
              <v:shape id="_x0000_s35554" style="position:absolute;left:6134;top:5322;width:1;height:2" coordsize="1,2" path="m,2l,,,1,1,2e" filled="f" strokeweight="3e-5mm">
                <v:path arrowok="t"/>
              </v:shape>
              <v:shape id="_x0000_s35555" style="position:absolute;left:6135;top:5322;width:2;height:2" coordsize="2,2" path="m,2l,,,1,2,2e" filled="f" strokeweight="3e-5mm">
                <v:path arrowok="t"/>
              </v:shape>
              <v:shape id="_x0000_s35556" style="position:absolute;left:6137;top:5322;width:1;height:2" coordsize="1,2" path="m,2l,,,2,1,e" filled="f" strokeweight="3e-5mm">
                <v:path arrowok="t"/>
              </v:shape>
              <v:shape id="_x0000_s35557" style="position:absolute;left:6138;top:5322;width:1;height:2" coordsize="1,2" path="m,2l,,,,1,e" filled="f" strokeweight="3e-5mm">
                <v:path arrowok="t"/>
              </v:shape>
              <v:shape id="_x0000_s35558" style="position:absolute;left:6139;top:5320;width:1;height:4" coordsize="1,4" path="m,4l,,,2,1,3e" filled="f" strokeweight="3e-5mm">
                <v:path arrowok="t"/>
              </v:shape>
              <v:shape id="_x0000_s35559" style="position:absolute;left:6140;top:5323;width:2;height:1" coordsize="2,1" path="m,1l,,,1r2,e" filled="f" strokeweight="3e-5mm">
                <v:path arrowok="t"/>
              </v:shape>
              <v:shape id="_x0000_s35560" style="position:absolute;left:6142;top:5322;width:1;height:2" coordsize="1,2" path="m,2r,l,2,1,e" filled="f" strokeweight="3e-5mm">
                <v:path arrowok="t"/>
              </v:shape>
              <v:shape id="_x0000_s35561" style="position:absolute;left:6143;top:5320;width:1;height:4" coordsize="1,4" path="m,4l,,,3r1,e" filled="f" strokeweight="3e-5mm">
                <v:path arrowok="t"/>
              </v:shape>
              <v:shape id="_x0000_s35562" style="position:absolute;left:6144;top:5320;width:1;height:4" coordsize="1,4" path="m,4l,,,,1,2e" filled="f" strokeweight="3e-5mm">
                <v:path arrowok="t"/>
              </v:shape>
              <v:shape id="_x0000_s35563" style="position:absolute;left:6145;top:5317;width:2;height:7" coordsize="2,7" path="m,7l,,,5,2,2e" filled="f" strokeweight="3e-5mm">
                <v:path arrowok="t"/>
              </v:shape>
              <v:shape id="_x0000_s35564" style="position:absolute;left:6147;top:5319;width:1;height:5" coordsize="1,5" path="m,5l,,,5r1,e" filled="f" strokeweight="3e-5mm">
                <v:path arrowok="t"/>
              </v:shape>
              <v:shape id="_x0000_s35565" style="position:absolute;left:6148;top:5314;width:1;height:10" coordsize="1,10" path="m,10l,3r,l1,e" filled="f" strokeweight="3e-5mm">
                <v:path arrowok="t"/>
              </v:shape>
              <v:shape id="_x0000_s35566" style="position:absolute;left:6149;top:5293;width:1;height:21" coordsize="1,21" path="m,21l,,,5,1,6e" filled="f" strokeweight="3e-5mm">
                <v:path arrowok="t"/>
              </v:shape>
              <v:shape id="_x0000_s35567" style="position:absolute;left:6150;top:5299;width:2;height:21" coordsize="2,21" path="m,20l,,,20r2,1e" filled="f" strokeweight="3e-5mm">
                <v:path arrowok="t"/>
              </v:shape>
              <v:shape id="_x0000_s35568" style="position:absolute;left:6152;top:5320;width:1;height:3" coordsize="1,3" path="m,3l,,,3,1,2e" filled="f" strokeweight="3e-5mm">
                <v:path arrowok="t"/>
              </v:shape>
              <v:shape id="_x0000_s35569" style="position:absolute;left:6153;top:5322;width:1;height:2" coordsize="1,2" path="m,2l,,,2r1,e" filled="f" strokeweight="3e-5mm">
                <v:path arrowok="t"/>
              </v:shape>
              <v:shape id="_x0000_s35570" style="position:absolute;left:6154;top:5320;width:1;height:4" coordsize="1,4" path="m,4l,,,2,1,4e" filled="f" strokeweight="3e-5mm">
                <v:path arrowok="t"/>
              </v:shape>
              <v:shape id="_x0000_s35571" style="position:absolute;left:6155;top:5320;width:2;height:4" coordsize="2,4" path="m,4l,,,3,2,4e" filled="f" strokeweight="3e-5mm">
                <v:path arrowok="t"/>
              </v:shape>
              <v:shape id="_x0000_s35572" style="position:absolute;left:6157;top:5324;width:2;height:1" coordsize="2,0" path="m,l,,,,2,e" filled="f" strokeweight="3e-5mm">
                <v:path arrowok="t"/>
              </v:shape>
              <v:shape id="_x0000_s35573" style="position:absolute;left:6159;top:5323;width:1;height:1" coordsize="1,1" path="m,1l,,,,1,e" filled="f" strokeweight="3e-5mm">
                <v:path arrowok="t"/>
              </v:shape>
              <v:shape id="_x0000_s35574" style="position:absolute;left:6160;top:5323;width:2;height:1" coordsize="2,1" path="m,1l,,,,2,e" filled="f" strokeweight="3e-5mm">
                <v:path arrowok="t"/>
              </v:shape>
              <v:shape id="_x0000_s35575" style="position:absolute;left:6162;top:5323;width:1;height:1" coordsize="1,1" path="m,1l,,,1r1,e" filled="f" strokeweight="3e-5mm">
                <v:path arrowok="t"/>
              </v:shape>
              <v:shape id="_x0000_s35576" style="position:absolute;left:6163;top:5323;width:2;height:1" coordsize="2,1" path="m,1l,,,1r2,e" filled="f" strokeweight="3e-5mm">
                <v:path arrowok="t"/>
              </v:shape>
              <v:shape id="_x0000_s35577" style="position:absolute;left:6165;top:5322;width:2;height:2" coordsize="2,2" path="m,2l,,,2r2,e" filled="f" strokeweight="3e-5mm">
                <v:path arrowok="t"/>
              </v:shape>
              <v:shape id="_x0000_s35578" style="position:absolute;left:6167;top:5309;width:1;height:15" coordsize="1,15" path="m,15l,8r,l1,e" filled="f" strokeweight="3e-5mm">
                <v:path arrowok="t"/>
              </v:shape>
              <v:shape id="_x0000_s35579" style="position:absolute;left:6168;top:5269;width:1;height:40" coordsize="1,40" path="m,40l,3r,l1,e" filled="f" strokeweight="3e-5mm">
                <v:path arrowok="t"/>
              </v:shape>
              <v:shape id="_x0000_s35580" style="position:absolute;left:6169;top:5269;width:1;height:43" coordsize="1,43" path="m,43l,,,43,1,39e" filled="f" strokeweight="3e-5mm">
                <v:path arrowok="t"/>
              </v:shape>
              <v:shape id="_x0000_s35581" style="position:absolute;left:6170;top:5308;width:2;height:15" coordsize="2,15" path="m,15l,,,15r2,e" filled="f" strokeweight="3e-5mm">
                <v:path arrowok="t"/>
              </v:shape>
              <v:shape id="_x0000_s35582" style="position:absolute;left:6172;top:5322;width:1;height:2" coordsize="1,2" path="m,2l,,,,1,2e" filled="f" strokeweight="3e-5mm">
                <v:path arrowok="t"/>
              </v:shape>
              <v:shape id="_x0000_s35583" style="position:absolute;left:6173;top:5322;width:1;height:2" coordsize="1,2" path="m,2l,,,1,1,2e" filled="f" strokeweight="3e-5mm">
                <v:path arrowok="t"/>
              </v:shape>
              <v:shape id="_x0000_s35584" style="position:absolute;left:6174;top:5324;width:1;height:1" coordsize="1,0" path="m,l,,,,1,e" filled="f" strokeweight="3e-5mm">
                <v:path arrowok="t"/>
              </v:shape>
              <v:shape id="_x0000_s35585" style="position:absolute;left:6175;top:5323;width:2;height:1" coordsize="2,1" path="m,1l,,,1r2,e" filled="f" strokeweight="3e-5mm">
                <v:path arrowok="t"/>
              </v:shape>
              <v:shape id="_x0000_s35586" style="position:absolute;left:6177;top:5322;width:1;height:2" coordsize="1,2" path="m,2l,,,2r1,e" filled="f" strokeweight="3e-5mm">
                <v:path arrowok="t"/>
              </v:shape>
              <v:shape id="_x0000_s35587" style="position:absolute;left:6178;top:5323;width:1;height:1" coordsize="1,1" path="m,1l,,,1r1,e" filled="f" strokeweight="3e-5mm">
                <v:path arrowok="t"/>
              </v:shape>
              <v:shape id="_x0000_s35588" style="position:absolute;left:6179;top:5324;width:1;height:1" coordsize="1,0" path="m,l,,,,1,e" filled="f" strokeweight="3e-5mm">
                <v:path arrowok="t"/>
              </v:shape>
              <v:shape id="_x0000_s35589" style="position:absolute;left:6180;top:5324;width:2;height:1" coordsize="2,0" path="m,l,,,,2,e" filled="f" strokeweight="3e-5mm">
                <v:path arrowok="t"/>
              </v:shape>
              <v:shape id="_x0000_s35590" style="position:absolute;left:6182;top:5322;width:1;height:2" coordsize="1,2" path="m,2l,,,,1,2e" filled="f" strokeweight="3e-5mm">
                <v:path arrowok="t"/>
              </v:shape>
              <v:shape id="_x0000_s35591" style="position:absolute;left:6183;top:5323;width:1;height:1" coordsize="1,1" path="m,1l,,,1r1,e" filled="f" strokeweight="3e-5mm">
                <v:path arrowok="t"/>
              </v:shape>
              <v:shape id="_x0000_s35592" style="position:absolute;left:6184;top:5322;width:1;height:2" coordsize="1,2" path="m,2l,,,,1,e" filled="f" strokeweight="3e-5mm">
                <v:path arrowok="t"/>
              </v:shape>
              <v:shape id="_x0000_s35593" style="position:absolute;left:6185;top:5317;width:1;height:7" coordsize="1,7" path="m,7l,,,1,1,e" filled="f" strokeweight="3e-5mm">
                <v:path arrowok="t"/>
              </v:shape>
              <v:shape id="_x0000_s35594" style="position:absolute;left:6186;top:5305;width:2;height:18" coordsize="2,18" path="m,18l,7r,l2,e" filled="f" strokeweight="3e-5mm">
                <v:path arrowok="t"/>
              </v:shape>
              <v:shape id="_x0000_s35595" style="position:absolute;left:6188;top:5305;width:1;height:7" coordsize="1,7" path="m,7l,,,7r1,e" filled="f" strokeweight="3e-5mm">
                <v:path arrowok="t"/>
              </v:shape>
              <v:shape id="_x0000_s35596" style="position:absolute;left:6189;top:5312;width:1;height:11" coordsize="1,11" path="m,8l,,,6r1,5e" filled="f" strokeweight="3e-5mm">
                <v:path arrowok="t"/>
              </v:shape>
              <v:shape id="_x0000_s35597" style="position:absolute;left:6190;top:5320;width:1;height:3" coordsize="1,3" path="m,3l,,,3r1,e" filled="f" strokeweight="3e-5mm">
                <v:path arrowok="t"/>
              </v:shape>
              <v:shape id="_x0000_s35598" style="position:absolute;left:6191;top:5322;width:2;height:2" coordsize="2,2" path="m,2l,,,,2,1e" filled="f" strokeweight="3e-5mm">
                <v:path arrowok="t"/>
              </v:shape>
              <v:shape id="_x0000_s35599" style="position:absolute;left:6193;top:5320;width:1;height:4" coordsize="1,4" path="m,3l,,,3,1,4e" filled="f" strokeweight="3e-5mm">
                <v:path arrowok="t"/>
              </v:shape>
              <v:shape id="_x0000_s35600" style="position:absolute;left:6194;top:5322;width:1;height:2" coordsize="1,2" path="m,2l,,,2r1,e" filled="f" strokeweight="3e-5mm">
                <v:path arrowok="t"/>
              </v:shape>
              <v:shape id="_x0000_s35601" style="position:absolute;left:6195;top:5323;width:1;height:1" coordsize="1,1" path="m,1l,,,1r1,e" filled="f" strokeweight="3e-5mm">
                <v:path arrowok="t"/>
              </v:shape>
              <v:shape id="_x0000_s35602" style="position:absolute;left:6196;top:5322;width:2;height:2" coordsize="2,2" path="m,2l,,,,2,1e" filled="f" strokeweight="3e-5mm">
                <v:path arrowok="t"/>
              </v:shape>
              <v:shape id="_x0000_s35603" style="position:absolute;left:6198;top:5322;width:1;height:2" coordsize="1,2" path="m,2l,,,2r1,e" filled="f" strokeweight="3e-5mm">
                <v:path arrowok="t"/>
              </v:shape>
              <v:shape id="_x0000_s35604" style="position:absolute;left:6199;top:5322;width:1;height:2" coordsize="1,2" path="m,2l,,,2,1,1e" filled="f" strokeweight="3e-5mm">
                <v:path arrowok="t"/>
              </v:shape>
              <v:shape id="_x0000_s35605" style="position:absolute;left:6200;top:5322;width:1;height:2" coordsize="1,2" path="m,2l,,,2r1,e" filled="f" strokeweight="3e-5mm">
                <v:path arrowok="t"/>
              </v:shape>
              <v:shape id="_x0000_s35606" style="position:absolute;left:6201;top:5322;width:2;height:2" coordsize="2,2" path="m,2l,,,2r2,e" filled="f" strokeweight="3e-5mm">
                <v:path arrowok="t"/>
              </v:shape>
              <v:shape id="_x0000_s35607" style="position:absolute;left:6203;top:5322;width:1;height:2" coordsize="1,2" path="m,2l,,,1,1,2e" filled="f" strokeweight="3e-5mm">
                <v:path arrowok="t"/>
              </v:shape>
              <v:shape id="_x0000_s35608" style="position:absolute;left:6204;top:5320;width:1;height:4" coordsize="1,4" path="m,4l,,,,1,2e" filled="f" strokeweight="3e-5mm">
                <v:path arrowok="t"/>
              </v:shape>
              <v:shape id="_x0000_s35609" style="position:absolute;left:6205;top:5318;width:1;height:6" coordsize="1,6" path="m,6l,,,2,1,e" filled="f" strokeweight="3e-5mm">
                <v:path arrowok="t"/>
              </v:shape>
              <v:shape id="_x0000_s35610" style="position:absolute;left:6206;top:5281;width:2;height:37" coordsize="2,37" path="m,37l,5r,7l2,e" filled="f" strokeweight="3e-5mm">
                <v:path arrowok="t"/>
              </v:shape>
              <v:shape id="_x0000_s35611" style="position:absolute;left:6208;top:5276;width:1;height:19" coordsize="1,19" path="m,11l,,,11r1,8e" filled="f" strokeweight="3e-5mm">
                <v:path arrowok="t"/>
              </v:shape>
              <v:shape id="_x0000_s35612" style="position:absolute;left:6209;top:5295;width:1;height:27" coordsize="1,27" path="m,23l,,,23r1,4e" filled="f" strokeweight="3e-5mm">
                <v:path arrowok="t"/>
              </v:shape>
              <v:shape id="_x0000_s35613" style="position:absolute;left:6210;top:5319;width:1;height:5" coordsize="1,5" path="m,3l,,,3,1,5e" filled="f" strokeweight="3e-5mm">
                <v:path arrowok="t"/>
              </v:shape>
              <v:shape id="_x0000_s35614" style="position:absolute;left:6211;top:5322;width:2;height:2" coordsize="2,2" path="m,2l,,,2r2,e" filled="f" strokeweight="3e-5mm">
                <v:path arrowok="t"/>
              </v:shape>
              <v:shape id="_x0000_s35615" style="position:absolute;left:6213;top:5322;width:1;height:2" coordsize="1,2" path="m,2l,,,,1,1e" filled="f" strokeweight="3e-5mm">
                <v:path arrowok="t"/>
              </v:shape>
              <v:shape id="_x0000_s35616" style="position:absolute;left:6214;top:5322;width:1;height:1" coordsize="1,1" path="m,1l,,,1r1,e" filled="f" strokeweight="3e-5mm">
                <v:path arrowok="t"/>
              </v:shape>
              <v:shape id="_x0000_s35617" style="position:absolute;left:6215;top:5322;width:1;height:2" coordsize="1,2" path="m,2l,,,,1,1e" filled="f" strokeweight="3e-5mm">
                <v:path arrowok="t"/>
              </v:shape>
              <v:shape id="_x0000_s35618" style="position:absolute;left:6216;top:5323;width:2;height:1" coordsize="2,1" path="m,1l,,,1r2,e" filled="f" strokeweight="3e-5mm">
                <v:path arrowok="t"/>
              </v:shape>
              <v:shape id="_x0000_s35619" style="position:absolute;left:6218;top:5324;width:2;height:1" coordsize="2,0" path="m,l,,,,2,e" filled="f" strokeweight="3e-5mm">
                <v:path arrowok="t"/>
              </v:shape>
              <v:shape id="_x0000_s35620" style="position:absolute;left:6220;top:5314;width:1;height:10" coordsize="1,10" path="m,10l,4r,l1,e" filled="f" strokeweight="3e-5mm">
                <v:path arrowok="t"/>
              </v:shape>
              <v:shape id="_x0000_s35621" style="position:absolute;left:6221;top:5276;width:2;height:38" coordsize="2,38" path="m,38l,,,,2,e" filled="f" strokeweight="3e-5mm">
                <v:path arrowok="t"/>
              </v:shape>
              <v:shape id="_x0000_s35622" style="position:absolute;left:6223;top:5276;width:1;height:42" coordsize="1,42" path="m,36l,,,36r1,6e" filled="f" strokeweight="3e-5mm">
                <v:path arrowok="t"/>
              </v:shape>
              <v:shape id="_x0000_s35623" style="position:absolute;left:6224;top:5314;width:1;height:10" coordsize="1,10" path="m,10l,,,10,1,8e" filled="f" strokeweight="3e-5mm">
                <v:path arrowok="t"/>
              </v:shape>
              <v:shape id="_x0000_s35624" style="position:absolute;left:6225;top:5322;width:1;height:2" coordsize="1,2" path="m,2l,,,2r1,e" filled="f" strokeweight="3e-5mm">
                <v:path arrowok="t"/>
              </v:shape>
              <v:shape id="_x0000_s35625" style="position:absolute;left:6226;top:5320;width:2;height:4" coordsize="2,4" path="m,4r,l,4,2,e" filled="f" strokeweight="3e-5mm">
                <v:path arrowok="t"/>
              </v:shape>
              <v:shape id="_x0000_s35626" style="position:absolute;left:6228;top:5314;width:1;height:6" coordsize="1,6" path="m,6l,,,4,1,5e" filled="f" strokeweight="3e-5mm">
                <v:path arrowok="t"/>
              </v:shape>
              <v:shape id="_x0000_s35627" style="position:absolute;left:6229;top:5319;width:1;height:4" coordsize="1,4" path="m,4l,,,4,1,1e" filled="f" strokeweight="3e-5mm">
                <v:path arrowok="t"/>
              </v:shape>
              <v:shape id="_x0000_s35628" style="position:absolute;left:6230;top:5320;width:1;height:3" coordsize="1,3" path="m,3l,,,2,1,3e" filled="f" strokeweight="3e-5mm">
                <v:path arrowok="t"/>
              </v:shape>
              <v:shape id="_x0000_s35629" style="position:absolute;left:6231;top:5322;width:2;height:2" coordsize="2,2" path="m,2l,,,,2,1e" filled="f" strokeweight="3e-5mm">
                <v:path arrowok="t"/>
              </v:shape>
              <v:shape id="_x0000_s35630" style="position:absolute;left:6233;top:5323;width:1;height:1" coordsize="1,1" path="m,1l,,,1,1,e" filled="f" strokeweight="3e-5mm">
                <v:path arrowok="t"/>
              </v:shape>
              <v:shape id="_x0000_s35631" style="position:absolute;left:6234;top:5322;width:1;height:2" coordsize="1,2" path="m,2l,,,2,1,1e" filled="f" strokeweight="3e-5mm">
                <v:path arrowok="t"/>
              </v:shape>
              <v:shape id="_x0000_s35632" style="position:absolute;left:6235;top:5323;width:1;height:1" coordsize="1,1" path="m,1l,,,,1,e" filled="f" strokeweight="3e-5mm">
                <v:path arrowok="t"/>
              </v:shape>
              <v:shape id="_x0000_s35633" style="position:absolute;left:6236;top:5322;width:2;height:2" coordsize="2,2" path="m,2l,,,1,2,e" filled="f" strokeweight="3e-5mm">
                <v:path arrowok="t"/>
              </v:shape>
              <v:shape id="_x0000_s35634" style="position:absolute;left:6238;top:5322;width:1;height:2" coordsize="1,2" path="m,2l,,,,1,2e" filled="f" strokeweight="3e-5mm">
                <v:path arrowok="t"/>
              </v:shape>
              <v:shape id="_x0000_s35635" style="position:absolute;left:6239;top:5320;width:1;height:4" coordsize="1,4" path="m,4l,,,,1,3e" filled="f" strokeweight="3e-5mm">
                <v:path arrowok="t"/>
              </v:shape>
              <v:shape id="_x0000_s35636" style="position:absolute;left:6240;top:5315;width:1;height:8" coordsize="1,8" path="m,8l,2r,l1,e" filled="f" strokeweight="3e-5mm">
                <v:path arrowok="t"/>
              </v:shape>
              <v:shape id="_x0000_s35637" style="position:absolute;left:6241;top:5303;width:2;height:12" coordsize="2,12" path="m,12l,,,,2,9e" filled="f" strokeweight="3e-5mm">
                <v:path arrowok="t"/>
              </v:shape>
              <v:shape id="_x0000_s35638" style="position:absolute;left:6243;top:5312;width:1;height:12" coordsize="1,12" path="m,12l,,,12,1,11e" filled="f" strokeweight="3e-5mm">
                <v:path arrowok="t"/>
              </v:shape>
              <v:shape id="_x0000_s35639" style="position:absolute;left:6244;top:5314;width:1;height:9" coordsize="1,9" path="m,9l,,,4,1,1e" filled="f" strokeweight="3e-5mm">
                <v:path arrowok="t"/>
              </v:shape>
              <v:shape id="_x0000_s35640" style="position:absolute;left:6245;top:5165;width:1;height:150" coordsize="1,150" path="m,150l,34r,l1,e" filled="f" strokeweight="3e-5mm">
                <v:path arrowok="t"/>
              </v:shape>
              <v:shape id="_x0000_s35641" style="position:absolute;left:6246;top:5126;width:2;height:81" coordsize="2,81" path="m,54l,,,54,2,81e" filled="f" strokeweight="3e-5mm">
                <v:path arrowok="t"/>
              </v:shape>
              <v:shape id="_x0000_s35642" style="position:absolute;left:6248;top:5207;width:1;height:106" coordsize="1,106" path="m,100l,,,100r1,6e" filled="f" strokeweight="3e-5mm">
                <v:path arrowok="t"/>
              </v:shape>
              <v:shape id="_x0000_s35643" style="position:absolute;left:6249;top:5313;width:1;height:11" coordsize="1,11" path="m,11l,,,10,1,9e" filled="f" strokeweight="3e-5mm">
                <v:path arrowok="t"/>
              </v:shape>
              <v:shape id="_x0000_s35644" style="position:absolute;left:6250;top:5322;width:1;height:2" coordsize="1,2" path="m,2l,,,,1,2e" filled="f" strokeweight="3e-5mm">
                <v:path arrowok="t"/>
              </v:shape>
              <v:shape id="_x0000_s35645" style="position:absolute;left:6251;top:5322;width:1;height:2" coordsize="1,2" path="m,2l,,,1r1,e" filled="f" strokeweight="3e-5mm">
                <v:path arrowok="t"/>
              </v:shape>
              <v:shape id="_x0000_s35646" style="position:absolute;left:6252;top:5320;width:2;height:3" coordsize="2,3" path="m,3l,,,3,2,e" filled="f" strokeweight="3e-5mm">
                <v:path arrowok="t"/>
              </v:shape>
              <v:shape id="_x0000_s35647" style="position:absolute;left:6254;top:5320;width:1;height:4" coordsize="1,4" path="m,4l,,,3,1,4e" filled="f" strokeweight="3e-5mm">
                <v:path arrowok="t"/>
              </v:shape>
              <v:shape id="_x0000_s35648" style="position:absolute;left:6255;top:5323;width:1;height:1" coordsize="1,1" path="m,1l,,,,1,1e" filled="f" strokeweight="3e-5mm">
                <v:path arrowok="t"/>
              </v:shape>
              <v:shape id="_x0000_s35649" style="position:absolute;left:6256;top:5322;width:1;height:2" coordsize="1,2" path="m,2l,,,,1,2e" filled="f" strokeweight="3e-5mm">
                <v:path arrowok="t"/>
              </v:shape>
              <v:shape id="_x0000_s35650" style="position:absolute;left:6257;top:5323;width:2;height:1" coordsize="2,1" path="m,1l,,,1r2,e" filled="f" strokeweight="3e-5mm">
                <v:path arrowok="t"/>
              </v:shape>
              <v:shape id="_x0000_s35651" style="position:absolute;left:6259;top:5322;width:1;height:2" coordsize="1,2" path="m,2l,,,,1,1e" filled="f" strokeweight="3e-5mm">
                <v:path arrowok="t"/>
              </v:shape>
              <v:shape id="_x0000_s35652" style="position:absolute;left:6260;top:5313;width:1;height:10" coordsize="1,10" path="m,10l,,,,1,1e" filled="f" strokeweight="3e-5mm">
                <v:path arrowok="t"/>
              </v:shape>
              <v:shape id="_x0000_s35653" style="position:absolute;left:6261;top:5308;width:1;height:7" coordsize="1,7" path="m,7l,,,7,1,5e" filled="f" strokeweight="3e-5mm">
                <v:path arrowok="t"/>
              </v:shape>
              <v:shape id="_x0000_s35654" style="position:absolute;left:6262;top:5308;width:2;height:11" coordsize="2,11" path="m,11l,5r,5l2,e" filled="f" strokeweight="3e-5mm">
                <v:path arrowok="t"/>
              </v:shape>
              <v:shape id="_x0000_s35655" style="position:absolute;left:6264;top:5308;width:1;height:11" coordsize="1,11" path="m,11l,,,9r1,2e" filled="f" strokeweight="3e-5mm">
                <v:path arrowok="t"/>
              </v:shape>
              <v:shape id="_x0000_s35656" style="position:absolute;left:6265;top:5269;width:1;height:50" coordsize="1,50" path="m,50l,7r,l1,e" filled="f" strokeweight="3e-5mm">
                <v:path arrowok="t"/>
              </v:shape>
              <v:shape id="_x0000_s35657" style="position:absolute;left:6266;top:5269;width:1;height:30" coordsize="1,30" path="m,26l,,,26r1,4e" filled="f" strokeweight="3e-5mm">
                <v:path arrowok="t"/>
              </v:shape>
              <v:shape id="_x0000_s35658" style="position:absolute;left:6267;top:5299;width:2;height:23" coordsize="2,23" path="m,23l,,,23r2,e" filled="f" strokeweight="3e-5mm">
                <v:path arrowok="t"/>
              </v:shape>
              <v:shape id="_x0000_s35659" style="position:absolute;left:6269;top:5318;width:1;height:5" coordsize="1,5" path="m,5l,,,5,1,2e" filled="f" strokeweight="3e-5mm">
                <v:path arrowok="t"/>
              </v:shape>
              <v:shape id="_x0000_s35660" style="position:absolute;left:6270;top:5319;width:1;height:3" coordsize="1,3" path="m,3l,,,3r1,e" filled="f" strokeweight="3e-5mm">
                <v:path arrowok="t"/>
              </v:shape>
              <v:shape id="_x0000_s35661" style="position:absolute;left:6271;top:5320;width:1;height:3" coordsize="1,3" path="m,3l,,,3,1,2e" filled="f" strokeweight="3e-5mm">
                <v:path arrowok="t"/>
              </v:shape>
            </v:group>
            <v:group id="_x0000_s35662" style="position:absolute;left:6272;top:986;width:257;height:4338" coordorigin="6272,986" coordsize="257,4338">
              <v:shape id="_x0000_s35663" style="position:absolute;left:6272;top:5320;width:2;height:3" coordsize="2,3" path="m,3l,,,2,2,e" filled="f" strokeweight="3e-5mm">
                <v:path arrowok="t"/>
              </v:shape>
              <v:shape id="_x0000_s35664" style="position:absolute;left:6274;top:5320;width:1;height:3" coordsize="1,3" path="m,3l,,,2r1,e" filled="f" strokeweight="3e-5mm">
                <v:path arrowok="t"/>
              </v:shape>
              <v:shape id="_x0000_s35665" style="position:absolute;left:6275;top:5318;width:1;height:5" coordsize="1,5" path="m,5l,,,4,1,2e" filled="f" strokeweight="3e-5mm">
                <v:path arrowok="t"/>
              </v:shape>
              <v:shape id="_x0000_s35666" style="position:absolute;left:6276;top:5319;width:1;height:5" coordsize="1,5" path="m,5l,1,,3,1,e" filled="f" strokeweight="3e-5mm">
                <v:path arrowok="t"/>
              </v:shape>
              <v:shape id="_x0000_s35667" style="position:absolute;left:6277;top:5319;width:2;height:4" coordsize="2,4" path="m,4l,,,3r2,e" filled="f" strokeweight="3e-5mm">
                <v:path arrowok="t"/>
              </v:shape>
              <v:shape id="_x0000_s35668" style="position:absolute;left:6279;top:5320;width:1;height:3" coordsize="1,3" path="m,2l,,,,1,3e" filled="f" strokeweight="3e-5mm">
                <v:path arrowok="t"/>
              </v:shape>
              <v:shape id="_x0000_s35669" style="position:absolute;left:6280;top:5317;width:1;height:6" coordsize="1,6" path="m,6l,1,,3,1,e" filled="f" strokeweight="3e-5mm">
                <v:path arrowok="t"/>
              </v:shape>
              <v:shape id="_x0000_s35670" style="position:absolute;left:6281;top:5317;width:1;height:6" coordsize="1,6" path="m,6l,,,6,1,3e" filled="f" strokeweight="3e-5mm">
                <v:path arrowok="t"/>
              </v:shape>
              <v:shape id="_x0000_s35671" style="position:absolute;left:6282;top:5315;width:2;height:5" coordsize="2,5" path="m,5l,,,2,2,e" filled="f" strokeweight="3e-5mm">
                <v:path arrowok="t"/>
              </v:shape>
              <v:shape id="_x0000_s35672" style="position:absolute;left:6284;top:5302;width:1;height:16" coordsize="1,16" path="m,16l,6,,8,1,e" filled="f" strokeweight="3e-5mm">
                <v:path arrowok="t"/>
              </v:shape>
              <v:shape id="_x0000_s35673" style="position:absolute;left:6285;top:5277;width:1;height:25" coordsize="1,25" path="m,25l,,,6r1,5e" filled="f" strokeweight="3e-5mm">
                <v:path arrowok="t"/>
              </v:shape>
              <v:shape id="_x0000_s35674" style="position:absolute;left:6286;top:5288;width:1;height:30" coordsize="1,30" path="m,25l,,,25r1,5e" filled="f" strokeweight="3e-5mm">
                <v:path arrowok="t"/>
              </v:shape>
              <v:shape id="_x0000_s35675" style="position:absolute;left:6287;top:5318;width:2;height:4" coordsize="2,4" path="m,4l,,,2,2,1e" filled="f" strokeweight="3e-5mm">
                <v:path arrowok="t"/>
              </v:shape>
              <v:shape id="_x0000_s35676" style="position:absolute;left:6289;top:5319;width:1;height:4" coordsize="1,4" path="m,4l,,,,1,3e" filled="f" strokeweight="3e-5mm">
                <v:path arrowok="t"/>
              </v:shape>
              <v:shape id="_x0000_s35677" style="position:absolute;left:6290;top:5318;width:1;height:4" coordsize="1,4" path="m,4l,,,4,1,2e" filled="f" strokeweight="3e-5mm">
                <v:path arrowok="t"/>
              </v:shape>
              <v:shape id="_x0000_s35678" style="position:absolute;left:6291;top:5319;width:1;height:3" coordsize="1,3" path="m,3l,,,,1,1e" filled="f" strokeweight="3e-5mm">
                <v:path arrowok="t"/>
              </v:shape>
              <v:shape id="_x0000_s35679" style="position:absolute;left:6292;top:5319;width:2;height:4" coordsize="2,4" path="m,4l,,,3r2,e" filled="f" strokeweight="3e-5mm">
                <v:path arrowok="t"/>
              </v:shape>
              <v:shape id="_x0000_s35680" style="position:absolute;left:6294;top:5320;width:1;height:3" coordsize="1,3" path="m,3l,,,2r1,e" filled="f" strokeweight="3e-5mm">
                <v:path arrowok="t"/>
              </v:shape>
              <v:shape id="_x0000_s35681" style="position:absolute;left:6295;top:5320;width:1;height:4" coordsize="1,4" path="m,4l,,,4r1,e" filled="f" strokeweight="3e-5mm">
                <v:path arrowok="t"/>
              </v:shape>
              <v:shape id="_x0000_s35682" style="position:absolute;left:6296;top:5322;width:1;height:2" coordsize="1,2" path="m,2l,,,2r1,e" filled="f" strokeweight="3e-5mm">
                <v:path arrowok="t"/>
              </v:shape>
              <v:shape id="_x0000_s35683" style="position:absolute;left:6297;top:5322;width:2;height:2" coordsize="2,2" path="m,2l,,,,2,e" filled="f" strokeweight="3e-5mm">
                <v:path arrowok="t"/>
              </v:shape>
              <v:shape id="_x0000_s35684" style="position:absolute;left:6299;top:5317;width:1;height:6" coordsize="1,6" path="m,6l,,,,1,2e" filled="f" strokeweight="3e-5mm">
                <v:path arrowok="t"/>
              </v:shape>
              <v:shape id="_x0000_s35685" style="position:absolute;left:6300;top:5317;width:1;height:5" coordsize="1,5" path="m,5l,,,5r1,e" filled="f" strokeweight="3e-5mm">
                <v:path arrowok="t"/>
              </v:shape>
              <v:shape id="_x0000_s35686" style="position:absolute;left:6301;top:5320;width:4;height:4" coordsize="4,4" path="m,4l,,,4r4,e" filled="f" strokeweight="3e-5mm">
                <v:path arrowok="t"/>
              </v:shape>
              <v:shape id="_x0000_s35687" style="position:absolute;left:6305;top:5310;width:1;height:14" coordsize="1,14" path="m,14l,,,,1,3e" filled="f" strokeweight="3e-5mm">
                <v:path arrowok="t"/>
              </v:shape>
              <v:shape id="_x0000_s35688" style="position:absolute;left:6306;top:5313;width:1;height:7" coordsize="1,7" path="m,7l,,,7r1,e" filled="f" strokeweight="3e-5mm">
                <v:path arrowok="t"/>
              </v:shape>
              <v:shape id="_x0000_s35689" style="position:absolute;left:6307;top:5318;width:2;height:4" coordsize="2,4" path="m,4l,,,,2,2e" filled="f" strokeweight="3e-5mm">
                <v:path arrowok="t"/>
              </v:shape>
              <v:shape id="_x0000_s35690" style="position:absolute;left:6309;top:5319;width:1;height:3" coordsize="1,3" path="m,3l,,,3,1,1e" filled="f" strokeweight="3e-5mm">
                <v:path arrowok="t"/>
              </v:shape>
              <v:shape id="_x0000_s35691" style="position:absolute;left:6310;top:5320;width:1;height:2" coordsize="1,2" path="m,2l,,,,1,e" filled="f" strokeweight="3e-5mm">
                <v:path arrowok="t"/>
              </v:shape>
              <v:shape id="_x0000_s35692" style="position:absolute;left:6311;top:5320;width:4;height:4" coordsize="4,4" path="m,4l,,,4r4,e" filled="f" strokeweight="3e-5mm">
                <v:path arrowok="t"/>
              </v:shape>
              <v:shape id="_x0000_s35693" style="position:absolute;left:6315;top:5322;width:1;height:2" coordsize="1,2" path="m,2l,,,,1,e" filled="f" strokeweight="3e-5mm">
                <v:path arrowok="t"/>
              </v:shape>
              <v:shape id="_x0000_s35694" style="position:absolute;left:6316;top:5319;width:1;height:5" coordsize="1,5" path="m,5l,,,3,1,4e" filled="f" strokeweight="3e-5mm">
                <v:path arrowok="t"/>
              </v:shape>
              <v:shape id="_x0000_s35695" style="position:absolute;left:6317;top:5319;width:1;height:4" coordsize="1,4" path="m,4l,,,1r1,e" filled="f" strokeweight="3e-5mm">
                <v:path arrowok="t"/>
              </v:shape>
              <v:shape id="_x0000_s35696" style="position:absolute;left:6318;top:5320;width:3;height:4" coordsize="3,4" path="m,4l,,,4r3,e" filled="f" strokeweight="3e-5mm">
                <v:path arrowok="t"/>
              </v:shape>
              <v:shape id="_x0000_s35697" style="position:absolute;left:6321;top:5322;width:1;height:2" coordsize="1,2" path="m,2l,,,,1,1e" filled="f" strokeweight="3e-5mm">
                <v:path arrowok="t"/>
              </v:shape>
              <v:shape id="_x0000_s35698" style="position:absolute;left:6322;top:5315;width:1;height:9" coordsize="1,9" path="m,9l,7r,l1,e" filled="f" strokeweight="3e-5mm">
                <v:path arrowok="t"/>
              </v:shape>
              <v:shape id="_x0000_s35699" style="position:absolute;left:6323;top:5274;width:2;height:41" coordsize="2,41" path="m,41l,,,,2,7e" filled="f" strokeweight="3e-5mm">
                <v:path arrowok="t"/>
              </v:shape>
              <v:shape id="_x0000_s35700" style="position:absolute;left:6325;top:5277;width:1;height:31" coordsize="1,31" path="m,31l,,,31,1,27e" filled="f" strokeweight="3e-5mm">
                <v:path arrowok="t"/>
              </v:shape>
              <v:shape id="_x0000_s35701" style="position:absolute;left:6326;top:5304;width:1;height:16" coordsize="1,16" path="m,15l,,,15r1,1e" filled="f" strokeweight="3e-5mm">
                <v:path arrowok="t"/>
              </v:shape>
              <v:shape id="_x0000_s35702" style="position:absolute;left:6327;top:5319;width:1;height:3" coordsize="1,3" path="m,3l,,,3r1,e" filled="f" strokeweight="3e-5mm">
                <v:path arrowok="t"/>
              </v:shape>
              <v:shape id="_x0000_s35703" style="position:absolute;left:6328;top:5320;width:3;height:4" coordsize="3,4" path="m,4l,,,4r3,e" filled="f" strokeweight="3e-5mm">
                <v:path arrowok="t"/>
              </v:shape>
              <v:shape id="_x0000_s35704" style="position:absolute;left:6331;top:5320;width:1;height:4" coordsize="1,4" path="m,4l,,,3,1,2e" filled="f" strokeweight="3e-5mm">
                <v:path arrowok="t"/>
              </v:shape>
              <v:shape id="_x0000_s35705" style="position:absolute;left:6332;top:5318;width:1;height:5" coordsize="1,5" path="m,5l,,,4r1,e" filled="f" strokeweight="3e-5mm">
                <v:path arrowok="t"/>
              </v:shape>
              <v:shape id="_x0000_s35706" style="position:absolute;left:6333;top:5318;width:2;height:5" coordsize="2,5" path="m,5l,1,,2,2,e" filled="f" strokeweight="3e-5mm">
                <v:path arrowok="t"/>
              </v:shape>
              <v:shape id="_x0000_s35707" style="position:absolute;left:6335;top:5318;width:1;height:5" coordsize="1,5" path="m,5l,,,5,1,4e" filled="f" strokeweight="3e-5mm">
                <v:path arrowok="t"/>
              </v:shape>
              <v:shape id="_x0000_s35708" style="position:absolute;left:6336;top:5320;width:1;height:2" coordsize="1,2" path="m,2l,,,2,1,e" filled="f" strokeweight="3e-5mm">
                <v:path arrowok="t"/>
              </v:shape>
              <v:shape id="_x0000_s35709" style="position:absolute;left:6337;top:5317;width:1;height:5" coordsize="1,5" path="m,5l,,,3,1,1e" filled="f" strokeweight="3e-5mm">
                <v:path arrowok="t"/>
              </v:shape>
              <v:shape id="_x0000_s35710" style="position:absolute;left:6338;top:5314;width:2;height:8" coordsize="2,8" path="m,8l,1,,6,2,e" filled="f" strokeweight="3e-5mm">
                <v:path arrowok="t"/>
              </v:shape>
              <v:shape id="_x0000_s35711" style="position:absolute;left:6340;top:5314;width:1;height:10" coordsize="1,10" path="m,10l,,,9,1,8e" filled="f" strokeweight="3e-5mm">
                <v:path arrowok="t"/>
              </v:shape>
              <v:shape id="_x0000_s35712" style="position:absolute;left:6341;top:5312;width:1;height:10" coordsize="1,10" path="m,10l,,,5,1,2e" filled="f" strokeweight="3e-5mm">
                <v:path arrowok="t"/>
              </v:shape>
              <v:shape id="_x0000_s35713" style="position:absolute;left:6342;top:5309;width:1;height:9" coordsize="1,9" path="m,9l,,,3r1,e" filled="f" strokeweight="3e-5mm">
                <v:path arrowok="t"/>
              </v:shape>
              <v:shape id="_x0000_s35714" style="position:absolute;left:6343;top:5295;width:2;height:17" coordsize="2,17" path="m,17l,,,4,2,9e" filled="f" strokeweight="3e-5mm">
                <v:path arrowok="t"/>
              </v:shape>
              <v:shape id="_x0000_s35715" style="position:absolute;left:6345;top:5302;width:1;height:13" coordsize="1,13" path="m,13l,,,12r1,e" filled="f" strokeweight="3e-5mm">
                <v:path arrowok="t"/>
              </v:shape>
              <v:shape id="_x0000_s35716" style="position:absolute;left:6346;top:5314;width:1;height:6" coordsize="1,6" path="m,6l,,,1,1,5e" filled="f" strokeweight="3e-5mm">
                <v:path arrowok="t"/>
              </v:shape>
              <v:shape id="_x0000_s35717" style="position:absolute;left:6347;top:5315;width:1;height:5" coordsize="1,5" path="m,5l,,,,1,3e" filled="f" strokeweight="3e-5mm">
                <v:path arrowok="t"/>
              </v:shape>
              <v:shape id="_x0000_s35718" style="position:absolute;left:6348;top:5317;width:2;height:5" coordsize="2,5" path="m,5l,,,1,2,3e" filled="f" strokeweight="3e-5mm">
                <v:path arrowok="t"/>
              </v:shape>
              <v:shape id="_x0000_s35719" style="position:absolute;left:6350;top:5317;width:1;height:5" coordsize="1,5" path="m,5l,,,,1,3e" filled="f" strokeweight="3e-5mm">
                <v:path arrowok="t"/>
              </v:shape>
              <v:shape id="_x0000_s35720" style="position:absolute;left:6351;top:5317;width:1;height:5" coordsize="1,5" path="m,5l,,,2,1,3e" filled="f" strokeweight="3e-5mm">
                <v:path arrowok="t"/>
              </v:shape>
              <v:shape id="_x0000_s35721" style="position:absolute;left:6352;top:5315;width:1;height:5" coordsize="1,5" path="m,5l,,,4,1,3e" filled="f" strokeweight="3e-5mm">
                <v:path arrowok="t"/>
              </v:shape>
              <v:shape id="_x0000_s35722" style="position:absolute;left:6353;top:5318;width:2;height:5" coordsize="2,5" path="m,5l,,,5,2,4e" filled="f" strokeweight="3e-5mm">
                <v:path arrowok="t"/>
              </v:shape>
              <v:shape id="_x0000_s35723" style="position:absolute;left:6355;top:5318;width:1;height:4" coordsize="1,4" path="m,4l,,,1r1,e" filled="f" strokeweight="3e-5mm">
                <v:path arrowok="t"/>
              </v:shape>
              <v:shape id="_x0000_s35724" style="position:absolute;left:6356;top:5318;width:1;height:4" coordsize="1,4" path="m,4l,,,,1,e" filled="f" strokeweight="3e-5mm">
                <v:path arrowok="t"/>
              </v:shape>
              <v:shape id="_x0000_s35725" style="position:absolute;left:6357;top:5317;width:1;height:2" coordsize="1,2" path="m,2l,,,1,1,e" filled="f" strokeweight="3e-5mm">
                <v:path arrowok="t"/>
              </v:shape>
              <v:shape id="_x0000_s35726" style="position:absolute;left:6358;top:5317;width:2;height:2" coordsize="2,2" path="m,2l,,,1,2,e" filled="f" strokeweight="3e-5mm">
                <v:path arrowok="t"/>
              </v:shape>
              <v:shape id="_x0000_s35727" style="position:absolute;left:6360;top:5310;width:1;height:9" coordsize="1,9" path="m,9l,2r,l1,e" filled="f" strokeweight="3e-5mm">
                <v:path arrowok="t"/>
              </v:shape>
              <v:shape id="_x0000_s35728" style="position:absolute;left:6361;top:4586;width:1;height:724" coordsize="1,724" path="m,724l,361r,l1,e" filled="f" strokeweight="3e-5mm">
                <v:path arrowok="t"/>
              </v:shape>
              <v:shape id="_x0000_s35729" style="position:absolute;left:6362;top:986;width:1;height:3600" coordsize="1,3600" path="m,3600l,,,202,1,860e" filled="f" strokeweight="3e-5mm">
                <v:path arrowok="t"/>
              </v:shape>
              <v:shape id="_x0000_s35730" style="position:absolute;left:6363;top:1846;width:2;height:3113" coordsize="2,3113" path="m,2949l,,,2949r2,164e" filled="f" strokeweight="3e-5mm">
                <v:path arrowok="t"/>
              </v:shape>
              <v:shape id="_x0000_s35731" style="position:absolute;left:6365;top:4959;width:1;height:360" coordsize="1,360" path="m,354l,,,354r1,6e" filled="f" strokeweight="3e-5mm">
                <v:path arrowok="t"/>
              </v:shape>
              <v:shape id="_x0000_s35732" style="position:absolute;left:6366;top:5317;width:1;height:7" coordsize="1,7" path="m,7l,,,1,1,5e" filled="f" strokeweight="3e-5mm">
                <v:path arrowok="t"/>
              </v:shape>
              <v:shape id="_x0000_s35733" style="position:absolute;left:6367;top:5313;width:1;height:9" coordsize="1,9" path="m,9l,,,5,1,7e" filled="f" strokeweight="3e-5mm">
                <v:path arrowok="t"/>
              </v:shape>
              <v:shape id="_x0000_s35734" style="position:absolute;left:6368;top:5313;width:2;height:7" coordsize="2,7" path="m,7l,,,,2,1e" filled="f" strokeweight="3e-5mm">
                <v:path arrowok="t"/>
              </v:shape>
              <v:shape id="_x0000_s35735" style="position:absolute;left:6370;top:5312;width:1;height:6" coordsize="1,6" path="m,6l,,,,1,3e" filled="f" strokeweight="3e-5mm">
                <v:path arrowok="t"/>
              </v:shape>
              <v:shape id="_x0000_s35736" style="position:absolute;left:6371;top:5315;width:1;height:9" coordsize="1,9" path="m,9l,,,9,1,5e" filled="f" strokeweight="3e-5mm">
                <v:path arrowok="t"/>
              </v:shape>
              <v:shape id="_x0000_s35737" style="position:absolute;left:6372;top:5315;width:1;height:8" coordsize="1,8" path="m,8l,2,,4,1,e" filled="f" strokeweight="3e-5mm">
                <v:path arrowok="t"/>
              </v:shape>
              <v:shape id="_x0000_s35738" style="position:absolute;left:6373;top:5314;width:2;height:6" coordsize="2,6" path="m,6l,,,,2,4e" filled="f" strokeweight="3e-5mm">
                <v:path arrowok="t"/>
              </v:shape>
              <v:shape id="_x0000_s35739" style="position:absolute;left:6375;top:5314;width:1;height:10" coordsize="1,10" path="m,10l,4,,6,1,e" filled="f" strokeweight="3e-5mm">
                <v:path arrowok="t"/>
              </v:shape>
              <v:shape id="_x0000_s35740" style="position:absolute;left:6376;top:5312;width:1;height:5" coordsize="1,5" path="m,5l,,,,1,2e" filled="f" strokeweight="3e-5mm">
                <v:path arrowok="t"/>
              </v:shape>
              <v:shape id="_x0000_s35741" style="position:absolute;left:6377;top:5307;width:1;height:10" coordsize="1,10" path="m,10l,1r,l1,e" filled="f" strokeweight="3e-5mm">
                <v:path arrowok="t"/>
              </v:shape>
              <v:shape id="_x0000_s35742" style="position:absolute;left:6378;top:4586;width:2;height:721" coordsize="2,721" path="m,721l,227r,l2,e" filled="f" strokeweight="3e-5mm">
                <v:path arrowok="t"/>
              </v:shape>
              <v:shape id="_x0000_s35743" style="position:absolute;left:6380;top:3507;width:1;height:1079" coordsize="1,1079" path="m,1079l,,,89,1,329e" filled="f" strokeweight="3e-5mm">
                <v:path arrowok="t"/>
              </v:shape>
              <v:shape id="_x0000_s35744" style="position:absolute;left:6381;top:3836;width:1;height:1072" coordsize="1,1072" path="m,1072l,,,1072r1,e" filled="f" strokeweight="3e-5mm">
                <v:path arrowok="t"/>
              </v:shape>
              <v:shape id="_x0000_s35745" style="position:absolute;left:6382;top:4402;width:1;height:506" coordsize="1,506" path="m,506l,,,,1,17e" filled="f" strokeweight="3e-5mm">
                <v:path arrowok="t"/>
              </v:shape>
              <v:shape id="_x0000_s35746" style="position:absolute;left:6383;top:4419;width:1;height:689" coordsize="1,689" path="m,606l,,,606r1,83e" filled="f" strokeweight="3e-5mm">
                <v:path arrowok="t"/>
              </v:shape>
              <v:shape id="_x0000_s35747" style="position:absolute;left:6384;top:5108;width:2;height:194" coordsize="2,194" path="m,189l,,,189r2,5e" filled="f" strokeweight="3e-5mm">
                <v:path arrowok="t"/>
              </v:shape>
              <v:shape id="_x0000_s35748" style="position:absolute;left:6386;top:5295;width:1;height:13" coordsize="1,13" path="m,13l,,,8r1,5e" filled="f" strokeweight="3e-5mm">
                <v:path arrowok="t"/>
              </v:shape>
              <v:shape id="_x0000_s35749" style="position:absolute;left:6387;top:5298;width:1;height:10" coordsize="1,10" path="m,10l,,,9,1,2e" filled="f" strokeweight="3e-5mm">
                <v:path arrowok="t"/>
              </v:shape>
              <v:shape id="_x0000_s35750" style="position:absolute;left:6388;top:5300;width:1;height:5" coordsize="1,5" path="m,5l,,,2,1,3e" filled="f" strokeweight="3e-5mm">
                <v:path arrowok="t"/>
              </v:shape>
              <v:shape id="_x0000_s35751" style="position:absolute;left:6389;top:5300;width:2;height:5" coordsize="2,5" path="m,5l,2r,l2,e" filled="f" strokeweight="3e-5mm">
                <v:path arrowok="t"/>
              </v:shape>
              <v:shape id="_x0000_s35752" style="position:absolute;left:6391;top:5300;width:1;height:8" coordsize="1,8" path="m,8l,,,4r1,e" filled="f" strokeweight="3e-5mm">
                <v:path arrowok="t"/>
              </v:shape>
              <v:shape id="_x0000_s35753" style="position:absolute;left:6392;top:5299;width:1;height:9" coordsize="1,9" path="m,9l,,,,1,9e" filled="f" strokeweight="3e-5mm">
                <v:path arrowok="t"/>
              </v:shape>
              <v:shape id="_x0000_s35754" style="position:absolute;left:6393;top:5304;width:1;height:5" coordsize="1,5" path="m,5l,,,5,1,4e" filled="f" strokeweight="3e-5mm">
                <v:path arrowok="t"/>
              </v:shape>
              <v:shape id="_x0000_s35755" style="position:absolute;left:6394;top:5303;width:2;height:6" coordsize="2,6" path="m,6l,,,6,2,2e" filled="f" strokeweight="3e-5mm">
                <v:path arrowok="t"/>
              </v:shape>
              <v:shape id="_x0000_s35756" style="position:absolute;left:6396;top:5305;width:1;height:4" coordsize="1,4" path="m,4l,,,,1,4e" filled="f" strokeweight="3e-5mm">
                <v:path arrowok="t"/>
              </v:shape>
              <v:shape id="_x0000_s35757" style="position:absolute;left:6397;top:5305;width:1;height:7" coordsize="1,7" path="m,7l,,,7,1,2e" filled="f" strokeweight="3e-5mm">
                <v:path arrowok="t"/>
              </v:shape>
              <v:shape id="_x0000_s35758" style="position:absolute;left:6398;top:5222;width:1;height:87" coordsize="1,87" path="m,87l,44r,l1,e" filled="f" strokeweight="3e-5mm">
                <v:path arrowok="t"/>
              </v:shape>
              <v:shape id="_x0000_s35759" style="position:absolute;left:6399;top:5124;width:2;height:98" coordsize="2,98" path="m,98l,,,47,2,82e" filled="f" strokeweight="3e-5mm">
                <v:path arrowok="t"/>
              </v:shape>
              <v:shape id="_x0000_s35760" style="position:absolute;left:6401;top:5194;width:1;height:53" coordsize="1,53" path="m,53l,12,,27,1,e" filled="f" strokeweight="3e-5mm">
                <v:path arrowok="t"/>
              </v:shape>
              <v:shape id="_x0000_s35761" style="position:absolute;left:6402;top:5093;width:1;height:101" coordsize="1,101" path="m,101l,,,10,1,27e" filled="f" strokeweight="3e-5mm">
                <v:path arrowok="t"/>
              </v:shape>
              <v:shape id="_x0000_s35762" style="position:absolute;left:6403;top:5120;width:1;height:163" coordsize="1,163" path="m,149l,,,149r1,14e" filled="f" strokeweight="3e-5mm">
                <v:path arrowok="t"/>
              </v:shape>
              <v:shape id="_x0000_s35763" style="position:absolute;left:6404;top:5283;width:2;height:32" coordsize="2,32" path="m,32l,,,32,2,30e" filled="f" strokeweight="3e-5mm">
                <v:path arrowok="t"/>
              </v:shape>
              <v:shape id="_x0000_s35764" style="position:absolute;left:6406;top:5308;width:1;height:5" coordsize="1,5" path="m,5l,1,,4,1,e" filled="f" strokeweight="3e-5mm">
                <v:path arrowok="t"/>
              </v:shape>
              <v:shape id="_x0000_s35765" style="position:absolute;left:6407;top:5308;width:1;height:4" coordsize="1,4" path="m,4l,,,4r1,e" filled="f" strokeweight="3e-5mm">
                <v:path arrowok="t"/>
              </v:shape>
              <v:shape id="_x0000_s35766" style="position:absolute;left:6408;top:5310;width:1;height:5" coordsize="1,5" path="m,5l,,,2r1,e" filled="f" strokeweight="3e-5mm">
                <v:path arrowok="t"/>
              </v:shape>
              <v:shape id="_x0000_s35767" style="position:absolute;left:6409;top:5310;width:2;height:4" coordsize="2,4" path="m,4l,,,,2,2e" filled="f" strokeweight="3e-5mm">
                <v:path arrowok="t"/>
              </v:shape>
              <v:shape id="_x0000_s35768" style="position:absolute;left:6411;top:5309;width:1;height:6" coordsize="1,6" path="m,6l,,,1,1,3e" filled="f" strokeweight="3e-5mm">
                <v:path arrowok="t"/>
              </v:shape>
              <v:shape id="_x0000_s35769" style="position:absolute;left:6412;top:5307;width:1;height:11" coordsize="1,11" path="m,11l,,,7r1,e" filled="f" strokeweight="3e-5mm">
                <v:path arrowok="t"/>
              </v:shape>
              <v:shape id="_x0000_s35770" style="position:absolute;left:6413;top:5313;width:1;height:7" coordsize="1,7" path="m,7l,,,,1,2e" filled="f" strokeweight="3e-5mm">
                <v:path arrowok="t"/>
              </v:shape>
              <v:shape id="_x0000_s35771" style="position:absolute;left:6414;top:5315;width:2;height:7" coordsize="2,7" path="m,7l,,,2,2,3e" filled="f" strokeweight="3e-5mm">
                <v:path arrowok="t"/>
              </v:shape>
              <v:shape id="_x0000_s35772" style="position:absolute;left:6416;top:5313;width:1;height:5" coordsize="1,5" path="m,5l,,,2,1,1e" filled="f" strokeweight="3e-5mm">
                <v:path arrowok="t"/>
              </v:shape>
              <v:shape id="_x0000_s35773" style="position:absolute;left:6417;top:5312;width:1;height:3" coordsize="1,3" path="m,3l,,,1,1,e" filled="f" strokeweight="3e-5mm">
                <v:path arrowok="t"/>
              </v:shape>
              <v:shape id="_x0000_s35774" style="position:absolute;left:6418;top:5307;width:1;height:7" coordsize="1,7" path="m,7l,,,,1,3e" filled="f" strokeweight="3e-5mm">
                <v:path arrowok="t"/>
              </v:shape>
              <v:shape id="_x0000_s35775" style="position:absolute;left:6419;top:5302;width:2;height:10" coordsize="2,10" path="m,10l,,,3,2,8e" filled="f" strokeweight="3e-5mm">
                <v:path arrowok="t"/>
              </v:shape>
              <v:shape id="_x0000_s35776" style="position:absolute;left:6421;top:5283;width:1;height:27" coordsize="1,27" path="m,27l,10r,l1,e" filled="f" strokeweight="3e-5mm">
                <v:path arrowok="t"/>
              </v:shape>
              <v:shape id="_x0000_s35777" style="position:absolute;left:6422;top:5283;width:1;height:14" coordsize="1,14" path="m,12l,,,12r1,2e" filled="f" strokeweight="3e-5mm">
                <v:path arrowok="t"/>
              </v:shape>
              <v:shape id="_x0000_s35778" style="position:absolute;left:6423;top:5297;width:1;height:17" coordsize="1,17" path="m,16l,,,16r1,1e" filled="f" strokeweight="3e-5mm">
                <v:path arrowok="t"/>
              </v:shape>
              <v:shape id="_x0000_s35779" style="position:absolute;left:6424;top:5310;width:2;height:7" coordsize="2,7" path="m,7l,,,7,2,4e" filled="f" strokeweight="3e-5mm">
                <v:path arrowok="t"/>
              </v:shape>
              <v:shape id="_x0000_s35780" style="position:absolute;left:6426;top:5313;width:1;height:5" coordsize="1,5" path="m,5l,,,2,1,1e" filled="f" strokeweight="3e-5mm">
                <v:path arrowok="t"/>
              </v:shape>
              <v:shape id="_x0000_s35781" style="position:absolute;left:6427;top:5313;width:1;height:5" coordsize="1,5" path="m,5l,,,1r1,e" filled="f" strokeweight="3e-5mm">
                <v:path arrowok="t"/>
              </v:shape>
              <v:shape id="_x0000_s35782" style="position:absolute;left:6428;top:5314;width:1;height:5" coordsize="1,5" path="m,4l,,,3,1,5e" filled="f" strokeweight="3e-5mm">
                <v:path arrowok="t"/>
              </v:shape>
              <v:shape id="_x0000_s35783" style="position:absolute;left:6429;top:5314;width:2;height:5" coordsize="2,5" path="m,5l,,,1,2,5e" filled="f" strokeweight="3e-5mm">
                <v:path arrowok="t"/>
              </v:shape>
              <v:shape id="_x0000_s35784" style="position:absolute;left:6431;top:5314;width:1;height:5" coordsize="1,5" path="m,5l,,,3r1,e" filled="f" strokeweight="3e-5mm">
                <v:path arrowok="t"/>
              </v:shape>
              <v:shape id="_x0000_s35785" style="position:absolute;left:6432;top:5317;width:1;height:2" coordsize="1,2" path="m,1l,,,,1,2e" filled="f" strokeweight="3e-5mm">
                <v:path arrowok="t"/>
              </v:shape>
              <v:shape id="_x0000_s35786" style="position:absolute;left:6433;top:5314;width:1;height:6" coordsize="1,6" path="m,6l,,,,1,1e" filled="f" strokeweight="3e-5mm">
                <v:path arrowok="t"/>
              </v:shape>
              <v:shape id="_x0000_s35787" style="position:absolute;left:6434;top:5315;width:2;height:5" coordsize="2,5" path="m,5l,,,,2,3e" filled="f" strokeweight="3e-5mm">
                <v:path arrowok="t"/>
              </v:shape>
              <v:shape id="_x0000_s35788" style="position:absolute;left:6436;top:5317;width:1;height:2" coordsize="1,2" path="m,2l,,,,1,1e" filled="f" strokeweight="3e-5mm">
                <v:path arrowok="t"/>
              </v:shape>
              <v:shape id="_x0000_s35789" style="position:absolute;left:6437;top:5313;width:1;height:6" coordsize="1,6" path="m,6l,2r,l1,e" filled="f" strokeweight="3e-5mm">
                <v:path arrowok="t"/>
              </v:shape>
              <v:shape id="_x0000_s35790" style="position:absolute;left:6438;top:5312;width:1;height:8" coordsize="1,8" path="m,8l,,,3,1,7e" filled="f" strokeweight="3e-5mm">
                <v:path arrowok="t"/>
              </v:shape>
              <v:shape id="_x0000_s35791" style="position:absolute;left:6439;top:5303;width:2;height:16" coordsize="2,16" path="m,16l,5r,l2,e" filled="f" strokeweight="3e-5mm">
                <v:path arrowok="t"/>
              </v:shape>
              <v:shape id="_x0000_s35792" style="position:absolute;left:6441;top:5292;width:1;height:13" coordsize="1,13" path="m,13l,,,,1,5e" filled="f" strokeweight="3e-5mm">
                <v:path arrowok="t"/>
              </v:shape>
              <v:shape id="_x0000_s35793" style="position:absolute;left:6442;top:5284;width:1;height:20" coordsize="1,20" path="m,20l,,,19r1,e" filled="f" strokeweight="3e-5mm">
                <v:path arrowok="t"/>
              </v:shape>
              <v:shape id="_x0000_s35794" style="position:absolute;left:6443;top:5303;width:1;height:12" coordsize="1,12" path="m,12l,,,12r1,e" filled="f" strokeweight="3e-5mm">
                <v:path arrowok="t"/>
              </v:shape>
              <v:shape id="_x0000_s35795" style="position:absolute;left:6444;top:5315;width:2;height:3" coordsize="2,3" path="m,3l,,,3,2,2e" filled="f" strokeweight="3e-5mm">
                <v:path arrowok="t"/>
              </v:shape>
              <v:shape id="_x0000_s35796" style="position:absolute;left:6446;top:5313;width:1;height:6" coordsize="1,6" path="m,6l,,,1,1,2e" filled="f" strokeweight="3e-5mm">
                <v:path arrowok="t"/>
              </v:shape>
              <v:shape id="_x0000_s35797" style="position:absolute;left:6447;top:5315;width:1;height:5" coordsize="1,5" path="m,5l,,,5,1,3e" filled="f" strokeweight="3e-5mm">
                <v:path arrowok="t"/>
              </v:shape>
              <v:shape id="_x0000_s35798" style="position:absolute;left:6448;top:5315;width:1;height:7" coordsize="1,7" path="m,7l,,,,1,4e" filled="f" strokeweight="3e-5mm">
                <v:path arrowok="t"/>
              </v:shape>
              <v:shape id="_x0000_s35799" style="position:absolute;left:6449;top:5315;width:1;height:5" coordsize="1,5" path="m,5l,,,4,1,3e" filled="f" strokeweight="3e-5mm">
                <v:path arrowok="t"/>
              </v:shape>
              <v:shape id="_x0000_s35800" style="position:absolute;left:6450;top:5317;width:2;height:5" coordsize="2,5" path="m,5l,,,5,2,2e" filled="f" strokeweight="3e-5mm">
                <v:path arrowok="t"/>
              </v:shape>
              <v:shape id="_x0000_s35801" style="position:absolute;left:6452;top:5318;width:1;height:2" coordsize="1,2" path="m,2l,,,2r1,e" filled="f" strokeweight="3e-5mm">
                <v:path arrowok="t"/>
              </v:shape>
              <v:shape id="_x0000_s35802" style="position:absolute;left:6453;top:5315;width:1;height:8" coordsize="1,8" path="m,7l,,,5,1,8e" filled="f" strokeweight="3e-5mm">
                <v:path arrowok="t"/>
              </v:shape>
              <v:shape id="_x0000_s35803" style="position:absolute;left:6454;top:5318;width:1;height:6" coordsize="1,6" path="m,6l,,,6,1,4e" filled="f" strokeweight="3e-5mm">
                <v:path arrowok="t"/>
              </v:shape>
              <v:shape id="_x0000_s35804" style="position:absolute;left:6455;top:5318;width:2;height:4" coordsize="2,4" path="m,4l,,,2,2,e" filled="f" strokeweight="3e-5mm">
                <v:path arrowok="t"/>
              </v:shape>
              <v:shape id="_x0000_s35805" style="position:absolute;left:6457;top:5314;width:1;height:5" coordsize="1,5" path="m,5l,,,5,1,e" filled="f" strokeweight="3e-5mm">
                <v:path arrowok="t"/>
              </v:shape>
              <v:shape id="_x0000_s35806" style="position:absolute;left:6458;top:5314;width:1;height:6" coordsize="1,6" path="m,6l,,,,1,3e" filled="f" strokeweight="3e-5mm">
                <v:path arrowok="t"/>
              </v:shape>
              <v:shape id="_x0000_s35807" style="position:absolute;left:6459;top:5308;width:1;height:12" coordsize="1,12" path="m,12l,,,,1,4e" filled="f" strokeweight="3e-5mm">
                <v:path arrowok="t"/>
              </v:shape>
              <v:shape id="_x0000_s35808" style="position:absolute;left:6460;top:5303;width:2;height:9" coordsize="2,9" path="m,9l,,,,2,2e" filled="f" strokeweight="3e-5mm">
                <v:path arrowok="t"/>
              </v:shape>
              <v:shape id="_x0000_s35809" style="position:absolute;left:6462;top:5300;width:1;height:18" coordsize="1,18" path="m,15l,,,13r1,5e" filled="f" strokeweight="3e-5mm">
                <v:path arrowok="t"/>
              </v:shape>
              <v:shape id="_x0000_s35810" style="position:absolute;left:6463;top:5317;width:1;height:2" coordsize="1,2" path="m,2l,,,2r1,e" filled="f" strokeweight="3e-5mm">
                <v:path arrowok="t"/>
              </v:shape>
              <v:shape id="_x0000_s35811" style="position:absolute;left:6464;top:5317;width:1;height:3" coordsize="1,3" path="m,3l,,,1,1,e" filled="f" strokeweight="3e-5mm">
                <v:path arrowok="t"/>
              </v:shape>
              <v:shape id="_x0000_s35812" style="position:absolute;left:6465;top:5314;width:2;height:6" coordsize="2,6" path="m,6l,,,6,2,3e" filled="f" strokeweight="3e-5mm">
                <v:path arrowok="t"/>
              </v:shape>
              <v:shape id="_x0000_s35813" style="position:absolute;left:6467;top:5317;width:1;height:6" coordsize="1,6" path="m,6l,,,,1,5e" filled="f" strokeweight="3e-5mm">
                <v:path arrowok="t"/>
              </v:shape>
              <v:shape id="_x0000_s35814" style="position:absolute;left:6468;top:5318;width:1;height:4" coordsize="1,4" path="m,4l,,,2,1,4e" filled="f" strokeweight="3e-5mm">
                <v:path arrowok="t"/>
              </v:shape>
              <v:shape id="_x0000_s35815" style="position:absolute;left:6469;top:5320;width:1;height:3" coordsize="1,3" path="m,3l,,,3,1,e" filled="f" strokeweight="3e-5mm">
                <v:path arrowok="t"/>
              </v:shape>
              <v:shape id="_x0000_s35816" style="position:absolute;left:6470;top:5318;width:2;height:2" coordsize="2,2" path="m,2l,,,1,2,2e" filled="f" strokeweight="3e-5mm">
                <v:path arrowok="t"/>
              </v:shape>
              <v:shape id="_x0000_s35817" style="position:absolute;left:6472;top:5317;width:1;height:6" coordsize="1,6" path="m,6l,,,5,1,2e" filled="f" strokeweight="3e-5mm">
                <v:path arrowok="t"/>
              </v:shape>
              <v:shape id="_x0000_s35818" style="position:absolute;left:6473;top:5318;width:1;height:2" coordsize="1,2" path="m,2l,,,2,1,1e" filled="f" strokeweight="3e-5mm">
                <v:path arrowok="t"/>
              </v:shape>
              <v:shape id="_x0000_s35819" style="position:absolute;left:6474;top:5319;width:1;height:4" coordsize="1,4" path="m,4l,,,,1,1e" filled="f" strokeweight="3e-5mm">
                <v:path arrowok="t"/>
              </v:shape>
              <v:shape id="_x0000_s35820" style="position:absolute;left:6475;top:5319;width:2;height:5" coordsize="2,5" path="m,5l,,,4,2,3e" filled="f" strokeweight="3e-5mm">
                <v:path arrowok="t"/>
              </v:shape>
              <v:shape id="_x0000_s35821" style="position:absolute;left:6477;top:5318;width:1;height:6" coordsize="1,6" path="m,6l,,,,1,1e" filled="f" strokeweight="3e-5mm">
                <v:path arrowok="t"/>
              </v:shape>
              <v:shape id="_x0000_s35822" style="position:absolute;left:6478;top:5317;width:1;height:3" coordsize="1,3" path="m,3l,,,1,1,3e" filled="f" strokeweight="3e-5mm">
                <v:path arrowok="t"/>
              </v:shape>
              <v:shape id="_x0000_s35823" style="position:absolute;left:6479;top:5302;width:1;height:18" coordsize="1,18" path="m,18l,3r,l1,e" filled="f" strokeweight="3e-5mm">
                <v:path arrowok="t"/>
              </v:shape>
              <v:shape id="_x0000_s35824" style="position:absolute;left:6480;top:5251;width:2;height:51" coordsize="2,51" path="m,51l,,,,2,18e" filled="f" strokeweight="3e-5mm">
                <v:path arrowok="t"/>
              </v:shape>
              <v:shape id="_x0000_s35825" style="position:absolute;left:6482;top:5269;width:1;height:38" coordsize="1,38" path="m,33l,,,33r1,5e" filled="f" strokeweight="3e-5mm">
                <v:path arrowok="t"/>
              </v:shape>
              <v:shape id="_x0000_s35826" style="position:absolute;left:6483;top:5307;width:1;height:15" coordsize="1,15" path="m,13l,,,12r1,3e" filled="f" strokeweight="3e-5mm">
                <v:path arrowok="t"/>
              </v:shape>
              <v:shape id="_x0000_s35827" style="position:absolute;left:6484;top:5319;width:1;height:3" coordsize="1,3" path="m,3l,,,,1,e" filled="f" strokeweight="3e-5mm">
                <v:path arrowok="t"/>
              </v:shape>
              <v:shape id="_x0000_s35828" style="position:absolute;left:6485;top:5319;width:2;height:5" coordsize="2,5" path="m,5l,,,1r2,e" filled="f" strokeweight="3e-5mm">
                <v:path arrowok="t"/>
              </v:shape>
              <v:shape id="_x0000_s35829" style="position:absolute;left:6487;top:5320;width:1;height:2" coordsize="1,2" path="m,l,,,,1,2e" filled="f" strokeweight="3e-5mm">
                <v:path arrowok="t"/>
              </v:shape>
              <v:shape id="_x0000_s35830" style="position:absolute;left:6488;top:5319;width:1;height:5" coordsize="1,5" path="m,5l,,,3,1,4e" filled="f" strokeweight="3e-5mm">
                <v:path arrowok="t"/>
              </v:shape>
              <v:shape id="_x0000_s35831" style="position:absolute;left:6489;top:5319;width:1;height:4" coordsize="1,4" path="m,4l,,,,1,4e" filled="f" strokeweight="3e-5mm">
                <v:path arrowok="t"/>
              </v:shape>
              <v:shape id="_x0000_s35832" style="position:absolute;left:6490;top:5320;width:2;height:4" coordsize="2,4" path="m,4l,,,2r2,e" filled="f" strokeweight="3e-5mm">
                <v:path arrowok="t"/>
              </v:shape>
              <v:shape id="_x0000_s35833" style="position:absolute;left:6492;top:5322;width:1;height:2" coordsize="1,2" path="m,2l,,,2,1,1e" filled="f" strokeweight="3e-5mm">
                <v:path arrowok="t"/>
              </v:shape>
              <v:shape id="_x0000_s35834" style="position:absolute;left:6493;top:5322;width:1;height:2" coordsize="1,2" path="m,2l,,,,1,e" filled="f" strokeweight="3e-5mm">
                <v:path arrowok="t"/>
              </v:shape>
              <v:shape id="_x0000_s35835" style="position:absolute;left:6494;top:5319;width:1;height:5" coordsize="1,5" path="m,5l,,,3r1,e" filled="f" strokeweight="3e-5mm">
                <v:path arrowok="t"/>
              </v:shape>
              <v:shape id="_x0000_s35836" style="position:absolute;left:6495;top:5320;width:2;height:4" coordsize="2,4" path="m,4l,,,,2,e" filled="f" strokeweight="3e-5mm">
                <v:path arrowok="t"/>
              </v:shape>
              <v:shape id="_x0000_s35837" style="position:absolute;left:6497;top:5315;width:1;height:5" coordsize="1,5" path="m,5l,,,,1,e" filled="f" strokeweight="3e-5mm">
                <v:path arrowok="t"/>
              </v:shape>
              <v:shape id="_x0000_s35838" style="position:absolute;left:6498;top:5314;width:1;height:3" coordsize="1,3" path="m,3l,,,1,1,3e" filled="f" strokeweight="3e-5mm">
                <v:path arrowok="t"/>
              </v:shape>
              <v:shape id="_x0000_s35839" style="position:absolute;left:6499;top:5312;width:1;height:5" coordsize="1,5" path="m,5l,,,,1,e" filled="f" strokeweight="3e-5mm">
                <v:path arrowok="t"/>
              </v:shape>
              <v:shape id="_x0000_s35840" style="position:absolute;left:6500;top:5303;width:2;height:10" coordsize="2,10" path="m,9l,,,4r2,6e" filled="f" strokeweight="3e-5mm">
                <v:path arrowok="t"/>
              </v:shape>
              <v:shape id="_x0000_s35841" style="position:absolute;left:6502;top:5312;width:1;height:11" coordsize="1,11" path="m,11l,,,11,1,8e" filled="f" strokeweight="3e-5mm">
                <v:path arrowok="t"/>
              </v:shape>
              <v:shape id="_x0000_s35842" style="position:absolute;left:6503;top:5318;width:1;height:4" coordsize="1,4" path="m,4l,,,2,1,4e" filled="f" strokeweight="3e-5mm">
                <v:path arrowok="t"/>
              </v:shape>
              <v:shape id="_x0000_s35843" style="position:absolute;left:6504;top:5318;width:1;height:5" coordsize="1,5" path="m,5l,,,,1,2e" filled="f" strokeweight="3e-5mm">
                <v:path arrowok="t"/>
              </v:shape>
              <v:shape id="_x0000_s35844" style="position:absolute;left:6505;top:5319;width:2;height:5" coordsize="2,5" path="m,5l,,,5,2,1e" filled="f" strokeweight="3e-5mm">
                <v:path arrowok="t"/>
              </v:shape>
              <v:shape id="_x0000_s35845" style="position:absolute;left:6507;top:5319;width:1;height:4" coordsize="1,4" path="m,4l,1,,3,1,e" filled="f" strokeweight="3e-5mm">
                <v:path arrowok="t"/>
              </v:shape>
              <v:shape id="_x0000_s35846" style="position:absolute;left:6508;top:5319;width:1;height:5" coordsize="1,5" path="m,5l,,,3r1,e" filled="f" strokeweight="3e-5mm">
                <v:path arrowok="t"/>
              </v:shape>
              <v:shape id="_x0000_s35847" style="position:absolute;left:6509;top:5320;width:1;height:4" coordsize="1,4" path="m,4l,,,,1,e" filled="f" strokeweight="3e-5mm">
                <v:path arrowok="t"/>
              </v:shape>
              <v:shape id="_x0000_s35848" style="position:absolute;left:6510;top:5320;width:2;height:3" coordsize="2,3" path="m,3l,,,2,2,3e" filled="f" strokeweight="3e-5mm">
                <v:path arrowok="t"/>
              </v:shape>
              <v:shape id="_x0000_s35849" style="position:absolute;left:6512;top:5322;width:1;height:2" coordsize="1,2" path="m,2l,,,2,1,e" filled="f" strokeweight="3e-5mm">
                <v:path arrowok="t"/>
              </v:shape>
              <v:shape id="_x0000_s35850" style="position:absolute;left:6513;top:5319;width:1;height:5" coordsize="1,5" path="m,3l,,,,1,5e" filled="f" strokeweight="3e-5mm">
                <v:path arrowok="t"/>
              </v:shape>
              <v:shape id="_x0000_s35851" style="position:absolute;left:6514;top:5320;width:1;height:4" coordsize="1,4" path="m,4l,,,,1,2e" filled="f" strokeweight="3e-5mm">
                <v:path arrowok="t"/>
              </v:shape>
              <v:shape id="_x0000_s35852" style="position:absolute;left:6515;top:5320;width:1;height:4" coordsize="1,4" path="m,4l,,,,1,e" filled="f" strokeweight="3e-5mm">
                <v:path arrowok="t"/>
              </v:shape>
              <v:shape id="_x0000_s35853" style="position:absolute;left:6516;top:5320;width:2;height:4" coordsize="2,4" path="m,4l,,,,2,e" filled="f" strokeweight="3e-5mm">
                <v:path arrowok="t"/>
              </v:shape>
              <v:shape id="_x0000_s35854" style="position:absolute;left:6518;top:5317;width:1;height:6" coordsize="1,6" path="m,6l,,,1,1,2e" filled="f" strokeweight="3e-5mm">
                <v:path arrowok="t"/>
              </v:shape>
              <v:shape id="_x0000_s35855" style="position:absolute;left:6519;top:5313;width:1;height:6" coordsize="1,6" path="m,6l,,,4,1,1e" filled="f" strokeweight="3e-5mm">
                <v:path arrowok="t"/>
              </v:shape>
              <v:shape id="_x0000_s35856" style="position:absolute;left:6520;top:5314;width:1;height:9" coordsize="1,9" path="m,9l,,,8,1,5e" filled="f" strokeweight="3e-5mm">
                <v:path arrowok="t"/>
              </v:shape>
              <v:shape id="_x0000_s35857" style="position:absolute;left:6521;top:5319;width:2;height:3" coordsize="2,3" path="m,3l,,,3,2,1e" filled="f" strokeweight="3e-5mm">
                <v:path arrowok="t"/>
              </v:shape>
              <v:shape id="_x0000_s35858" style="position:absolute;left:6523;top:5320;width:1;height:3" coordsize="1,3" path="m,3l,,,3,1,2e" filled="f" strokeweight="3e-5mm">
                <v:path arrowok="t"/>
              </v:shape>
              <v:shape id="_x0000_s35859" style="position:absolute;left:6524;top:5320;width:1;height:2" coordsize="1,2" path="m,2r,l,2,1,e" filled="f" strokeweight="3e-5mm">
                <v:path arrowok="t"/>
              </v:shape>
              <v:shape id="_x0000_s35860" style="position:absolute;left:6525;top:5320;width:1;height:3" coordsize="1,3" path="m,3l,,,,1,3e" filled="f" strokeweight="3e-5mm">
                <v:path arrowok="t"/>
              </v:shape>
              <v:shape id="_x0000_s35861" style="position:absolute;left:6526;top:5322;width:2;height:2" coordsize="2,2" path="m,2l,,,,2,1e" filled="f" strokeweight="3e-5mm">
                <v:path arrowok="t"/>
              </v:shape>
              <v:shape id="_x0000_s35862" style="position:absolute;left:6528;top:5320;width:1;height:3" coordsize="1,3" path="m,3l,,,3r1,e" filled="f" strokeweight="3e-5mm">
                <v:path arrowok="t"/>
              </v:shape>
            </v:group>
            <v:group id="_x0000_s35863" style="position:absolute;left:6529;top:5181;width:255;height:144" coordorigin="6529,5181" coordsize="255,144">
              <v:shape id="_x0000_s35864" style="position:absolute;left:6529;top:5322;width:1;height:2" coordsize="1,2" path="m,2l,,,,1,e" filled="f" strokeweight="3e-5mm">
                <v:path arrowok="t"/>
              </v:shape>
              <v:shape id="_x0000_s35865" style="position:absolute;left:6530;top:5322;width:1;height:2" coordsize="1,2" path="m,2l,,,,1,2e" filled="f" strokeweight="3e-5mm">
                <v:path arrowok="t"/>
              </v:shape>
              <v:shape id="_x0000_s35866" style="position:absolute;left:6531;top:5323;width:2;height:1" coordsize="2,1" path="m,1l,,,1r2,e" filled="f" strokeweight="3e-5mm">
                <v:path arrowok="t"/>
              </v:shape>
              <v:shape id="_x0000_s35867" style="position:absolute;left:6533;top:5309;width:1;height:15" coordsize="1,15" path="m,15l,8r,l1,e" filled="f" strokeweight="3e-5mm">
                <v:path arrowok="t"/>
              </v:shape>
              <v:shape id="_x0000_s35868" style="position:absolute;left:6534;top:5278;width:1;height:31" coordsize="1,31" path="m,31l,,,,1,4e" filled="f" strokeweight="3e-5mm">
                <v:path arrowok="t"/>
              </v:shape>
              <v:shape id="_x0000_s35869" style="position:absolute;left:6535;top:5282;width:1;height:37" coordsize="1,37" path="m,27l,,,27,1,37e" filled="f" strokeweight="3e-5mm">
                <v:path arrowok="t"/>
              </v:shape>
              <v:shape id="_x0000_s35870" style="position:absolute;left:6536;top:5312;width:2;height:10" coordsize="2,10" path="m,10l,,,10,2,7e" filled="f" strokeweight="3e-5mm">
                <v:path arrowok="t"/>
              </v:shape>
              <v:shape id="_x0000_s35871" style="position:absolute;left:6538;top:5313;width:1;height:7" coordsize="1,7" path="m,7l,,,,1,e" filled="f" strokeweight="3e-5mm">
                <v:path arrowok="t"/>
              </v:shape>
              <v:shape id="_x0000_s35872" style="position:absolute;left:6539;top:5309;width:1;height:11" coordsize="1,11" path="m,10l,,,10r1,1e" filled="f" strokeweight="3e-5mm">
                <v:path arrowok="t"/>
              </v:shape>
              <v:shape id="_x0000_s35873" style="position:absolute;left:6540;top:5319;width:1;height:3" coordsize="1,3" path="m,3l,,,3r1,e" filled="f" strokeweight="3e-5mm">
                <v:path arrowok="t"/>
              </v:shape>
              <v:shape id="_x0000_s35874" style="position:absolute;left:6541;top:5319;width:2;height:4" coordsize="2,4" path="m,4l,,,4r2,e" filled="f" strokeweight="3e-5mm">
                <v:path arrowok="t"/>
              </v:shape>
              <v:shape id="_x0000_s35875" style="position:absolute;left:6543;top:5322;width:1;height:1" coordsize="1,1" path="m,1l,,,,1,1e" filled="f" strokeweight="3e-5mm">
                <v:path arrowok="t"/>
              </v:shape>
              <v:shape id="_x0000_s35876" style="position:absolute;left:6544;top:5322;width:1;height:2" coordsize="1,2" path="m,1l,,,,1,2e" filled="f" strokeweight="3e-5mm">
                <v:path arrowok="t"/>
              </v:shape>
              <v:shape id="_x0000_s35877" style="position:absolute;left:6545;top:5320;width:1;height:4" coordsize="1,4" path="m,4l,,,3,1,2e" filled="f" strokeweight="3e-5mm">
                <v:path arrowok="t"/>
              </v:shape>
              <v:shape id="_x0000_s35878" style="position:absolute;left:6546;top:5322;width:2;height:2" coordsize="2,2" path="m,2l,,,,2,e" filled="f" strokeweight="3e-5mm">
                <v:path arrowok="t"/>
              </v:shape>
              <v:shape id="_x0000_s35879" style="position:absolute;left:6548;top:5322;width:1;height:2" coordsize="1,2" path="m,2l,,,1,1,e" filled="f" strokeweight="3e-5mm">
                <v:path arrowok="t"/>
              </v:shape>
              <v:shape id="_x0000_s35880" style="position:absolute;left:6549;top:5322;width:1;height:2" coordsize="1,2" path="m,2l,,,,1,e" filled="f" strokeweight="3e-5mm">
                <v:path arrowok="t"/>
              </v:shape>
              <v:shape id="_x0000_s35881" style="position:absolute;left:6550;top:5322;width:1;height:2" coordsize="1,2" path="m,1l,,,1,1,2e" filled="f" strokeweight="3e-5mm">
                <v:path arrowok="t"/>
              </v:shape>
              <v:shape id="_x0000_s35882" style="position:absolute;left:6551;top:5319;width:2;height:5" coordsize="2,5" path="m,5l,,,,2,5e" filled="f" strokeweight="3e-5mm">
                <v:path arrowok="t"/>
              </v:shape>
              <v:shape id="_x0000_s35883" style="position:absolute;left:6553;top:5315;width:1;height:9" coordsize="1,9" path="m,9l,2,,3,1,e" filled="f" strokeweight="3e-5mm">
                <v:path arrowok="t"/>
              </v:shape>
              <v:shape id="_x0000_s35884" style="position:absolute;left:6554;top:5308;width:1;height:9" coordsize="1,9" path="m,9l,,,6,1,4e" filled="f" strokeweight="3e-5mm">
                <v:path arrowok="t"/>
              </v:shape>
              <v:shape id="_x0000_s35885" style="position:absolute;left:6555;top:5312;width:1;height:8" coordsize="1,8" path="m,8l,,,7r1,e" filled="f" strokeweight="3e-5mm">
                <v:path arrowok="t"/>
              </v:shape>
              <v:shape id="_x0000_s35886" style="position:absolute;left:6556;top:5315;width:2;height:4" coordsize="2,4" path="m,4l,,,2,2,e" filled="f" strokeweight="3e-5mm">
                <v:path arrowok="t"/>
              </v:shape>
              <v:shape id="_x0000_s35887" style="position:absolute;left:6558;top:5305;width:1;height:10" coordsize="1,10" path="m,10l,,,,1,7e" filled="f" strokeweight="3e-5mm">
                <v:path arrowok="t"/>
              </v:shape>
              <v:shape id="_x0000_s35888" style="position:absolute;left:6559;top:5309;width:1;height:10" coordsize="1,10" path="m,9l,,,9r1,1e" filled="f" strokeweight="3e-5mm">
                <v:path arrowok="t"/>
              </v:shape>
              <v:shape id="_x0000_s35889" style="position:absolute;left:6560;top:5319;width:1;height:4" coordsize="1,4" path="m,4l,,,3,1,4e" filled="f" strokeweight="3e-5mm">
                <v:path arrowok="t"/>
              </v:shape>
              <v:shape id="_x0000_s35890" style="position:absolute;left:6561;top:5320;width:2;height:3" coordsize="2,3" path="m,3l,,,2,2,3e" filled="f" strokeweight="3e-5mm">
                <v:path arrowok="t"/>
              </v:shape>
              <v:shape id="_x0000_s35891" style="position:absolute;left:6563;top:5322;width:1;height:2" coordsize="1,2" path="m,2l,,,2,1,e" filled="f" strokeweight="3e-5mm">
                <v:path arrowok="t"/>
              </v:shape>
              <v:shape id="_x0000_s35892" style="position:absolute;left:6564;top:5320;width:1;height:4" coordsize="1,4" path="m,3l,,,2,1,4e" filled="f" strokeweight="3e-5mm">
                <v:path arrowok="t"/>
              </v:shape>
              <v:shape id="_x0000_s35893" style="position:absolute;left:6565;top:5320;width:1;height:4" coordsize="1,4" path="m,4l,,,2r1,e" filled="f" strokeweight="3e-5mm">
                <v:path arrowok="t"/>
              </v:shape>
              <v:shape id="_x0000_s35894" style="position:absolute;left:6566;top:5322;width:2;height:2" coordsize="2,2" path="m,2l,,,,2,1e" filled="f" strokeweight="3e-5mm">
                <v:path arrowok="t"/>
              </v:shape>
              <v:shape id="_x0000_s35895" style="position:absolute;left:6568;top:5322;width:1;height:2" coordsize="1,2" path="m,2l,,,1,1,2e" filled="f" strokeweight="3e-5mm">
                <v:path arrowok="t"/>
              </v:shape>
              <v:shape id="_x0000_s35896" style="position:absolute;left:6569;top:5324;width:1;height:1" coordsize="1,0" path="m,l,,,,1,e" filled="f" strokeweight="3e-5mm">
                <v:path arrowok="t"/>
              </v:shape>
              <v:shape id="_x0000_s35897" style="position:absolute;left:6570;top:5323;width:1;height:1" coordsize="1,1" path="m,1l,,,1r1,e" filled="f" strokeweight="3e-5mm">
                <v:path arrowok="t"/>
              </v:shape>
              <v:shape id="_x0000_s35898" style="position:absolute;left:6571;top:5319;width:2;height:5" coordsize="2,5" path="m,5l,,,,2,1e" filled="f" strokeweight="3e-5mm">
                <v:path arrowok="t"/>
              </v:shape>
              <v:shape id="_x0000_s35899" style="position:absolute;left:6573;top:5309;width:1;height:11" coordsize="1,11" path="m,11l,,,,1,5e" filled="f" strokeweight="3e-5mm">
                <v:path arrowok="t"/>
              </v:shape>
              <v:shape id="_x0000_s35900" style="position:absolute;left:6574;top:5308;width:1;height:16" coordsize="1,16" path="m,11l,,,9r1,7e" filled="f" strokeweight="3e-5mm">
                <v:path arrowok="t"/>
              </v:shape>
              <v:shape id="_x0000_s35901" style="position:absolute;left:6575;top:5319;width:1;height:5" coordsize="1,5" path="m,5l,,,1,1,e" filled="f" strokeweight="3e-5mm">
                <v:path arrowok="t"/>
              </v:shape>
              <v:shape id="_x0000_s35902" style="position:absolute;left:6576;top:5315;width:2;height:7" coordsize="2,7" path="m,7l,,,,2,4e" filled="f" strokeweight="3e-5mm">
                <v:path arrowok="t"/>
              </v:shape>
              <v:shape id="_x0000_s35903" style="position:absolute;left:6578;top:5315;width:1;height:4" coordsize="1,4" path="m,4l,,,3r1,e" filled="f" strokeweight="3e-5mm">
                <v:path arrowok="t"/>
              </v:shape>
              <v:shape id="_x0000_s35904" style="position:absolute;left:6579;top:5318;width:1;height:5" coordsize="1,5" path="m,5l,,,5,1,2e" filled="f" strokeweight="3e-5mm">
                <v:path arrowok="t"/>
              </v:shape>
              <v:shape id="_x0000_s35905" style="position:absolute;left:6580;top:5320;width:1;height:3" coordsize="1,3" path="m,3l,,,2,1,3e" filled="f" strokeweight="3e-5mm">
                <v:path arrowok="t"/>
              </v:shape>
              <v:shape id="_x0000_s35906" style="position:absolute;left:6581;top:5320;width:1;height:4" coordsize="1,4" path="m,4l,,,3,1,2e" filled="f" strokeweight="3e-5mm">
                <v:path arrowok="t"/>
              </v:shape>
              <v:shape id="_x0000_s35907" style="position:absolute;left:6582;top:5320;width:2;height:3" coordsize="2,3" path="m,3l,,,3,2,2e" filled="f" strokeweight="3e-5mm">
                <v:path arrowok="t"/>
              </v:shape>
              <v:shape id="_x0000_s35908" style="position:absolute;left:6584;top:5320;width:1;height:3" coordsize="1,3" path="m,3l,2r,l1,e" filled="f" strokeweight="3e-5mm">
                <v:path arrowok="t"/>
              </v:shape>
              <v:shape id="_x0000_s35909" style="position:absolute;left:6585;top:5320;width:1;height:4" coordsize="1,4" path="m,4l,,,3,1,e" filled="f" strokeweight="3e-5mm">
                <v:path arrowok="t"/>
              </v:shape>
              <v:shape id="_x0000_s35910" style="position:absolute;left:6586;top:5320;width:1;height:4" coordsize="1,4" path="m,3l,,,3,1,4e" filled="f" strokeweight="3e-5mm">
                <v:path arrowok="t"/>
              </v:shape>
              <v:shape id="_x0000_s35911" style="position:absolute;left:6587;top:5322;width:2;height:2" coordsize="2,2" path="m,2l,,,2,2,1e" filled="f" strokeweight="3e-5mm">
                <v:path arrowok="t"/>
              </v:shape>
              <v:shape id="_x0000_s35912" style="position:absolute;left:6589;top:5322;width:1;height:2" coordsize="1,2" path="m,2l,,,1r1,e" filled="f" strokeweight="3e-5mm">
                <v:path arrowok="t"/>
              </v:shape>
              <v:shape id="_x0000_s35913" style="position:absolute;left:6590;top:5322;width:1;height:2" coordsize="1,2" path="m,2l,1r,l1,e" filled="f" strokeweight="3e-5mm">
                <v:path arrowok="t"/>
              </v:shape>
              <v:shape id="_x0000_s35914" style="position:absolute;left:6591;top:5320;width:1;height:4" coordsize="1,4" path="m,4l,,,2,1,e" filled="f" strokeweight="3e-5mm">
                <v:path arrowok="t"/>
              </v:shape>
              <v:shape id="_x0000_s35915" style="position:absolute;left:6592;top:5317;width:2;height:6" coordsize="2,6" path="m,6l,,,2r2,e" filled="f" strokeweight="3e-5mm">
                <v:path arrowok="t"/>
              </v:shape>
              <v:shape id="_x0000_s35916" style="position:absolute;left:6594;top:5318;width:1;height:5" coordsize="1,5" path="m,5l,,,1,1,4e" filled="f" strokeweight="3e-5mm">
                <v:path arrowok="t"/>
              </v:shape>
              <v:shape id="_x0000_s35917" style="position:absolute;left:6595;top:5314;width:1;height:9" coordsize="1,9" path="m,9l,,,,1,e" filled="f" strokeweight="3e-5mm">
                <v:path arrowok="t"/>
              </v:shape>
              <v:shape id="_x0000_s35918" style="position:absolute;left:6596;top:5215;width:1;height:99" coordsize="1,99" path="m,99l,23r,l1,e" filled="f" strokeweight="3e-5mm">
                <v:path arrowok="t"/>
              </v:shape>
              <v:shape id="_x0000_s35919" style="position:absolute;left:6597;top:5195;width:2;height:37" coordsize="2,37" path="m,36l,,,36r2,1e" filled="f" strokeweight="3e-5mm">
                <v:path arrowok="t"/>
              </v:shape>
              <v:shape id="_x0000_s35920" style="position:absolute;left:6599;top:5232;width:1;height:81" coordsize="1,81" path="m,77l,,,77r1,4e" filled="f" strokeweight="3e-5mm">
                <v:path arrowok="t"/>
              </v:shape>
              <v:shape id="_x0000_s35921" style="position:absolute;left:6600;top:5313;width:1;height:10" coordsize="1,10" path="m,10l,,,7r1,e" filled="f" strokeweight="3e-5mm">
                <v:path arrowok="t"/>
              </v:shape>
              <v:shape id="_x0000_s35922" style="position:absolute;left:6601;top:5320;width:1;height:4" coordsize="1,4" path="m,4l,,,4,1,2e" filled="f" strokeweight="3e-5mm">
                <v:path arrowok="t"/>
              </v:shape>
              <v:shape id="_x0000_s35923" style="position:absolute;left:6602;top:5320;width:2;height:3" coordsize="2,3" path="m,3l,,,2,2,3e" filled="f" strokeweight="3e-5mm">
                <v:path arrowok="t"/>
              </v:shape>
              <v:shape id="_x0000_s35924" style="position:absolute;left:6604;top:5322;width:1;height:1" coordsize="1,1" path="m,1l,,,,1,1e" filled="f" strokeweight="3e-5mm">
                <v:path arrowok="t"/>
              </v:shape>
              <v:shape id="_x0000_s35925" style="position:absolute;left:6605;top:5320;width:1;height:4" coordsize="1,4" path="m,4l,,,3,1,4e" filled="f" strokeweight="3e-5mm">
                <v:path arrowok="t"/>
              </v:shape>
              <v:shape id="_x0000_s35926" style="position:absolute;left:6606;top:5323;width:1;height:1" coordsize="1,1" path="m,1l,,,1r1,e" filled="f" strokeweight="3e-5mm">
                <v:path arrowok="t"/>
              </v:shape>
              <v:shape id="_x0000_s35927" style="position:absolute;left:6607;top:5323;width:2;height:1" coordsize="2,1" path="m,1l,,,,2,1e" filled="f" strokeweight="3e-5mm">
                <v:path arrowok="t"/>
              </v:shape>
              <v:shape id="_x0000_s35928" style="position:absolute;left:6609;top:5323;width:1;height:1" coordsize="1,1" path="m,1l,,,,1,1e" filled="f" strokeweight="3e-5mm">
                <v:path arrowok="t"/>
              </v:shape>
              <v:shape id="_x0000_s35929" style="position:absolute;left:6610;top:5323;width:1;height:1" coordsize="1,1" path="m,1l,,,1,1,e" filled="f" strokeweight="3e-5mm">
                <v:path arrowok="t"/>
              </v:shape>
              <v:shape id="_x0000_s35930" style="position:absolute;left:6611;top:5322;width:1;height:2" coordsize="1,2" path="m,2l,,,,1,2e" filled="f" strokeweight="3e-5mm">
                <v:path arrowok="t"/>
              </v:shape>
              <v:shape id="_x0000_s35931" style="position:absolute;left:6612;top:5318;width:2;height:6" coordsize="2,6" path="m,6l,,,2,2,5e" filled="f" strokeweight="3e-5mm">
                <v:path arrowok="t"/>
              </v:shape>
              <v:shape id="_x0000_s35932" style="position:absolute;left:6614;top:5317;width:1;height:6" coordsize="1,6" path="m,6l,,,,1,2e" filled="f" strokeweight="3e-5mm">
                <v:path arrowok="t"/>
              </v:shape>
              <v:shape id="_x0000_s35933" style="position:absolute;left:6615;top:5312;width:1;height:7" coordsize="1,7" path="m,7l,,,3,1,2e" filled="f" strokeweight="3e-5mm">
                <v:path arrowok="t"/>
              </v:shape>
              <v:shape id="_x0000_s35934" style="position:absolute;left:6616;top:5283;width:1;height:31" coordsize="1,31" path="m,31l,,,,1,6e" filled="f" strokeweight="3e-5mm">
                <v:path arrowok="t"/>
              </v:shape>
              <v:shape id="_x0000_s35935" style="position:absolute;left:6617;top:5284;width:2;height:25" coordsize="2,25" path="m,19l,,,19r2,6e" filled="f" strokeweight="3e-5mm">
                <v:path arrowok="t"/>
              </v:shape>
              <v:shape id="_x0000_s35936" style="position:absolute;left:6619;top:5309;width:1;height:14" coordsize="1,14" path="m,14l,,,14r1,e" filled="f" strokeweight="3e-5mm">
                <v:path arrowok="t"/>
              </v:shape>
              <v:shape id="_x0000_s35937" style="position:absolute;left:6620;top:5320;width:1;height:4" coordsize="1,4" path="m,4l,,,,1,2e" filled="f" strokeweight="3e-5mm">
                <v:path arrowok="t"/>
              </v:shape>
              <v:shape id="_x0000_s35938" style="position:absolute;left:6621;top:5320;width:1;height:4" coordsize="1,4" path="m,4l,,,,1,2e" filled="f" strokeweight="3e-5mm">
                <v:path arrowok="t"/>
              </v:shape>
              <v:shape id="_x0000_s35939" style="position:absolute;left:6622;top:5320;width:2;height:4" coordsize="2,4" path="m,4l,,,,2,3e" filled="f" strokeweight="3e-5mm">
                <v:path arrowok="t"/>
              </v:shape>
              <v:shape id="_x0000_s35940" style="position:absolute;left:6624;top:5322;width:1;height:2" coordsize="1,2" path="m,2l,,,2,1,1e" filled="f" strokeweight="3e-5mm">
                <v:path arrowok="t"/>
              </v:shape>
              <v:shape id="_x0000_s35941" style="position:absolute;left:6625;top:5323;width:1;height:1" coordsize="1,1" path="m,1l,,,1r1,e" filled="f" strokeweight="3e-5mm">
                <v:path arrowok="t"/>
              </v:shape>
              <v:shape id="_x0000_s35942" style="position:absolute;left:6626;top:5322;width:1;height:2" coordsize="1,2" path="m,2l,,,1,1,2e" filled="f" strokeweight="3e-5mm">
                <v:path arrowok="t"/>
              </v:shape>
              <v:shape id="_x0000_s35943" style="position:absolute;left:6627;top:5322;width:2;height:2" coordsize="2,2" path="m,2l,,,1,2,2e" filled="f" strokeweight="3e-5mm">
                <v:path arrowok="t"/>
              </v:shape>
              <v:shape id="_x0000_s35944" style="position:absolute;left:6629;top:5322;width:1;height:2" coordsize="1,2" path="m,2l,,,1,1,2e" filled="f" strokeweight="3e-5mm">
                <v:path arrowok="t"/>
              </v:shape>
              <v:shape id="_x0000_s35945" style="position:absolute;left:6630;top:5322;width:1;height:2" coordsize="1,2" path="m,2l,,,,1,e" filled="f" strokeweight="3e-5mm">
                <v:path arrowok="t"/>
              </v:shape>
              <v:shape id="_x0000_s35946" style="position:absolute;left:6631;top:5322;width:1;height:2" coordsize="1,2" path="m,1l,,,,1,2e" filled="f" strokeweight="3e-5mm">
                <v:path arrowok="t"/>
              </v:shape>
              <v:shape id="_x0000_s35947" style="position:absolute;left:6632;top:5320;width:2;height:4" coordsize="2,4" path="m,4l,,,2r2,e" filled="f" strokeweight="3e-5mm">
                <v:path arrowok="t"/>
              </v:shape>
              <v:shape id="_x0000_s35948" style="position:absolute;left:6634;top:5307;width:1;height:17" coordsize="1,17" path="m,17l,2r,l1,e" filled="f" strokeweight="3e-5mm">
                <v:path arrowok="t"/>
              </v:shape>
              <v:shape id="_x0000_s35949" style="position:absolute;left:6635;top:5254;width:1;height:53" coordsize="1,53" path="m,53l,4r,l1,e" filled="f" strokeweight="3e-5mm">
                <v:path arrowok="t"/>
              </v:shape>
              <v:shape id="_x0000_s35950" style="position:absolute;left:6636;top:5252;width:1;height:25" coordsize="1,25" path="m,14l,,,14,1,25e" filled="f" strokeweight="3e-5mm">
                <v:path arrowok="t"/>
              </v:shape>
              <v:shape id="_x0000_s35951" style="position:absolute;left:6637;top:5277;width:2;height:40" coordsize="2,40" path="m,36l,,,36r2,4e" filled="f" strokeweight="3e-5mm">
                <v:path arrowok="t"/>
              </v:shape>
              <v:shape id="_x0000_s35952" style="position:absolute;left:6639;top:5317;width:1;height:6" coordsize="1,6" path="m,6l,,,6,1,3e" filled="f" strokeweight="3e-5mm">
                <v:path arrowok="t"/>
              </v:shape>
              <v:shape id="_x0000_s35953" style="position:absolute;left:6640;top:5320;width:1;height:4" coordsize="1,4" path="m,4l,,,2,1,3e" filled="f" strokeweight="3e-5mm">
                <v:path arrowok="t"/>
              </v:shape>
              <v:shape id="_x0000_s35954" style="position:absolute;left:6641;top:5322;width:1;height:2" coordsize="1,2" path="m,1l,,,1,1,2e" filled="f" strokeweight="3e-5mm">
                <v:path arrowok="t"/>
              </v:shape>
              <v:shape id="_x0000_s35955" style="position:absolute;left:6642;top:5320;width:2;height:4" coordsize="2,4" path="m,4l,,,3,2,4e" filled="f" strokeweight="3e-5mm">
                <v:path arrowok="t"/>
              </v:shape>
              <v:shape id="_x0000_s35956" style="position:absolute;left:6644;top:5323;width:1;height:1" coordsize="1,1" path="m,1l,,,,1,e" filled="f" strokeweight="3e-5mm">
                <v:path arrowok="t"/>
              </v:shape>
              <v:shape id="_x0000_s35957" style="position:absolute;left:6645;top:5322;width:1;height:2" coordsize="1,2" path="m,2l,,,2r1,e" filled="f" strokeweight="3e-5mm">
                <v:path arrowok="t"/>
              </v:shape>
              <v:shape id="_x0000_s35958" style="position:absolute;left:6646;top:5324;width:2;height:1" coordsize="2,0" path="m,l,,,,2,e" filled="f" strokeweight="3e-5mm">
                <v:path arrowok="t"/>
              </v:shape>
              <v:shape id="_x0000_s35959" style="position:absolute;left:6648;top:5324;width:2;height:1" coordsize="2,0" path="m,l,,,,2,e" filled="f" strokeweight="3e-5mm">
                <v:path arrowok="t"/>
              </v:shape>
              <v:shape id="_x0000_s35960" style="position:absolute;left:6650;top:5322;width:1;height:2" coordsize="1,2" path="m,2l,,,2r1,e" filled="f" strokeweight="3e-5mm">
                <v:path arrowok="t"/>
              </v:shape>
              <v:shape id="_x0000_s35961" style="position:absolute;left:6651;top:5320;width:1;height:4" coordsize="1,4" path="m,4l,2r,l1,e" filled="f" strokeweight="3e-5mm">
                <v:path arrowok="t"/>
              </v:shape>
              <v:shape id="_x0000_s35962" style="position:absolute;left:6652;top:5315;width:1;height:9" coordsize="1,9" path="m,9l,4,,5,1,e" filled="f" strokeweight="3e-5mm">
                <v:path arrowok="t"/>
              </v:shape>
              <v:shape id="_x0000_s35963" style="position:absolute;left:6653;top:5303;width:2;height:15" coordsize="2,15" path="m,15l,7r,l2,e" filled="f" strokeweight="3e-5mm">
                <v:path arrowok="t"/>
              </v:shape>
              <v:shape id="_x0000_s35964" style="position:absolute;left:6655;top:5261;width:1;height:42" coordsize="1,42" path="m,42l,1r,l1,e" filled="f" strokeweight="3e-5mm">
                <v:path arrowok="t"/>
              </v:shape>
              <v:shape id="_x0000_s35965" style="position:absolute;left:6656;top:5257;width:1;height:32" coordsize="1,32" path="m,24l,,,24r1,8e" filled="f" strokeweight="3e-5mm">
                <v:path arrowok="t"/>
              </v:shape>
              <v:shape id="_x0000_s35966" style="position:absolute;left:6657;top:5289;width:1;height:30" coordsize="1,30" path="m,29l,,,29r1,1e" filled="f" strokeweight="3e-5mm">
                <v:path arrowok="t"/>
              </v:shape>
              <v:shape id="_x0000_s35967" style="position:absolute;left:6658;top:5319;width:2;height:5" coordsize="2,5" path="m,5l,,,4,2,3e" filled="f" strokeweight="3e-5mm">
                <v:path arrowok="t"/>
              </v:shape>
              <v:shape id="_x0000_s35968" style="position:absolute;left:6660;top:5322;width:1;height:2" coordsize="1,2" path="m,2l,,,,1,e" filled="f" strokeweight="3e-5mm">
                <v:path arrowok="t"/>
              </v:shape>
              <v:shape id="_x0000_s35969" style="position:absolute;left:6661;top:5322;width:1;height:2" coordsize="1,2" path="m,2l,,,,1,e" filled="f" strokeweight="3e-5mm">
                <v:path arrowok="t"/>
              </v:shape>
              <v:shape id="_x0000_s35970" style="position:absolute;left:6662;top:5322;width:1;height:2" coordsize="1,2" path="m,2l,,,1,1,e" filled="f" strokeweight="3e-5mm">
                <v:path arrowok="t"/>
              </v:shape>
              <v:shape id="_x0000_s35971" style="position:absolute;left:6663;top:5322;width:2;height:2" coordsize="2,2" path="m,2l,,,2r2,e" filled="f" strokeweight="3e-5mm">
                <v:path arrowok="t"/>
              </v:shape>
              <v:shape id="_x0000_s35972" style="position:absolute;left:6665;top:5322;width:1;height:2" coordsize="1,2" path="m,2l,,,1,1,2e" filled="f" strokeweight="3e-5mm">
                <v:path arrowok="t"/>
              </v:shape>
              <v:shape id="_x0000_s35973" style="position:absolute;left:6666;top:5323;width:1;height:1" coordsize="1,1" path="m,1l,,,1r1,e" filled="f" strokeweight="3e-5mm">
                <v:path arrowok="t"/>
              </v:shape>
              <v:shape id="_x0000_s35974" style="position:absolute;left:6667;top:5323;width:1;height:1" coordsize="1,1" path="m,1l,,,1r1,e" filled="f" strokeweight="3e-5mm">
                <v:path arrowok="t"/>
              </v:shape>
              <v:shape id="_x0000_s35975" style="position:absolute;left:6668;top:5322;width:2;height:2" coordsize="2,2" path="m,2l,,,1,2,2e" filled="f" strokeweight="3e-5mm">
                <v:path arrowok="t"/>
              </v:shape>
              <v:shape id="_x0000_s35976" style="position:absolute;left:6670;top:5322;width:1;height:2" coordsize="1,2" path="m,2l,,,1r1,e" filled="f" strokeweight="3e-5mm">
                <v:path arrowok="t"/>
              </v:shape>
              <v:shape id="_x0000_s35977" style="position:absolute;left:6671;top:5320;width:1;height:3" coordsize="1,3" path="m,3l,,,2,1,3e" filled="f" strokeweight="3e-5mm">
                <v:path arrowok="t"/>
              </v:shape>
              <v:shape id="_x0000_s35978" style="position:absolute;left:6672;top:5315;width:1;height:9" coordsize="1,9" path="m,9l,,,,1,e" filled="f" strokeweight="3e-5mm">
                <v:path arrowok="t"/>
              </v:shape>
              <v:shape id="_x0000_s35979" style="position:absolute;left:6673;top:5216;width:2;height:99" coordsize="2,99" path="m,99l,22r,l2,e" filled="f" strokeweight="3e-5mm">
                <v:path arrowok="t"/>
              </v:shape>
              <v:shape id="_x0000_s35980" style="position:absolute;left:6675;top:5181;width:1;height:51" coordsize="1,51" path="m,42l,,,42r1,9e" filled="f" strokeweight="3e-5mm">
                <v:path arrowok="t"/>
              </v:shape>
              <v:shape id="_x0000_s35981" style="position:absolute;left:6676;top:5232;width:1;height:73" coordsize="1,73" path="m,66l,,,66r1,7e" filled="f" strokeweight="3e-5mm">
                <v:path arrowok="t"/>
              </v:shape>
              <v:shape id="_x0000_s35982" style="position:absolute;left:6677;top:5305;width:1;height:18" coordsize="1,18" path="m,18l,,,18,1,17e" filled="f" strokeweight="3e-5mm">
                <v:path arrowok="t"/>
              </v:shape>
              <v:shape id="_x0000_s35983" style="position:absolute;left:6678;top:5322;width:2;height:1" coordsize="2,1" path="m,1l,,,,2,e" filled="f" strokeweight="3e-5mm">
                <v:path arrowok="t"/>
              </v:shape>
              <v:shape id="_x0000_s35984" style="position:absolute;left:6680;top:5322;width:1;height:2" coordsize="1,2" path="m,2l,,,1r1,e" filled="f" strokeweight="3e-5mm">
                <v:path arrowok="t"/>
              </v:shape>
              <v:shape id="_x0000_s35985" style="position:absolute;left:6681;top:5320;width:1;height:4" coordsize="1,4" path="m,4l,,,,1,3e" filled="f" strokeweight="3e-5mm">
                <v:path arrowok="t"/>
              </v:shape>
              <v:shape id="_x0000_s35986" style="position:absolute;left:6682;top:5322;width:1;height:2" coordsize="1,2" path="m,2l,,,2r1,e" filled="f" strokeweight="3e-5mm">
                <v:path arrowok="t"/>
              </v:shape>
              <v:shape id="_x0000_s35987" style="position:absolute;left:6683;top:5322;width:2;height:2" coordsize="2,2" path="m,2l,,,1,2,2e" filled="f" strokeweight="3e-5mm">
                <v:path arrowok="t"/>
              </v:shape>
              <v:shape id="_x0000_s35988" style="position:absolute;left:6685;top:5323;width:1;height:1" coordsize="1,1" path="m,1l,,,,1,1e" filled="f" strokeweight="3e-5mm">
                <v:path arrowok="t"/>
              </v:shape>
              <v:shape id="_x0000_s35989" style="position:absolute;left:6686;top:5323;width:1;height:1" coordsize="1,1" path="m,1l,,,,1,1e" filled="f" strokeweight="3e-5mm">
                <v:path arrowok="t"/>
              </v:shape>
              <v:shape id="_x0000_s35990" style="position:absolute;left:6687;top:5324;width:1;height:1" coordsize="1,0" path="m,l,,,,1,e" filled="f" strokeweight="3e-5mm">
                <v:path arrowok="t"/>
              </v:shape>
              <v:shape id="_x0000_s35991" style="position:absolute;left:6688;top:5323;width:2;height:1" coordsize="2,1" path="m,1l,,,1r2,e" filled="f" strokeweight="3e-5mm">
                <v:path arrowok="t"/>
              </v:shape>
              <v:shape id="_x0000_s35992" style="position:absolute;left:6690;top:5323;width:1;height:1" coordsize="1,1" path="m,1l,,,,1,1e" filled="f" strokeweight="3e-5mm">
                <v:path arrowok="t"/>
              </v:shape>
              <v:shape id="_x0000_s35993" style="position:absolute;left:6691;top:5322;width:1;height:2" coordsize="1,2" path="m,2l,,,1,1,2e" filled="f" strokeweight="3e-5mm">
                <v:path arrowok="t"/>
              </v:shape>
              <v:shape id="_x0000_s35994" style="position:absolute;left:6692;top:5315;width:1;height:9" coordsize="1,9" path="m,9l,,,,1,e" filled="f" strokeweight="3e-5mm">
                <v:path arrowok="t"/>
              </v:shape>
              <v:shape id="_x0000_s35995" style="position:absolute;left:6693;top:5279;width:2;height:36" coordsize="2,36" path="m,36l,10r,l2,e" filled="f" strokeweight="3e-5mm">
                <v:path arrowok="t"/>
              </v:shape>
              <v:shape id="_x0000_s35996" style="position:absolute;left:6695;top:5279;width:1;height:23" coordsize="1,23" path="m,19l,,,16r1,7e" filled="f" strokeweight="3e-5mm">
                <v:path arrowok="t"/>
              </v:shape>
              <v:shape id="_x0000_s35997" style="position:absolute;left:6696;top:5302;width:1;height:18" coordsize="1,18" path="m,17l,,,16r1,2e" filled="f" strokeweight="3e-5mm">
                <v:path arrowok="t"/>
              </v:shape>
              <v:shape id="_x0000_s35998" style="position:absolute;left:6697;top:5320;width:1;height:3" coordsize="1,3" path="m,2l,,,2,1,3e" filled="f" strokeweight="3e-5mm">
                <v:path arrowok="t"/>
              </v:shape>
              <v:shape id="_x0000_s35999" style="position:absolute;left:6698;top:5320;width:2;height:4" coordsize="2,4" path="m,4l,,,4,2,2e" filled="f" strokeweight="3e-5mm">
                <v:path arrowok="t"/>
              </v:shape>
              <v:shape id="_x0000_s36000" style="position:absolute;left:6700;top:5322;width:1;height:2" coordsize="1,2" path="m,2l,,,,1,2e" filled="f" strokeweight="3e-5mm">
                <v:path arrowok="t"/>
              </v:shape>
              <v:shape id="_x0000_s36001" style="position:absolute;left:6701;top:5320;width:1;height:4" coordsize="1,4" path="m,4l,,,3,1,4e" filled="f" strokeweight="3e-5mm">
                <v:path arrowok="t"/>
              </v:shape>
              <v:shape id="_x0000_s36002" style="position:absolute;left:6702;top:5322;width:1;height:2" coordsize="1,2" path="m,2l,,,1r1,e" filled="f" strokeweight="3e-5mm">
                <v:path arrowok="t"/>
              </v:shape>
              <v:shape id="_x0000_s36003" style="position:absolute;left:6703;top:5322;width:2;height:2" coordsize="2,2" path="m,2l,,,1,2,e" filled="f" strokeweight="3e-5mm">
                <v:path arrowok="t"/>
              </v:shape>
              <v:shape id="_x0000_s36004" style="position:absolute;left:6705;top:5322;width:1;height:2" coordsize="1,2" path="m,2l,,,2,1,1e" filled="f" strokeweight="3e-5mm">
                <v:path arrowok="t"/>
              </v:shape>
              <v:shape id="_x0000_s36005" style="position:absolute;left:6706;top:5322;width:1;height:2" coordsize="1,2" path="m,2l,,,2r1,e" filled="f" strokeweight="3e-5mm">
                <v:path arrowok="t"/>
              </v:shape>
              <v:shape id="_x0000_s36006" style="position:absolute;left:6707;top:5322;width:1;height:2" coordsize="1,2" path="m,2l,,,1r1,e" filled="f" strokeweight="3e-5mm">
                <v:path arrowok="t"/>
              </v:shape>
              <v:shape id="_x0000_s36007" style="position:absolute;left:6708;top:5323;width:2;height:1" coordsize="2,1" path="m,1l,,,1r2,e" filled="f" strokeweight="3e-5mm">
                <v:path arrowok="t"/>
              </v:shape>
              <v:shape id="_x0000_s36008" style="position:absolute;left:6710;top:5322;width:1;height:2" coordsize="1,2" path="m,2l,,,2r1,e" filled="f" strokeweight="3e-5mm">
                <v:path arrowok="t"/>
              </v:shape>
              <v:shape id="_x0000_s36009" style="position:absolute;left:6711;top:5322;width:1;height:2" coordsize="1,2" path="m,2l,1,,2,1,e" filled="f" strokeweight="3e-5mm">
                <v:path arrowok="t"/>
              </v:shape>
              <v:shape id="_x0000_s36010" style="position:absolute;left:6712;top:5310;width:1;height:14" coordsize="1,14" path="m,14l,,,,1,4e" filled="f" strokeweight="3e-5mm">
                <v:path arrowok="t"/>
              </v:shape>
              <v:shape id="_x0000_s36011" style="position:absolute;left:6713;top:5287;width:1;height:27" coordsize="1,27" path="m,27l,,,,1,5e" filled="f" strokeweight="3e-5mm">
                <v:path arrowok="t"/>
              </v:shape>
              <v:shape id="_x0000_s36012" style="position:absolute;left:6714;top:5289;width:2;height:19" coordsize="2,19" path="m,14l,,,13r2,6e" filled="f" strokeweight="3e-5mm">
                <v:path arrowok="t"/>
              </v:shape>
              <v:shape id="_x0000_s36013" style="position:absolute;left:6716;top:5308;width:1;height:12" coordsize="1,12" path="m,12l,,,12r1,e" filled="f" strokeweight="3e-5mm">
                <v:path arrowok="t"/>
              </v:shape>
              <v:shape id="_x0000_s36014" style="position:absolute;left:6717;top:5320;width:1;height:4" coordsize="1,4" path="m,4l,,,3,1,e" filled="f" strokeweight="3e-5mm">
                <v:path arrowok="t"/>
              </v:shape>
              <v:shape id="_x0000_s36015" style="position:absolute;left:6718;top:5320;width:1;height:4" coordsize="1,4" path="m,4l,,,2r1,e" filled="f" strokeweight="3e-5mm">
                <v:path arrowok="t"/>
              </v:shape>
              <v:shape id="_x0000_s36016" style="position:absolute;left:6719;top:5322;width:2;height:2" coordsize="2,2" path="m,2l,,,1r2,e" filled="f" strokeweight="3e-5mm">
                <v:path arrowok="t"/>
              </v:shape>
              <v:shape id="_x0000_s36017" style="position:absolute;left:6721;top:5322;width:1;height:2" coordsize="1,2" path="m,2l,,,1,1,2e" filled="f" strokeweight="3e-5mm">
                <v:path arrowok="t"/>
              </v:shape>
              <v:shape id="_x0000_s36018" style="position:absolute;left:6722;top:5322;width:1;height:2" coordsize="1,2" path="m,2l,,,,1,e" filled="f" strokeweight="3e-5mm">
                <v:path arrowok="t"/>
              </v:shape>
              <v:shape id="_x0000_s36019" style="position:absolute;left:6723;top:5322;width:1;height:2" coordsize="1,2" path="m,2l,,,2r1,e" filled="f" strokeweight="3e-5mm">
                <v:path arrowok="t"/>
              </v:shape>
              <v:shape id="_x0000_s36020" style="position:absolute;left:6724;top:5322;width:2;height:2" coordsize="2,2" path="m,2l,,,2r2,e" filled="f" strokeweight="3e-5mm">
                <v:path arrowok="t"/>
              </v:shape>
              <v:shape id="_x0000_s36021" style="position:absolute;left:6726;top:5324;width:1;height:1" coordsize="1,0" path="m,l,,,,1,e" filled="f" strokeweight="3e-5mm">
                <v:path arrowok="t"/>
              </v:shape>
              <v:shape id="_x0000_s36022" style="position:absolute;left:6727;top:5324;width:1;height:1" coordsize="1,0" path="m,l,,,,1,e" filled="f" strokeweight="3e-5mm">
                <v:path arrowok="t"/>
              </v:shape>
              <v:shape id="_x0000_s36023" style="position:absolute;left:6728;top:5323;width:1;height:1" coordsize="1,1" path="m,1l,,,1r1,e" filled="f" strokeweight="3e-5mm">
                <v:path arrowok="t"/>
              </v:shape>
              <v:shape id="_x0000_s36024" style="position:absolute;left:6729;top:5323;width:2;height:1" coordsize="2,1" path="m,1l,,,1r2,e" filled="f" strokeweight="3e-5mm">
                <v:path arrowok="t"/>
              </v:shape>
              <v:shape id="_x0000_s36025" style="position:absolute;left:6731;top:5322;width:1;height:2" coordsize="1,2" path="m,2l,,,,1,1e" filled="f" strokeweight="3e-5mm">
                <v:path arrowok="t"/>
              </v:shape>
              <v:shape id="_x0000_s36026" style="position:absolute;left:6732;top:5315;width:1;height:8" coordsize="1,8" path="m,8l,2,,3,1,e" filled="f" strokeweight="3e-5mm">
                <v:path arrowok="t"/>
              </v:shape>
              <v:shape id="_x0000_s36027" style="position:absolute;left:6733;top:5300;width:1;height:15" coordsize="1,15" path="m,15l,,,4,1,3e" filled="f" strokeweight="3e-5mm">
                <v:path arrowok="t"/>
              </v:shape>
              <v:shape id="_x0000_s36028" style="position:absolute;left:6734;top:5303;width:2;height:11" coordsize="2,11" path="m,9l,,,9r2,2e" filled="f" strokeweight="3e-5mm">
                <v:path arrowok="t"/>
              </v:shape>
              <v:shape id="_x0000_s36029" style="position:absolute;left:6736;top:5314;width:1;height:9" coordsize="1,9" path="m,9l,,,8r1,e" filled="f" strokeweight="3e-5mm">
                <v:path arrowok="t"/>
              </v:shape>
              <v:shape id="_x0000_s36030" style="position:absolute;left:6737;top:5322;width:1;height:2" coordsize="1,2" path="m,2l,,,1r1,e" filled="f" strokeweight="3e-5mm">
                <v:path arrowok="t"/>
              </v:shape>
              <v:shape id="_x0000_s36031" style="position:absolute;left:6738;top:5322;width:1;height:2" coordsize="1,2" path="m,2l,,,2r1,e" filled="f" strokeweight="3e-5mm">
                <v:path arrowok="t"/>
              </v:shape>
              <v:shape id="_x0000_s36032" style="position:absolute;left:6739;top:5322;width:2;height:2" coordsize="2,2" path="m,2l,,,1r2,e" filled="f" strokeweight="3e-5mm">
                <v:path arrowok="t"/>
              </v:shape>
              <v:shape id="_x0000_s36033" style="position:absolute;left:6741;top:5322;width:1;height:2" coordsize="1,2" path="m,2l,,,2,1,1e" filled="f" strokeweight="3e-5mm">
                <v:path arrowok="t"/>
              </v:shape>
              <v:shape id="_x0000_s36034" style="position:absolute;left:6742;top:5322;width:1;height:2" coordsize="1,2" path="m,2l,,,1r1,e" filled="f" strokeweight="3e-5mm">
                <v:path arrowok="t"/>
              </v:shape>
              <v:shape id="_x0000_s36035" style="position:absolute;left:6743;top:5323;width:1;height:1" coordsize="1,1" path="m,1l,,,,1,1e" filled="f" strokeweight="3e-5mm">
                <v:path arrowok="t"/>
              </v:shape>
              <v:shape id="_x0000_s36036" style="position:absolute;left:6744;top:5322;width:2;height:2" coordsize="2,2" path="m,2l,,,2,2,1e" filled="f" strokeweight="3e-5mm">
                <v:path arrowok="t"/>
              </v:shape>
              <v:shape id="_x0000_s36037" style="position:absolute;left:6746;top:5323;width:1;height:1" coordsize="1,1" path="m,1l,,,,1,e" filled="f" strokeweight="3e-5mm">
                <v:path arrowok="t"/>
              </v:shape>
              <v:shape id="_x0000_s36038" style="position:absolute;left:6747;top:5322;width:1;height:2" coordsize="1,2" path="m,2l,,,1,1,2e" filled="f" strokeweight="3e-5mm">
                <v:path arrowok="t"/>
              </v:shape>
              <v:shape id="_x0000_s36039" style="position:absolute;left:6748;top:5322;width:1;height:2" coordsize="1,2" path="m,2l,,,,1,2e" filled="f" strokeweight="3e-5mm">
                <v:path arrowok="t"/>
              </v:shape>
              <v:shape id="_x0000_s36040" style="position:absolute;left:6749;top:5319;width:2;height:5" coordsize="2,5" path="m,5l,,,,2,5e" filled="f" strokeweight="3e-5mm">
                <v:path arrowok="t"/>
              </v:shape>
              <v:shape id="_x0000_s36041" style="position:absolute;left:6751;top:5313;width:1;height:11" coordsize="1,11" path="m,11l,,,2,1,4e" filled="f" strokeweight="3e-5mm">
                <v:path arrowok="t"/>
              </v:shape>
              <v:shape id="_x0000_s36042" style="position:absolute;left:6752;top:5304;width:1;height:14" coordsize="1,14" path="m,14l,4,,9,1,e" filled="f" strokeweight="3e-5mm">
                <v:path arrowok="t"/>
              </v:shape>
              <v:shape id="_x0000_s36043" style="position:absolute;left:6753;top:5292;width:1;height:15" coordsize="1,15" path="m,15l,,,3r1,7e" filled="f" strokeweight="3e-5mm">
                <v:path arrowok="t"/>
              </v:shape>
              <v:shape id="_x0000_s36044" style="position:absolute;left:6754;top:5299;width:2;height:20" coordsize="2,20" path="m,18l,,,18r2,2e" filled="f" strokeweight="3e-5mm">
                <v:path arrowok="t"/>
              </v:shape>
              <v:shape id="_x0000_s36045" style="position:absolute;left:6756;top:5319;width:1;height:5" coordsize="1,5" path="m,5l,,,4r1,e" filled="f" strokeweight="3e-5mm">
                <v:path arrowok="t"/>
              </v:shape>
              <v:shape id="_x0000_s36046" style="position:absolute;left:6757;top:5322;width:1;height:2" coordsize="1,2" path="m,2l,,,,1,2e" filled="f" strokeweight="3e-5mm">
                <v:path arrowok="t"/>
              </v:shape>
              <v:shape id="_x0000_s36047" style="position:absolute;left:6758;top:5322;width:1;height:2" coordsize="1,2" path="m,2l,,,1r1,e" filled="f" strokeweight="3e-5mm">
                <v:path arrowok="t"/>
              </v:shape>
              <v:shape id="_x0000_s36048" style="position:absolute;left:6759;top:5323;width:2;height:1" coordsize="2,1" path="m,1l,,,1,2,e" filled="f" strokeweight="3e-5mm">
                <v:path arrowok="t"/>
              </v:shape>
              <v:shape id="_x0000_s36049" style="position:absolute;left:6761;top:5322;width:1;height:2" coordsize="1,2" path="m,2l,,,,1,2e" filled="f" strokeweight="3e-5mm">
                <v:path arrowok="t"/>
              </v:shape>
              <v:shape id="_x0000_s36050" style="position:absolute;left:6762;top:5323;width:1;height:1" coordsize="1,1" path="m,1l,,,,1,e" filled="f" strokeweight="3e-5mm">
                <v:path arrowok="t"/>
              </v:shape>
              <v:shape id="_x0000_s36051" style="position:absolute;left:6763;top:5323;width:1;height:1" coordsize="1,1" path="m,1l,,,,1,1e" filled="f" strokeweight="3e-5mm">
                <v:path arrowok="t"/>
              </v:shape>
              <v:shape id="_x0000_s36052" style="position:absolute;left:6764;top:5324;width:3;height:1" coordsize="3,0" path="m,l,,,,3,e" filled="f" strokeweight="3e-5mm">
                <v:path arrowok="t"/>
              </v:shape>
              <v:shape id="_x0000_s36053" style="position:absolute;left:6767;top:5322;width:1;height:2" coordsize="1,2" path="m,2l,,,2r1,e" filled="f" strokeweight="3e-5mm">
                <v:path arrowok="t"/>
              </v:shape>
              <v:shape id="_x0000_s36054" style="position:absolute;left:6768;top:5324;width:1;height:1" coordsize="1,0" path="m,l,,,,1,e" filled="f" strokeweight="3e-5mm">
                <v:path arrowok="t"/>
              </v:shape>
              <v:shape id="_x0000_s36055" style="position:absolute;left:6769;top:5320;width:2;height:4" coordsize="2,4" path="m,4l,2,,4,2,e" filled="f" strokeweight="3e-5mm">
                <v:path arrowok="t"/>
              </v:shape>
              <v:shape id="_x0000_s36056" style="position:absolute;left:6771;top:5320;width:5;height:4" coordsize="5,4" path="m,4l,,,4r5,e" filled="f" strokeweight="3e-5mm">
                <v:path arrowok="t"/>
              </v:shape>
              <v:shape id="_x0000_s36057" style="position:absolute;left:6776;top:5322;width:1;height:2" coordsize="1,2" path="m,2l,,,2r1,e" filled="f" strokeweight="3e-5mm">
                <v:path arrowok="t"/>
              </v:shape>
              <v:shape id="_x0000_s36058" style="position:absolute;left:6777;top:5322;width:1;height:2" coordsize="1,2" path="m,2l,,,2,1,1e" filled="f" strokeweight="3e-5mm">
                <v:path arrowok="t"/>
              </v:shape>
              <v:shape id="_x0000_s36059" style="position:absolute;left:6778;top:5323;width:1;height:1" coordsize="1,1" path="m,1l,,,1r1,e" filled="f" strokeweight="3e-5mm">
                <v:path arrowok="t"/>
              </v:shape>
              <v:shape id="_x0000_s36060" style="position:absolute;left:6779;top:5323;width:1;height:1" coordsize="1,1" path="m,1l,,,1r1,e" filled="f" strokeweight="3e-5mm">
                <v:path arrowok="t"/>
              </v:shape>
              <v:shape id="_x0000_s36061" style="position:absolute;left:6780;top:5323;width:2;height:1" coordsize="2,1" path="m,1l,,,,2,e" filled="f" strokeweight="3e-5mm">
                <v:path arrowok="t"/>
              </v:shape>
              <v:shape id="_x0000_s36062" style="position:absolute;left:6782;top:5323;width:1;height:1" coordsize="1,1" path="m,1l,,,1r1,e" filled="f" strokeweight="3e-5mm">
                <v:path arrowok="t"/>
              </v:shape>
              <v:shape id="_x0000_s36063" style="position:absolute;left:6783;top:5323;width:1;height:1" coordsize="1,1" path="m,1l,,,,1,e" filled="f" strokeweight="3e-5mm">
                <v:path arrowok="t"/>
              </v:shape>
            </v:group>
            <v:group id="_x0000_s36064" style="position:absolute;left:6784;top:5231;width:260;height:94" coordorigin="6784,5231" coordsize="260,94">
              <v:shape id="_x0000_s36065" style="position:absolute;left:6784;top:5323;width:1;height:1" coordsize="1,1" path="m,1l,,,1r1,e" filled="f" strokeweight="3e-5mm">
                <v:path arrowok="t"/>
              </v:shape>
              <v:shape id="_x0000_s36066" style="position:absolute;left:6785;top:5323;width:2;height:1" coordsize="2,1" path="m,1l,,,1,2,e" filled="f" strokeweight="3e-5mm">
                <v:path arrowok="t"/>
              </v:shape>
              <v:shape id="_x0000_s36067" style="position:absolute;left:6787;top:5322;width:1;height:2" coordsize="1,2" path="m,2l,,,2r1,e" filled="f" strokeweight="3e-5mm">
                <v:path arrowok="t"/>
              </v:shape>
              <v:shape id="_x0000_s36068" style="position:absolute;left:6788;top:5323;width:1;height:1" coordsize="1,1" path="m,1l,,,1,1,e" filled="f" strokeweight="3e-5mm">
                <v:path arrowok="t"/>
              </v:shape>
              <v:shape id="_x0000_s36069" style="position:absolute;left:6789;top:5322;width:1;height:2" coordsize="1,2" path="m,2l,,,2r1,e" filled="f" strokeweight="3e-5mm">
                <v:path arrowok="t"/>
              </v:shape>
              <v:shape id="_x0000_s36070" style="position:absolute;left:6790;top:5323;width:2;height:1" coordsize="2,1" path="m,1l,,,1,2,e" filled="f" strokeweight="3e-5mm">
                <v:path arrowok="t"/>
              </v:shape>
              <v:shape id="_x0000_s36071" style="position:absolute;left:6792;top:5319;width:1;height:5" coordsize="1,5" path="m,5l,3,,5,1,e" filled="f" strokeweight="3e-5mm">
                <v:path arrowok="t"/>
              </v:shape>
              <v:shape id="_x0000_s36072" style="position:absolute;left:6793;top:5313;width:1;height:9" coordsize="1,9" path="m,9l,,,7,1,5e" filled="f" strokeweight="3e-5mm">
                <v:path arrowok="t"/>
              </v:shape>
              <v:shape id="_x0000_s36073" style="position:absolute;left:6794;top:5318;width:1;height:6" coordsize="1,6" path="m,6l,,,6,1,5e" filled="f" strokeweight="3e-5mm">
                <v:path arrowok="t"/>
              </v:shape>
              <v:shape id="_x0000_s36074" style="position:absolute;left:6795;top:5323;width:2;height:1" coordsize="2,1" path="m,1l,,,,2,1e" filled="f" strokeweight="3e-5mm">
                <v:path arrowok="t"/>
              </v:shape>
              <v:shape id="_x0000_s36075" style="position:absolute;left:6797;top:5323;width:1;height:1" coordsize="1,1" path="m,1l,,,,1,e" filled="f" strokeweight="3e-5mm">
                <v:path arrowok="t"/>
              </v:shape>
              <v:shape id="_x0000_s36076" style="position:absolute;left:6798;top:5323;width:1;height:1" coordsize="1,1" path="m,1l,,,1,1,e" filled="f" strokeweight="3e-5mm">
                <v:path arrowok="t"/>
              </v:shape>
              <v:shape id="_x0000_s36077" style="position:absolute;left:6799;top:5323;width:1;height:1" coordsize="1,1" path="m,1l,,,,1,1e" filled="f" strokeweight="3e-5mm">
                <v:path arrowok="t"/>
              </v:shape>
              <v:shape id="_x0000_s36078" style="position:absolute;left:6800;top:5324;width:3;height:1" coordsize="3,0" path="m,l,,,,3,e" filled="f" strokeweight="3e-5mm">
                <v:path arrowok="t"/>
              </v:shape>
              <v:shape id="_x0000_s36079" style="position:absolute;left:6803;top:5323;width:1;height:1" coordsize="1,1" path="m,1l,,,1r1,e" filled="f" strokeweight="3e-5mm">
                <v:path arrowok="t"/>
              </v:shape>
              <v:shape id="_x0000_s36080" style="position:absolute;left:6804;top:5324;width:1;height:1" coordsize="1,0" path="m,l,,,,1,e" filled="f" strokeweight="3e-5mm">
                <v:path arrowok="t"/>
              </v:shape>
              <v:shape id="_x0000_s36081" style="position:absolute;left:6805;top:5324;width:2;height:1" coordsize="2,0" path="m,l,,,,2,e" filled="f" strokeweight="3e-5mm">
                <v:path arrowok="t"/>
              </v:shape>
              <v:shape id="_x0000_s36082" style="position:absolute;left:6807;top:5324;width:1;height:1" coordsize="1,0" path="m,l,,,,1,e" filled="f" strokeweight="3e-5mm">
                <v:path arrowok="t"/>
              </v:shape>
              <v:shape id="_x0000_s36083" style="position:absolute;left:6808;top:5322;width:1;height:2" coordsize="1,2" path="m,2l,,,2r1,e" filled="f" strokeweight="3e-5mm">
                <v:path arrowok="t"/>
              </v:shape>
              <v:shape id="_x0000_s36084" style="position:absolute;left:6809;top:5324;width:1;height:1" coordsize="1,0" path="m,l,,,,1,e" filled="f" strokeweight="3e-5mm">
                <v:path arrowok="t"/>
              </v:shape>
              <v:shape id="_x0000_s36085" style="position:absolute;left:6810;top:5315;width:2;height:9" coordsize="2,9" path="m,9l,,,,2,5e" filled="f" strokeweight="3e-5mm">
                <v:path arrowok="t"/>
              </v:shape>
              <v:shape id="_x0000_s36086" style="position:absolute;left:6812;top:5317;width:1;height:3" coordsize="1,3" path="m,3l,,,,1,2e" filled="f" strokeweight="3e-5mm">
                <v:path arrowok="t"/>
              </v:shape>
              <v:shape id="_x0000_s36087" style="position:absolute;left:6813;top:5319;width:1;height:5" coordsize="1,5" path="m,5l,,,3r1,e" filled="f" strokeweight="3e-5mm">
                <v:path arrowok="t"/>
              </v:shape>
              <v:shape id="_x0000_s36088" style="position:absolute;left:6814;top:5322;width:1;height:2" coordsize="1,2" path="m,2l,,,1,1,2e" filled="f" strokeweight="3e-5mm">
                <v:path arrowok="t"/>
              </v:shape>
              <v:shape id="_x0000_s36089" style="position:absolute;left:6815;top:5323;width:2;height:1" coordsize="2,1" path="m,1l,,,,2,e" filled="f" strokeweight="3e-5mm">
                <v:path arrowok="t"/>
              </v:shape>
              <v:shape id="_x0000_s36090" style="position:absolute;left:6817;top:5323;width:1;height:1" coordsize="1,1" path="m,1l,,,1r1,e" filled="f" strokeweight="3e-5mm">
                <v:path arrowok="t"/>
              </v:shape>
              <v:shape id="_x0000_s36091" style="position:absolute;left:6818;top:5323;width:1;height:1" coordsize="1,1" path="m,1l,,,1,1,e" filled="f" strokeweight="3e-5mm">
                <v:path arrowok="t"/>
              </v:shape>
              <v:shape id="_x0000_s36092" style="position:absolute;left:6819;top:5323;width:1;height:1" coordsize="1,1" path="m,1l,,,,1,1e" filled="f" strokeweight="3e-5mm">
                <v:path arrowok="t"/>
              </v:shape>
              <v:shape id="_x0000_s36093" style="position:absolute;left:6820;top:5323;width:2;height:1" coordsize="2,1" path="m,1r,l,1,2,e" filled="f" strokeweight="3e-5mm">
                <v:path arrowok="t"/>
              </v:shape>
              <v:shape id="_x0000_s36094" style="position:absolute;left:6822;top:5323;width:1;height:1" coordsize="1,1" path="m,1l,,,1r1,e" filled="f" strokeweight="3e-5mm">
                <v:path arrowok="t"/>
              </v:shape>
              <v:shape id="_x0000_s36095" style="position:absolute;left:6823;top:5323;width:1;height:1" coordsize="1,1" path="m,1l,,,,1,e" filled="f" strokeweight="3e-5mm">
                <v:path arrowok="t"/>
              </v:shape>
              <v:shape id="_x0000_s36096" style="position:absolute;left:6824;top:5323;width:1;height:1" coordsize="1,1" path="m,1l,,,,1,1e" filled="f" strokeweight="3e-5mm">
                <v:path arrowok="t"/>
              </v:shape>
              <v:shape id="_x0000_s36097" style="position:absolute;left:6825;top:5323;width:2;height:1" coordsize="2,1" path="m,1l,,,1,2,e" filled="f" strokeweight="3e-5mm">
                <v:path arrowok="t"/>
              </v:shape>
              <v:shape id="_x0000_s36098" style="position:absolute;left:6827;top:5323;width:1;height:1" coordsize="1,1" path="m,1l,,,,1,1e" filled="f" strokeweight="3e-5mm">
                <v:path arrowok="t"/>
              </v:shape>
              <v:shape id="_x0000_s36099" style="position:absolute;left:6828;top:5322;width:1;height:2" coordsize="1,2" path="m,2l,,,1,1,e" filled="f" strokeweight="3e-5mm">
                <v:path arrowok="t"/>
              </v:shape>
              <v:shape id="_x0000_s36100" style="position:absolute;left:6829;top:5315;width:1;height:8" coordsize="1,8" path="m,8l,3,,7,1,e" filled="f" strokeweight="3e-5mm">
                <v:path arrowok="t"/>
              </v:shape>
              <v:shape id="_x0000_s36101" style="position:absolute;left:6830;top:5305;width:2;height:10" coordsize="2,10" path="m,10l,,,,2,4e" filled="f" strokeweight="3e-5mm">
                <v:path arrowok="t"/>
              </v:shape>
              <v:shape id="_x0000_s36102" style="position:absolute;left:6832;top:5294;width:1;height:16" coordsize="1,16" path="m,15l,,,14r1,2e" filled="f" strokeweight="3e-5mm">
                <v:path arrowok="t"/>
              </v:shape>
              <v:shape id="_x0000_s36103" style="position:absolute;left:6833;top:5310;width:1;height:12" coordsize="1,12" path="m,9l,,,9r1,3e" filled="f" strokeweight="3e-5mm">
                <v:path arrowok="t"/>
              </v:shape>
              <v:shape id="_x0000_s36104" style="position:absolute;left:6834;top:5322;width:1;height:2" coordsize="1,2" path="m,2l,,,,1,1e" filled="f" strokeweight="3e-5mm">
                <v:path arrowok="t"/>
              </v:shape>
              <v:shape id="_x0000_s36105" style="position:absolute;left:6835;top:5323;width:2;height:1" coordsize="2,1" path="m,1l,,,1r2,e" filled="f" strokeweight="3e-5mm">
                <v:path arrowok="t"/>
              </v:shape>
              <v:shape id="_x0000_s36106" style="position:absolute;left:6837;top:5323;width:1;height:1" coordsize="1,1" path="m,1l,,,,1,e" filled="f" strokeweight="3e-5mm">
                <v:path arrowok="t"/>
              </v:shape>
              <v:shape id="_x0000_s36107" style="position:absolute;left:6838;top:5323;width:1;height:1" coordsize="1,1" path="m,1l,,,1r1,e" filled="f" strokeweight="3e-5mm">
                <v:path arrowok="t"/>
              </v:shape>
              <v:shape id="_x0000_s36108" style="position:absolute;left:6839;top:5323;width:1;height:1" coordsize="1,1" path="m,1l,,,1,1,e" filled="f" strokeweight="3e-5mm">
                <v:path arrowok="t"/>
              </v:shape>
              <v:shape id="_x0000_s36109" style="position:absolute;left:6840;top:5323;width:2;height:1" coordsize="2,1" path="m,1l,,,,2,1e" filled="f" strokeweight="3e-5mm">
                <v:path arrowok="t"/>
              </v:shape>
              <v:shape id="_x0000_s36110" style="position:absolute;left:6842;top:5324;width:2;height:1" coordsize="2,0" path="m,l,,,,2,e" filled="f" strokeweight="3e-5mm">
                <v:path arrowok="t"/>
              </v:shape>
              <v:shape id="_x0000_s36111" style="position:absolute;left:6844;top:5323;width:1;height:1" coordsize="1,1" path="m,1l,,,,1,1e" filled="f" strokeweight="3e-5mm">
                <v:path arrowok="t"/>
              </v:shape>
              <v:shape id="_x0000_s36112" style="position:absolute;left:6845;top:5320;width:1;height:4" coordsize="1,4" path="m,4l,2r,l1,e" filled="f" strokeweight="3e-5mm">
                <v:path arrowok="t"/>
              </v:shape>
              <v:shape id="_x0000_s36113" style="position:absolute;left:6846;top:5318;width:2;height:6" coordsize="2,6" path="m,6l,,,4,2,2e" filled="f" strokeweight="3e-5mm">
                <v:path arrowok="t"/>
              </v:shape>
              <v:shape id="_x0000_s36114" style="position:absolute;left:6848;top:5320;width:1;height:3" coordsize="1,3" path="m,3l,,,3r1,e" filled="f" strokeweight="3e-5mm">
                <v:path arrowok="t"/>
              </v:shape>
              <v:shape id="_x0000_s36115" style="position:absolute;left:6849;top:5318;width:1;height:6" coordsize="1,6" path="m,6l,,,6,1,4e" filled="f" strokeweight="3e-5mm">
                <v:path arrowok="t"/>
              </v:shape>
              <v:shape id="_x0000_s36116" style="position:absolute;left:6850;top:5315;width:1;height:8" coordsize="1,8" path="m,8l,,,8,1,e" filled="f" strokeweight="3e-5mm">
                <v:path arrowok="t"/>
              </v:shape>
              <v:shape id="_x0000_s36117" style="position:absolute;left:6851;top:5315;width:2;height:7" coordsize="2,7" path="m,4l,,,4,2,7e" filled="f" strokeweight="3e-5mm">
                <v:path arrowok="t"/>
              </v:shape>
              <v:shape id="_x0000_s36118" style="position:absolute;left:6853;top:5318;width:1;height:6" coordsize="1,6" path="m,6l,,,6,1,5e" filled="f" strokeweight="3e-5mm">
                <v:path arrowok="t"/>
              </v:shape>
              <v:shape id="_x0000_s36119" style="position:absolute;left:6854;top:5323;width:1;height:1" coordsize="1,1" path="m,1l,,,,1,e" filled="f" strokeweight="3e-5mm">
                <v:path arrowok="t"/>
              </v:shape>
              <v:shape id="_x0000_s36120" style="position:absolute;left:6855;top:5323;width:1;height:1" coordsize="1,1" path="m,1l,,,1r1,e" filled="f" strokeweight="3e-5mm">
                <v:path arrowok="t"/>
              </v:shape>
              <v:shape id="_x0000_s36121" style="position:absolute;left:6856;top:5322;width:2;height:2" coordsize="2,2" path="m,2l,,,2r2,e" filled="f" strokeweight="3e-5mm">
                <v:path arrowok="t"/>
              </v:shape>
              <v:shape id="_x0000_s36122" style="position:absolute;left:6858;top:5323;width:1;height:1" coordsize="1,1" path="m,1l,,,,1,1e" filled="f" strokeweight="3e-5mm">
                <v:path arrowok="t"/>
              </v:shape>
              <v:shape id="_x0000_s36123" style="position:absolute;left:6859;top:5323;width:1;height:1" coordsize="1,1" path="m,1l,,,1r1,e" filled="f" strokeweight="3e-5mm">
                <v:path arrowok="t"/>
              </v:shape>
              <v:shape id="_x0000_s36124" style="position:absolute;left:6860;top:5323;width:1;height:1" coordsize="1,1" path="m,1l,,,,1,1e" filled="f" strokeweight="3e-5mm">
                <v:path arrowok="t"/>
              </v:shape>
              <v:shape id="_x0000_s36125" style="position:absolute;left:6861;top:5323;width:2;height:1" coordsize="2,1" path="m,1l,,,1r2,e" filled="f" strokeweight="3e-5mm">
                <v:path arrowok="t"/>
              </v:shape>
              <v:shape id="_x0000_s36126" style="position:absolute;left:6863;top:5324;width:1;height:1" coordsize="1,0" path="m,l,,,,1,e" filled="f" strokeweight="3e-5mm">
                <v:path arrowok="t"/>
              </v:shape>
              <v:shape id="_x0000_s36127" style="position:absolute;left:6864;top:5324;width:1;height:1" coordsize="1,0" path="m,l,,,,1,e" filled="f" strokeweight="3e-5mm">
                <v:path arrowok="t"/>
              </v:shape>
              <v:shape id="_x0000_s36128" style="position:absolute;left:6865;top:5323;width:1;height:1" coordsize="1,1" path="m,1l,,,1r1,e" filled="f" strokeweight="3e-5mm">
                <v:path arrowok="t"/>
              </v:shape>
              <v:shape id="_x0000_s36129" style="position:absolute;left:6866;top:5323;width:2;height:1" coordsize="2,1" path="m,1l,,,1,2,e" filled="f" strokeweight="3e-5mm">
                <v:path arrowok="t"/>
              </v:shape>
              <v:shape id="_x0000_s36130" style="position:absolute;left:6868;top:5319;width:1;height:4" coordsize="1,4" path="m,4l,,,4,1,3e" filled="f" strokeweight="3e-5mm">
                <v:path arrowok="t"/>
              </v:shape>
              <v:shape id="_x0000_s36131" style="position:absolute;left:6869;top:5307;width:1;height:15" coordsize="1,15" path="m,15l,7r,l1,e" filled="f" strokeweight="3e-5mm">
                <v:path arrowok="t"/>
              </v:shape>
              <v:shape id="_x0000_s36132" style="position:absolute;left:6870;top:5302;width:1;height:11" coordsize="1,11" path="m,11l,,,11,1,7e" filled="f" strokeweight="3e-5mm">
                <v:path arrowok="t"/>
              </v:shape>
              <v:shape id="_x0000_s36133" style="position:absolute;left:6871;top:5309;width:2;height:14" coordsize="2,14" path="m,10l,,,10r2,4e" filled="f" strokeweight="3e-5mm">
                <v:path arrowok="t"/>
              </v:shape>
              <v:shape id="_x0000_s36134" style="position:absolute;left:6873;top:5322;width:1;height:1" coordsize="1,1" path="m,1l,,,1r1,e" filled="f" strokeweight="3e-5mm">
                <v:path arrowok="t"/>
              </v:shape>
              <v:shape id="_x0000_s36135" style="position:absolute;left:6874;top:5323;width:1;height:1" coordsize="1,1" path="m,1l,,,1,1,e" filled="f" strokeweight="3e-5mm">
                <v:path arrowok="t"/>
              </v:shape>
              <v:shape id="_x0000_s36136" style="position:absolute;left:6875;top:5323;width:1;height:1" coordsize="1,1" path="m,1l,,,,1,1e" filled="f" strokeweight="3e-5mm">
                <v:path arrowok="t"/>
              </v:shape>
              <v:shape id="_x0000_s36137" style="position:absolute;left:6876;top:5324;width:2;height:1" coordsize="2,0" path="m,l,,,,2,e" filled="f" strokeweight="3e-5mm">
                <v:path arrowok="t"/>
              </v:shape>
              <v:shape id="_x0000_s36138" style="position:absolute;left:6878;top:5323;width:1;height:1" coordsize="1,1" path="m,1l,,,1,1,e" filled="f" strokeweight="3e-5mm">
                <v:path arrowok="t"/>
              </v:shape>
              <v:shape id="_x0000_s36139" style="position:absolute;left:6879;top:5323;width:1;height:1" coordsize="1,1" path="m,1l,,,,1,1e" filled="f" strokeweight="3e-5mm">
                <v:path arrowok="t"/>
              </v:shape>
              <v:shape id="_x0000_s36140" style="position:absolute;left:6880;top:5324;width:3;height:1" coordsize="3,0" path="m,l,,,,3,e" filled="f" strokeweight="3e-5mm">
                <v:path arrowok="t"/>
              </v:shape>
              <v:shape id="_x0000_s36141" style="position:absolute;left:6883;top:5323;width:1;height:1" coordsize="1,1" path="m,1l,,,,1,1e" filled="f" strokeweight="3e-5mm">
                <v:path arrowok="t"/>
              </v:shape>
              <v:shape id="_x0000_s36142" style="position:absolute;left:6884;top:5323;width:1;height:1" coordsize="1,1" path="m,1l,,,,1,e" filled="f" strokeweight="3e-5mm">
                <v:path arrowok="t"/>
              </v:shape>
              <v:shape id="_x0000_s36143" style="position:absolute;left:6885;top:5320;width:1;height:4" coordsize="1,4" path="m,4l,,,,1,3e" filled="f" strokeweight="3e-5mm">
                <v:path arrowok="t"/>
              </v:shape>
              <v:shape id="_x0000_s36144" style="position:absolute;left:6886;top:5319;width:2;height:4" coordsize="2,4" path="m,4l,,,,2,e" filled="f" strokeweight="3e-5mm">
                <v:path arrowok="t"/>
              </v:shape>
              <v:shape id="_x0000_s36145" style="position:absolute;left:6888;top:5318;width:1;height:2" coordsize="1,2" path="m,2l,,,,1,1e" filled="f" strokeweight="3e-5mm">
                <v:path arrowok="t"/>
              </v:shape>
              <v:shape id="_x0000_s36146" style="position:absolute;left:6889;top:5310;width:1;height:10" coordsize="1,10" path="m,10l,3r,l1,e" filled="f" strokeweight="3e-5mm">
                <v:path arrowok="t"/>
              </v:shape>
              <v:shape id="_x0000_s36147" style="position:absolute;left:6890;top:5307;width:1;height:3" coordsize="1,3" path="m,3l,,,2,1,1e" filled="f" strokeweight="3e-5mm">
                <v:path arrowok="t"/>
              </v:shape>
              <v:shape id="_x0000_s36148" style="position:absolute;left:6891;top:5308;width:2;height:15" coordsize="2,15" path="m,15l,,,15,2,12e" filled="f" strokeweight="3e-5mm">
                <v:path arrowok="t"/>
              </v:shape>
              <v:shape id="_x0000_s36149" style="position:absolute;left:6893;top:5320;width:1;height:4" coordsize="1,4" path="m,4l,,,4r1,e" filled="f" strokeweight="3e-5mm">
                <v:path arrowok="t"/>
              </v:shape>
              <v:shape id="_x0000_s36150" style="position:absolute;left:6894;top:5322;width:1;height:2" coordsize="1,2" path="m,2l,,,1,1,2e" filled="f" strokeweight="3e-5mm">
                <v:path arrowok="t"/>
              </v:shape>
              <v:shape id="_x0000_s36151" style="position:absolute;left:6895;top:5323;width:1;height:1" coordsize="1,1" path="m,1l,,,1,1,e" filled="f" strokeweight="3e-5mm">
                <v:path arrowok="t"/>
              </v:shape>
              <v:shape id="_x0000_s36152" style="position:absolute;left:6896;top:5323;width:2;height:1" coordsize="2,1" path="m,1l,,,1r2,e" filled="f" strokeweight="3e-5mm">
                <v:path arrowok="t"/>
              </v:shape>
              <v:shape id="_x0000_s36153" style="position:absolute;left:6898;top:5324;width:1;height:1" coordsize="1,0" path="m,l,,,,1,e" filled="f" strokeweight="3e-5mm">
                <v:path arrowok="t"/>
              </v:shape>
              <v:shape id="_x0000_s36154" style="position:absolute;left:6899;top:5324;width:2;height:1" coordsize="2,0" path="m,l,,,,2,e" filled="f" strokeweight="3e-5mm">
                <v:path arrowok="t"/>
              </v:shape>
              <v:shape id="_x0000_s36155" style="position:absolute;left:6901;top:5323;width:2;height:1" coordsize="2,1" path="m,1l,,,1r2,e" filled="f" strokeweight="3e-5mm">
                <v:path arrowok="t"/>
              </v:shape>
              <v:shape id="_x0000_s36156" style="position:absolute;left:6903;top:5324;width:1;height:1" coordsize="1,0" path="m,l,,,,1,e" filled="f" strokeweight="3e-5mm">
                <v:path arrowok="t"/>
              </v:shape>
              <v:shape id="_x0000_s36157" style="position:absolute;left:6904;top:5323;width:1;height:1" coordsize="1,1" path="m,1l,,,1r1,e" filled="f" strokeweight="3e-5mm">
                <v:path arrowok="t"/>
              </v:shape>
              <v:shape id="_x0000_s36158" style="position:absolute;left:6905;top:5322;width:1;height:2" coordsize="1,2" path="m,2l,,,,1,2e" filled="f" strokeweight="3e-5mm">
                <v:path arrowok="t"/>
              </v:shape>
              <v:shape id="_x0000_s36159" style="position:absolute;left:6906;top:5318;width:2;height:6" coordsize="2,6" path="m,6l,1,,2,2,e" filled="f" strokeweight="3e-5mm">
                <v:path arrowok="t"/>
              </v:shape>
              <v:shape id="_x0000_s36160" style="position:absolute;left:6908;top:5281;width:1;height:37" coordsize="1,37" path="m,37l,8r,l1,e" filled="f" strokeweight="3e-5mm">
                <v:path arrowok="t"/>
              </v:shape>
              <v:shape id="_x0000_s36161" style="position:absolute;left:6909;top:5231;width:1;height:50" coordsize="1,50" path="m,50l,,,,1,7e" filled="f" strokeweight="3e-5mm">
                <v:path arrowok="t"/>
              </v:shape>
              <v:shape id="_x0000_s36162" style="position:absolute;left:6910;top:5238;width:1;height:60" coordsize="1,60" path="m,51l,,,51r1,9e" filled="f" strokeweight="3e-5mm">
                <v:path arrowok="t"/>
              </v:shape>
              <v:shape id="_x0000_s36163" style="position:absolute;left:6911;top:5298;width:1;height:24" coordsize="1,24" path="m,24l,,,24r1,e" filled="f" strokeweight="3e-5mm">
                <v:path arrowok="t"/>
              </v:shape>
              <v:shape id="_x0000_s36164" style="position:absolute;left:6912;top:5322;width:2;height:2" coordsize="2,2" path="m,1l,,,1,2,2e" filled="f" strokeweight="3e-5mm">
                <v:path arrowok="t"/>
              </v:shape>
              <v:shape id="_x0000_s36165" style="position:absolute;left:6914;top:5322;width:1;height:2" coordsize="1,2" path="m,2l,,,1r1,e" filled="f" strokeweight="3e-5mm">
                <v:path arrowok="t"/>
              </v:shape>
              <v:shape id="_x0000_s36166" style="position:absolute;left:6915;top:5323;width:1;height:1" coordsize="1,1" path="m,1l,,,1,1,e" filled="f" strokeweight="3e-5mm">
                <v:path arrowok="t"/>
              </v:shape>
              <v:shape id="_x0000_s36167" style="position:absolute;left:6916;top:5323;width:1;height:1" coordsize="1,1" path="m,1l,,,1r1,e" filled="f" strokeweight="3e-5mm">
                <v:path arrowok="t"/>
              </v:shape>
              <v:shape id="_x0000_s36168" style="position:absolute;left:6917;top:5323;width:2;height:1" coordsize="2,1" path="m,1l,,,1,2,e" filled="f" strokeweight="3e-5mm">
                <v:path arrowok="t"/>
              </v:shape>
              <v:shape id="_x0000_s36169" style="position:absolute;left:6919;top:5323;width:1;height:1" coordsize="1,1" path="m,1l,,,1r1,e" filled="f" strokeweight="3e-5mm">
                <v:path arrowok="t"/>
              </v:shape>
              <v:shape id="_x0000_s36170" style="position:absolute;left:6920;top:5324;width:1;height:1" coordsize="1,0" path="m,l,,,,1,e" filled="f" strokeweight="3e-5mm">
                <v:path arrowok="t"/>
              </v:shape>
              <v:shape id="_x0000_s36171" style="position:absolute;left:6921;top:5324;width:1;height:1" coordsize="1,0" path="m,l,,,,1,e" filled="f" strokeweight="3e-5mm">
                <v:path arrowok="t"/>
              </v:shape>
              <v:shape id="_x0000_s36172" style="position:absolute;left:6922;top:5323;width:2;height:1" coordsize="2,1" path="m,1l,,,1r2,e" filled="f" strokeweight="3e-5mm">
                <v:path arrowok="t"/>
              </v:shape>
              <v:shape id="_x0000_s36173" style="position:absolute;left:6924;top:5322;width:1;height:2" coordsize="1,2" path="m,2l,,,2r1,e" filled="f" strokeweight="3e-5mm">
                <v:path arrowok="t"/>
              </v:shape>
              <v:shape id="_x0000_s36174" style="position:absolute;left:6925;top:5320;width:1;height:4" coordsize="1,4" path="m,4l,3r,l1,e" filled="f" strokeweight="3e-5mm">
                <v:path arrowok="t"/>
              </v:shape>
              <v:shape id="_x0000_s36175" style="position:absolute;left:6926;top:5317;width:1;height:7" coordsize="1,7" path="m,7l,,,3,1,7e" filled="f" strokeweight="3e-5mm">
                <v:path arrowok="t"/>
              </v:shape>
              <v:shape id="_x0000_s36176" style="position:absolute;left:6927;top:5299;width:2;height:25" coordsize="2,25" path="m,25l,6r,l2,e" filled="f" strokeweight="3e-5mm">
                <v:path arrowok="t"/>
              </v:shape>
              <v:shape id="_x0000_s36177" style="position:absolute;left:6929;top:5288;width:1;height:11" coordsize="1,11" path="m,11l,,,4,1,5e" filled="f" strokeweight="3e-5mm">
                <v:path arrowok="t"/>
              </v:shape>
              <v:shape id="_x0000_s36178" style="position:absolute;left:6930;top:5293;width:1;height:25" coordsize="1,25" path="m,21l,,,21r1,4e" filled="f" strokeweight="3e-5mm">
                <v:path arrowok="t"/>
              </v:shape>
              <v:shape id="_x0000_s36179" style="position:absolute;left:6931;top:5318;width:1;height:6" coordsize="1,6" path="m,6l,,,5,1,6e" filled="f" strokeweight="3e-5mm">
                <v:path arrowok="t"/>
              </v:shape>
              <v:shape id="_x0000_s36180" style="position:absolute;left:6932;top:5322;width:2;height:2" coordsize="2,2" path="m,2l,,,1r2,e" filled="f" strokeweight="3e-5mm">
                <v:path arrowok="t"/>
              </v:shape>
              <v:shape id="_x0000_s36181" style="position:absolute;left:6934;top:5323;width:1;height:1" coordsize="1,1" path="m,1l,,,1r1,e" filled="f" strokeweight="3e-5mm">
                <v:path arrowok="t"/>
              </v:shape>
              <v:shape id="_x0000_s36182" style="position:absolute;left:6935;top:5322;width:1;height:2" coordsize="1,2" path="m,2l,,,2r1,e" filled="f" strokeweight="3e-5mm">
                <v:path arrowok="t"/>
              </v:shape>
              <v:shape id="_x0000_s36183" style="position:absolute;left:6936;top:5322;width:1;height:2" coordsize="1,2" path="m,2l,1,,2,1,e" filled="f" strokeweight="3e-5mm">
                <v:path arrowok="t"/>
              </v:shape>
              <v:shape id="_x0000_s36184" style="position:absolute;left:6937;top:5322;width:2;height:2" coordsize="2,2" path="m,2l,,,2,2,1e" filled="f" strokeweight="3e-5mm">
                <v:path arrowok="t"/>
              </v:shape>
              <v:shape id="_x0000_s36185" style="position:absolute;left:6939;top:5323;width:1;height:1" coordsize="1,1" path="m,1l,,,,1,1e" filled="f" strokeweight="3e-5mm">
                <v:path arrowok="t"/>
              </v:shape>
              <v:shape id="_x0000_s36186" style="position:absolute;left:6940;top:5323;width:1;height:1" coordsize="1,1" path="m,1l,,,1r1,e" filled="f" strokeweight="3e-5mm">
                <v:path arrowok="t"/>
              </v:shape>
              <v:shape id="_x0000_s36187" style="position:absolute;left:6941;top:5324;width:1;height:1" coordsize="1,0" path="m,l,,,,1,e" filled="f" strokeweight="3e-5mm">
                <v:path arrowok="t"/>
              </v:shape>
              <v:shape id="_x0000_s36188" style="position:absolute;left:6942;top:5323;width:2;height:1" coordsize="2,1" path="m,1l,,,,2,e" filled="f" strokeweight="3e-5mm">
                <v:path arrowok="t"/>
              </v:shape>
              <v:shape id="_x0000_s36189" style="position:absolute;left:6944;top:5322;width:1;height:2" coordsize="1,2" path="m,2l,,,,1,1e" filled="f" strokeweight="3e-5mm">
                <v:path arrowok="t"/>
              </v:shape>
              <v:shape id="_x0000_s36190" style="position:absolute;left:6945;top:5322;width:1;height:2" coordsize="1,2" path="m,2l,,,,1,2e" filled="f" strokeweight="3e-5mm">
                <v:path arrowok="t"/>
              </v:shape>
              <v:shape id="_x0000_s36191" style="position:absolute;left:6946;top:5309;width:1;height:15" coordsize="1,15" path="m,15l,5r,l1,e" filled="f" strokeweight="3e-5mm">
                <v:path arrowok="t"/>
              </v:shape>
              <v:shape id="_x0000_s36192" style="position:absolute;left:6947;top:5292;width:2;height:17" coordsize="2,17" path="m,17l,,,,2,1e" filled="f" strokeweight="3e-5mm">
                <v:path arrowok="t"/>
              </v:shape>
              <v:shape id="_x0000_s36193" style="position:absolute;left:6949;top:5284;width:1;height:16" coordsize="1,16" path="m,9l,,,9r1,7e" filled="f" strokeweight="3e-5mm">
                <v:path arrowok="t"/>
              </v:shape>
              <v:shape id="_x0000_s36194" style="position:absolute;left:6950;top:5300;width:1;height:20" coordsize="1,20" path="m,19l,,,19r1,1e" filled="f" strokeweight="3e-5mm">
                <v:path arrowok="t"/>
              </v:shape>
              <v:shape id="_x0000_s36195" style="position:absolute;left:6951;top:5320;width:1;height:3" coordsize="1,3" path="m,3l,,,3,1,2e" filled="f" strokeweight="3e-5mm">
                <v:path arrowok="t"/>
              </v:shape>
              <v:shape id="_x0000_s36196" style="position:absolute;left:6952;top:5322;width:2;height:2" coordsize="2,2" path="m,2l,,,2,2,1e" filled="f" strokeweight="3e-5mm">
                <v:path arrowok="t"/>
              </v:shape>
              <v:shape id="_x0000_s36197" style="position:absolute;left:6954;top:5323;width:1;height:1" coordsize="1,1" path="m,1l,,,1,1,e" filled="f" strokeweight="3e-5mm">
                <v:path arrowok="t"/>
              </v:shape>
              <v:shape id="_x0000_s36198" style="position:absolute;left:6955;top:5323;width:1;height:1" coordsize="1,1" path="m,1l,,,,1,e" filled="f" strokeweight="3e-5mm">
                <v:path arrowok="t"/>
              </v:shape>
              <v:shape id="_x0000_s36199" style="position:absolute;left:6956;top:5323;width:1;height:1" coordsize="1,1" path="m,1l,,,,1,1e" filled="f" strokeweight="3e-5mm">
                <v:path arrowok="t"/>
              </v:shape>
              <v:shape id="_x0000_s36200" style="position:absolute;left:6957;top:5324;width:4;height:1" coordsize="4,0" path="m,l,,,,4,e" filled="f" strokeweight="3e-5mm">
                <v:path arrowok="t"/>
              </v:shape>
              <v:shape id="_x0000_s36201" style="position:absolute;left:6961;top:5323;width:1;height:1" coordsize="1,1" path="m,1l,,,1r1,e" filled="f" strokeweight="3e-5mm">
                <v:path arrowok="t"/>
              </v:shape>
              <v:shape id="_x0000_s36202" style="position:absolute;left:6962;top:5323;width:2;height:1" coordsize="2,1" path="m,1l,,,,2,1e" filled="f" strokeweight="3e-5mm">
                <v:path arrowok="t"/>
              </v:shape>
              <v:shape id="_x0000_s36203" style="position:absolute;left:6964;top:5309;width:1;height:15" coordsize="1,15" path="m,15l,4r,l1,e" filled="f" strokeweight="3e-5mm">
                <v:path arrowok="t"/>
              </v:shape>
              <v:shape id="_x0000_s36204" style="position:absolute;left:6965;top:5283;width:1;height:26" coordsize="1,26" path="m,26l,,,,1,9e" filled="f" strokeweight="3e-5mm">
                <v:path arrowok="t"/>
              </v:shape>
              <v:shape id="_x0000_s36205" style="position:absolute;left:6966;top:5286;width:1;height:21" coordsize="1,21" path="m,21l,,,21r1,e" filled="f" strokeweight="3e-5mm">
                <v:path arrowok="t"/>
              </v:shape>
              <v:shape id="_x0000_s36206" style="position:absolute;left:6967;top:5305;width:2;height:8" coordsize="2,8" path="m,8l,,,,2,3e" filled="f" strokeweight="3e-5mm">
                <v:path arrowok="t"/>
              </v:shape>
              <v:shape id="_x0000_s36207" style="position:absolute;left:6969;top:5302;width:1;height:11" coordsize="1,11" path="m,8l,,,8r1,3e" filled="f" strokeweight="3e-5mm">
                <v:path arrowok="t"/>
              </v:shape>
              <v:shape id="_x0000_s36208" style="position:absolute;left:6970;top:5313;width:1;height:10" coordsize="1,10" path="m,9l,,,9r1,1e" filled="f" strokeweight="3e-5mm">
                <v:path arrowok="t"/>
              </v:shape>
              <v:shape id="_x0000_s36209" style="position:absolute;left:6971;top:5322;width:1;height:1" coordsize="1,1" path="m,1l,,,1r1,e" filled="f" strokeweight="3e-5mm">
                <v:path arrowok="t"/>
              </v:shape>
              <v:shape id="_x0000_s36210" style="position:absolute;left:6972;top:5323;width:1;height:1" coordsize="1,1" path="m,1l,,,,1,1e" filled="f" strokeweight="3e-5mm">
                <v:path arrowok="t"/>
              </v:shape>
              <v:shape id="_x0000_s36211" style="position:absolute;left:6973;top:5323;width:2;height:1" coordsize="2,1" path="m,1l,,,,2,1e" filled="f" strokeweight="3e-5mm">
                <v:path arrowok="t"/>
              </v:shape>
              <v:shape id="_x0000_s36212" style="position:absolute;left:6975;top:5323;width:1;height:1" coordsize="1,1" path="m,1l,,,1r1,e" filled="f" strokeweight="3e-5mm">
                <v:path arrowok="t"/>
              </v:shape>
              <v:shape id="_x0000_s36213" style="position:absolute;left:6976;top:5323;width:1;height:1" coordsize="1,1" path="m,1l,,,1r1,e" filled="f" strokeweight="3e-5mm">
                <v:path arrowok="t"/>
              </v:shape>
              <v:shape id="_x0000_s36214" style="position:absolute;left:6977;top:5324;width:1;height:1" coordsize="1,0" path="m,l,,,,1,e" filled="f" strokeweight="3e-5mm">
                <v:path arrowok="t"/>
              </v:shape>
              <v:shape id="_x0000_s36215" style="position:absolute;left:6978;top:5323;width:2;height:1" coordsize="2,1" path="m,1l,,,,2,1e" filled="f" strokeweight="3e-5mm">
                <v:path arrowok="t"/>
              </v:shape>
              <v:shape id="_x0000_s36216" style="position:absolute;left:6980;top:5323;width:1;height:1" coordsize="1,1" path="m,1l,,,1,1,e" filled="f" strokeweight="3e-5mm">
                <v:path arrowok="t"/>
              </v:shape>
              <v:shape id="_x0000_s36217" style="position:absolute;left:6981;top:5323;width:1;height:1" coordsize="1,1" path="m,1l,,,1r1,e" filled="f" strokeweight="3e-5mm">
                <v:path arrowok="t"/>
              </v:shape>
              <v:shape id="_x0000_s36218" style="position:absolute;left:6982;top:5322;width:1;height:2" coordsize="1,2" path="m,2l,,,,1,e" filled="f" strokeweight="3e-5mm">
                <v:path arrowok="t"/>
              </v:shape>
              <v:shape id="_x0000_s36219" style="position:absolute;left:6983;top:5319;width:2;height:5" coordsize="2,5" path="m,5l,,,,2,3e" filled="f" strokeweight="3e-5mm">
                <v:path arrowok="t"/>
              </v:shape>
              <v:shape id="_x0000_s36220" style="position:absolute;left:6985;top:5312;width:1;height:10" coordsize="1,10" path="m,10l,2r,l1,e" filled="f" strokeweight="3e-5mm">
                <v:path arrowok="t"/>
              </v:shape>
              <v:shape id="_x0000_s36221" style="position:absolute;left:6986;top:5303;width:1;height:16" coordsize="1,16" path="m,16l,,,,1,2e" filled="f" strokeweight="3e-5mm">
                <v:path arrowok="t"/>
              </v:shape>
              <v:shape id="_x0000_s36222" style="position:absolute;left:6987;top:5299;width:1;height:6" coordsize="1,6" path="m,6l,,,1,1,6e" filled="f" strokeweight="3e-5mm">
                <v:path arrowok="t"/>
              </v:shape>
              <v:shape id="_x0000_s36223" style="position:absolute;left:6988;top:5303;width:2;height:16" coordsize="2,16" path="m,15l,,,15r2,1e" filled="f" strokeweight="3e-5mm">
                <v:path arrowok="t"/>
              </v:shape>
              <v:shape id="_x0000_s36224" style="position:absolute;left:6990;top:5319;width:1;height:4" coordsize="1,4" path="m,4l,,,4r1,e" filled="f" strokeweight="3e-5mm">
                <v:path arrowok="t"/>
              </v:shape>
              <v:shape id="_x0000_s36225" style="position:absolute;left:6991;top:5323;width:1;height:1" coordsize="1,1" path="m,1l,,,,1,1e" filled="f" strokeweight="3e-5mm">
                <v:path arrowok="t"/>
              </v:shape>
              <v:shape id="_x0000_s36226" style="position:absolute;left:6992;top:5323;width:1;height:1" coordsize="1,1" path="m,1l,,,,1,e" filled="f" strokeweight="3e-5mm">
                <v:path arrowok="t"/>
              </v:shape>
              <v:shape id="_x0000_s36227" style="position:absolute;left:6993;top:5323;width:2;height:1" coordsize="2,1" path="m,1l,,,1r2,e" filled="f" strokeweight="3e-5mm">
                <v:path arrowok="t"/>
              </v:shape>
              <v:shape id="_x0000_s36228" style="position:absolute;left:6995;top:5322;width:1;height:2" coordsize="1,2" path="m,2l,,,2r1,e" filled="f" strokeweight="3e-5mm">
                <v:path arrowok="t"/>
              </v:shape>
              <v:shape id="_x0000_s36229" style="position:absolute;left:6996;top:5323;width:1;height:1" coordsize="1,1" path="m,1l,,,1r1,e" filled="f" strokeweight="3e-5mm">
                <v:path arrowok="t"/>
              </v:shape>
              <v:shape id="_x0000_s36230" style="position:absolute;left:6997;top:5324;width:1;height:1" coordsize="1,0" path="m,l,,,,1,e" filled="f" strokeweight="3e-5mm">
                <v:path arrowok="t"/>
              </v:shape>
              <v:shape id="_x0000_s36231" style="position:absolute;left:6998;top:5323;width:2;height:1" coordsize="2,1" path="m,1l,,,1r2,e" filled="f" strokeweight="3e-5mm">
                <v:path arrowok="t"/>
              </v:shape>
              <v:shape id="_x0000_s36232" style="position:absolute;left:7000;top:5323;width:1;height:1" coordsize="1,1" path="m,1l,,,,1,1e" filled="f" strokeweight="3e-5mm">
                <v:path arrowok="t"/>
              </v:shape>
              <v:shape id="_x0000_s36233" style="position:absolute;left:7001;top:5324;width:1;height:1" coordsize="1,0" path="m,l,,,,1,e" filled="f" strokeweight="3e-5mm">
                <v:path arrowok="t"/>
              </v:shape>
              <v:shape id="_x0000_s36234" style="position:absolute;left:7002;top:5322;width:1;height:2" coordsize="1,2" path="m,2l,,,1r1,e" filled="f" strokeweight="3e-5mm">
                <v:path arrowok="t"/>
              </v:shape>
              <v:shape id="_x0000_s36235" style="position:absolute;left:7003;top:5318;width:2;height:6" coordsize="2,6" path="m,6l,,,4,2,1e" filled="f" strokeweight="3e-5mm">
                <v:path arrowok="t"/>
              </v:shape>
              <v:shape id="_x0000_s36236" style="position:absolute;left:7005;top:5318;width:1;height:4" coordsize="1,4" path="m,4l,,,,1,e" filled="f" strokeweight="3e-5mm">
                <v:path arrowok="t"/>
              </v:shape>
              <v:shape id="_x0000_s36237" style="position:absolute;left:7006;top:5308;width:1;height:11" coordsize="1,11" path="m,11l,2,,9,1,e" filled="f" strokeweight="3e-5mm">
                <v:path arrowok="t"/>
              </v:shape>
              <v:shape id="_x0000_s36238" style="position:absolute;left:7007;top:5308;width:1;height:7" coordsize="1,7" path="m,7l,,,6,1,7e" filled="f" strokeweight="3e-5mm">
                <v:path arrowok="t"/>
              </v:shape>
              <v:shape id="_x0000_s36239" style="position:absolute;left:7008;top:5315;width:2;height:8" coordsize="2,8" path="m,7l,,,7,2,8e" filled="f" strokeweight="3e-5mm">
                <v:path arrowok="t"/>
              </v:shape>
              <v:shape id="_x0000_s36240" style="position:absolute;left:7010;top:5323;width:1;height:1" coordsize="1,1" path="m,1l,,,,1,1e" filled="f" strokeweight="3e-5mm">
                <v:path arrowok="t"/>
              </v:shape>
              <v:shape id="_x0000_s36241" style="position:absolute;left:7011;top:5323;width:1;height:1" coordsize="1,1" path="m,1l,,,,1,e" filled="f" strokeweight="3e-5mm">
                <v:path arrowok="t"/>
              </v:shape>
              <v:shape id="_x0000_s36242" style="position:absolute;left:7012;top:5323;width:1;height:1" coordsize="1,1" path="m,1l,,,1,1,e" filled="f" strokeweight="3e-5mm">
                <v:path arrowok="t"/>
              </v:shape>
              <v:shape id="_x0000_s36243" style="position:absolute;left:7013;top:5323;width:2;height:1" coordsize="2,1" path="m,1l,,,1,2,e" filled="f" strokeweight="3e-5mm">
                <v:path arrowok="t"/>
              </v:shape>
              <v:shape id="_x0000_s36244" style="position:absolute;left:7015;top:5323;width:1;height:1" coordsize="1,1" path="m,1l,,,1r1,e" filled="f" strokeweight="3e-5mm">
                <v:path arrowok="t"/>
              </v:shape>
              <v:shape id="_x0000_s36245" style="position:absolute;left:7016;top:5323;width:1;height:1" coordsize="1,1" path="m,1l,,,,1,1e" filled="f" strokeweight="3e-5mm">
                <v:path arrowok="t"/>
              </v:shape>
              <v:shape id="_x0000_s36246" style="position:absolute;left:7017;top:5323;width:1;height:1" coordsize="1,1" path="m,1l,,,,1,1e" filled="f" strokeweight="3e-5mm">
                <v:path arrowok="t"/>
              </v:shape>
              <v:shape id="_x0000_s36247" style="position:absolute;left:7018;top:5323;width:2;height:1" coordsize="2,1" path="m,1l,,,1r2,e" filled="f" strokeweight="3e-5mm">
                <v:path arrowok="t"/>
              </v:shape>
              <v:shape id="_x0000_s36248" style="position:absolute;left:7020;top:5323;width:1;height:1" coordsize="1,1" path="m,1l,,,1,1,e" filled="f" strokeweight="3e-5mm">
                <v:path arrowok="t"/>
              </v:shape>
              <v:shape id="_x0000_s36249" style="position:absolute;left:7021;top:5323;width:1;height:1" coordsize="1,1" path="m,1l,,,1r1,e" filled="f" strokeweight="3e-5mm">
                <v:path arrowok="t"/>
              </v:shape>
              <v:shape id="_x0000_s36250" style="position:absolute;left:7022;top:5323;width:1;height:1" coordsize="1,1" path="m,1l,,,1r1,e" filled="f" strokeweight="3e-5mm">
                <v:path arrowok="t"/>
              </v:shape>
              <v:shape id="_x0000_s36251" style="position:absolute;left:7023;top:5320;width:2;height:4" coordsize="2,4" path="m,4l,,,4r2,e" filled="f" strokeweight="3e-5mm">
                <v:path arrowok="t"/>
              </v:shape>
              <v:shape id="_x0000_s36252" style="position:absolute;left:7025;top:5304;width:1;height:20" coordsize="1,20" path="m,20l,10r,l1,e" filled="f" strokeweight="3e-5mm">
                <v:path arrowok="t"/>
              </v:shape>
              <v:shape id="_x0000_s36253" style="position:absolute;left:7026;top:5298;width:1;height:14" coordsize="1,14" path="m,14l,,,2,1,5e" filled="f" strokeweight="3e-5mm">
                <v:path arrowok="t"/>
              </v:shape>
              <v:shape id="_x0000_s36254" style="position:absolute;left:7027;top:5303;width:1;height:14" coordsize="1,14" path="m,14l,,,14,1,12e" filled="f" strokeweight="3e-5mm">
                <v:path arrowok="t"/>
              </v:shape>
              <v:shape id="_x0000_s36255" style="position:absolute;left:7028;top:5315;width:2;height:8" coordsize="2,8" path="m,8l,,,8r2,e" filled="f" strokeweight="3e-5mm">
                <v:path arrowok="t"/>
              </v:shape>
              <v:shape id="_x0000_s36256" style="position:absolute;left:7030;top:5323;width:1;height:1" coordsize="1,1" path="m,1l,,,,1,1e" filled="f" strokeweight="3e-5mm">
                <v:path arrowok="t"/>
              </v:shape>
              <v:shape id="_x0000_s36257" style="position:absolute;left:7031;top:5323;width:1;height:1" coordsize="1,1" path="m,1l,,,,1,1e" filled="f" strokeweight="3e-5mm">
                <v:path arrowok="t"/>
              </v:shape>
              <v:shape id="_x0000_s36258" style="position:absolute;left:7032;top:5323;width:1;height:1" coordsize="1,1" path="m,1l,,,,1,1e" filled="f" strokeweight="3e-5mm">
                <v:path arrowok="t"/>
              </v:shape>
              <v:shape id="_x0000_s36259" style="position:absolute;left:7033;top:5324;width:2;height:1" coordsize="2,0" path="m,l,,,,2,e" filled="f" strokeweight="3e-5mm">
                <v:path arrowok="t"/>
              </v:shape>
              <v:shape id="_x0000_s36260" style="position:absolute;left:7035;top:5324;width:4;height:1" coordsize="4,0" path="m,l,,,,4,e" filled="f" strokeweight="3e-5mm">
                <v:path arrowok="t"/>
              </v:shape>
              <v:shape id="_x0000_s36261" style="position:absolute;left:7039;top:5323;width:2;height:1" coordsize="2,1" path="m,1l,,,1r2,e" filled="f" strokeweight="3e-5mm">
                <v:path arrowok="t"/>
              </v:shape>
              <v:shape id="_x0000_s36262" style="position:absolute;left:7041;top:5323;width:1;height:1" coordsize="1,1" path="m,1r,l,1,1,e" filled="f" strokeweight="3e-5mm">
                <v:path arrowok="t"/>
              </v:shape>
              <v:shape id="_x0000_s36263" style="position:absolute;left:7042;top:5323;width:1;height:1" coordsize="1,1" path="m,1l,,,1r1,e" filled="f" strokeweight="3e-5mm">
                <v:path arrowok="t"/>
              </v:shape>
              <v:shape id="_x0000_s36264" style="position:absolute;left:7043;top:5310;width:1;height:14" coordsize="1,14" path="m,14l,,,,1,4e" filled="f" strokeweight="3e-5mm">
                <v:path arrowok="t"/>
              </v:shape>
            </v:group>
            <v:group id="_x0000_s36265" style="position:absolute;left:7044;top:5252;width:267;height:73" coordorigin="7044,5252" coordsize="267,73">
              <v:shape id="_x0000_s36266" style="position:absolute;left:7044;top:5308;width:2;height:10" coordsize="2,10" path="m,10l,2r,l2,e" filled="f" strokeweight="3e-5mm">
                <v:path arrowok="t"/>
              </v:shape>
              <v:shape id="_x0000_s36267" style="position:absolute;left:7046;top:5308;width:1;height:10" coordsize="1,10" path="m,10l,,,10r1,e" filled="f" strokeweight="3e-5mm">
                <v:path arrowok="t"/>
              </v:shape>
              <v:shape id="_x0000_s36268" style="position:absolute;left:7047;top:5318;width:1;height:4" coordsize="1,4" path="m,4l,,,2,1,4e" filled="f" strokeweight="3e-5mm">
                <v:path arrowok="t"/>
              </v:shape>
              <v:shape id="_x0000_s36269" style="position:absolute;left:7048;top:5320;width:1;height:4" coordsize="1,4" path="m,4l,,,4,1,3e" filled="f" strokeweight="3e-5mm">
                <v:path arrowok="t"/>
              </v:shape>
              <v:shape id="_x0000_s36270" style="position:absolute;left:7049;top:5322;width:2;height:2" coordsize="2,2" path="m,2l,,,1,2,2e" filled="f" strokeweight="3e-5mm">
                <v:path arrowok="t"/>
              </v:shape>
              <v:shape id="_x0000_s36271" style="position:absolute;left:7051;top:5323;width:1;height:1" coordsize="1,1" path="m,1l,,,1r1,e" filled="f" strokeweight="3e-5mm">
                <v:path arrowok="t"/>
              </v:shape>
              <v:shape id="_x0000_s36272" style="position:absolute;left:7052;top:5322;width:1;height:2" coordsize="1,2" path="m,2l,,,2r1,e" filled="f" strokeweight="3e-5mm">
                <v:path arrowok="t"/>
              </v:shape>
              <v:shape id="_x0000_s36273" style="position:absolute;left:7053;top:5323;width:1;height:1" coordsize="1,1" path="m,1l,,,1r1,e" filled="f" strokeweight="3e-5mm">
                <v:path arrowok="t"/>
              </v:shape>
              <v:shape id="_x0000_s36274" style="position:absolute;left:7054;top:5324;width:2;height:1" coordsize="2,0" path="m,l,,,,2,e" filled="f" strokeweight="3e-5mm">
                <v:path arrowok="t"/>
              </v:shape>
              <v:shape id="_x0000_s36275" style="position:absolute;left:7056;top:5323;width:1;height:1" coordsize="1,1" path="m,1l,,,1,1,e" filled="f" strokeweight="3e-5mm">
                <v:path arrowok="t"/>
              </v:shape>
              <v:shape id="_x0000_s36276" style="position:absolute;left:7057;top:5323;width:1;height:1" coordsize="1,1" path="m,1l,,,1,1,e" filled="f" strokeweight="3e-5mm">
                <v:path arrowok="t"/>
              </v:shape>
              <v:shape id="_x0000_s36277" style="position:absolute;left:7058;top:5322;width:1;height:2" coordsize="1,2" path="m,2l,,,2r1,e" filled="f" strokeweight="3e-5mm">
                <v:path arrowok="t"/>
              </v:shape>
              <v:shape id="_x0000_s36278" style="position:absolute;left:7059;top:5324;width:2;height:1" coordsize="2,0" path="m,l,,,,2,e" filled="f" strokeweight="3e-5mm">
                <v:path arrowok="t"/>
              </v:shape>
              <v:shape id="_x0000_s36279" style="position:absolute;left:7061;top:5322;width:1;height:2" coordsize="1,2" path="m,2l,,,,1,2e" filled="f" strokeweight="3e-5mm">
                <v:path arrowok="t"/>
              </v:shape>
              <v:shape id="_x0000_s36280" style="position:absolute;left:7062;top:5322;width:1;height:2" coordsize="1,2" path="m,2l,,,,1,e" filled="f" strokeweight="3e-5mm">
                <v:path arrowok="t"/>
              </v:shape>
              <v:shape id="_x0000_s36281" style="position:absolute;left:7063;top:5310;width:1;height:12" coordsize="1,12" path="m,12l,,,,1,5e" filled="f" strokeweight="3e-5mm">
                <v:path arrowok="t"/>
              </v:shape>
              <v:shape id="_x0000_s36282" style="position:absolute;left:7064;top:5302;width:2;height:13" coordsize="2,13" path="m,13l,,,3r2,e" filled="f" strokeweight="3e-5mm">
                <v:path arrowok="t"/>
              </v:shape>
              <v:shape id="_x0000_s36283" style="position:absolute;left:7066;top:5304;width:1;height:11" coordsize="1,11" path="m,11l,,,11r1,e" filled="f" strokeweight="3e-5mm">
                <v:path arrowok="t"/>
              </v:shape>
              <v:shape id="_x0000_s36284" style="position:absolute;left:7067;top:5315;width:1;height:8" coordsize="1,8" path="m,8l,,,8,1,7e" filled="f" strokeweight="3e-5mm">
                <v:path arrowok="t"/>
              </v:shape>
              <v:shape id="_x0000_s36285" style="position:absolute;left:7068;top:5322;width:1;height:2" coordsize="1,2" path="m,2l,,,1,1,2e" filled="f" strokeweight="3e-5mm">
                <v:path arrowok="t"/>
              </v:shape>
              <v:shape id="_x0000_s36286" style="position:absolute;left:7069;top:5323;width:2;height:1" coordsize="2,1" path="m,1l,,,1r2,e" filled="f" strokeweight="3e-5mm">
                <v:path arrowok="t"/>
              </v:shape>
              <v:shape id="_x0000_s36287" style="position:absolute;left:7071;top:5324;width:1;height:1" coordsize="1,0" path="m,l,,,,1,e" filled="f" strokeweight="3e-5mm">
                <v:path arrowok="t"/>
              </v:shape>
              <v:shape id="_x0000_s36288" style="position:absolute;left:7072;top:5324;width:1;height:1" coordsize="1,0" path="m,l,,,,1,e" filled="f" strokeweight="3e-5mm">
                <v:path arrowok="t"/>
              </v:shape>
              <v:shape id="_x0000_s36289" style="position:absolute;left:7073;top:5323;width:8;height:1" coordsize="8,1" path="m,1l,,,1r8,e" filled="f" strokeweight="3e-5mm">
                <v:path arrowok="t"/>
              </v:shape>
              <v:shape id="_x0000_s36290" style="position:absolute;left:7081;top:5323;width:1;height:1" coordsize="1,1" path="m,1l,,,1r1,e" filled="f" strokeweight="3e-5mm">
                <v:path arrowok="t"/>
              </v:shape>
              <v:shape id="_x0000_s36291" style="position:absolute;left:7082;top:5320;width:1;height:4" coordsize="1,4" path="m,4l,,,4,1,3e" filled="f" strokeweight="3e-5mm">
                <v:path arrowok="t"/>
              </v:shape>
              <v:shape id="_x0000_s36292" style="position:absolute;left:7083;top:5318;width:1;height:6" coordsize="1,6" path="m,6l,2r,l1,e" filled="f" strokeweight="3e-5mm">
                <v:path arrowok="t"/>
              </v:shape>
              <v:shape id="_x0000_s36293" style="position:absolute;left:7084;top:5313;width:2;height:5" coordsize="2,5" path="m,5l,,,5,2,4e" filled="f" strokeweight="3e-5mm">
                <v:path arrowok="t"/>
              </v:shape>
              <v:shape id="_x0000_s36294" style="position:absolute;left:7086;top:5317;width:1;height:5" coordsize="1,5" path="m,5l,,,1,1,3e" filled="f" strokeweight="3e-5mm">
                <v:path arrowok="t"/>
              </v:shape>
              <v:shape id="_x0000_s36295" style="position:absolute;left:7087;top:5320;width:1;height:4" coordsize="1,4" path="m,4l,,,4r1,e" filled="f" strokeweight="3e-5mm">
                <v:path arrowok="t"/>
              </v:shape>
              <v:shape id="_x0000_s36296" style="position:absolute;left:7088;top:5323;width:1;height:1" coordsize="1,1" path="m,1l,,,1,1,e" filled="f" strokeweight="3e-5mm">
                <v:path arrowok="t"/>
              </v:shape>
              <v:shape id="_x0000_s36297" style="position:absolute;left:7089;top:5323;width:2;height:1" coordsize="2,1" path="m,1l,,,1r2,e" filled="f" strokeweight="3e-5mm">
                <v:path arrowok="t"/>
              </v:shape>
              <v:shape id="_x0000_s36298" style="position:absolute;left:7091;top:5323;width:1;height:1" coordsize="1,1" path="m,1l,,,1r1,e" filled="f" strokeweight="3e-5mm">
                <v:path arrowok="t"/>
              </v:shape>
              <v:shape id="_x0000_s36299" style="position:absolute;left:7092;top:5323;width:1;height:1" coordsize="1,1" path="m,1l,,,1r1,e" filled="f" strokeweight="3e-5mm">
                <v:path arrowok="t"/>
              </v:shape>
              <v:shape id="_x0000_s36300" style="position:absolute;left:7093;top:5323;width:1;height:1" coordsize="1,1" path="m,1l,,,1r1,e" filled="f" strokeweight="3e-5mm">
                <v:path arrowok="t"/>
              </v:shape>
              <v:shape id="_x0000_s36301" style="position:absolute;left:7094;top:5322;width:2;height:2" coordsize="2,2" path="m,2l,,,2r2,e" filled="f" strokeweight="3e-5mm">
                <v:path arrowok="t"/>
              </v:shape>
              <v:shape id="_x0000_s36302" style="position:absolute;left:7096;top:5324;width:1;height:1" coordsize="1,0" path="m,l,,,,1,e" filled="f" strokeweight="3e-5mm">
                <v:path arrowok="t"/>
              </v:shape>
              <v:shape id="_x0000_s36303" style="position:absolute;left:7097;top:5323;width:1;height:1" coordsize="1,1" path="m,1l,,,,1,e" filled="f" strokeweight="3e-5mm">
                <v:path arrowok="t"/>
              </v:shape>
              <v:shape id="_x0000_s36304" style="position:absolute;left:7098;top:5322;width:1;height:2" coordsize="1,2" path="m,2l,,,1,1,2e" filled="f" strokeweight="3e-5mm">
                <v:path arrowok="t"/>
              </v:shape>
              <v:shape id="_x0000_s36305" style="position:absolute;left:7099;top:5323;width:2;height:1" coordsize="2,1" path="m,1l,,,1r2,e" filled="f" strokeweight="3e-5mm">
                <v:path arrowok="t"/>
              </v:shape>
              <v:shape id="_x0000_s36306" style="position:absolute;left:7101;top:5323;width:1;height:1" coordsize="1,1" path="m,1l,,,,1,1e" filled="f" strokeweight="3e-5mm">
                <v:path arrowok="t"/>
              </v:shape>
              <v:shape id="_x0000_s36307" style="position:absolute;left:7102;top:5320;width:1;height:4" coordsize="1,4" path="m,4l,,,,1,e" filled="f" strokeweight="3e-5mm">
                <v:path arrowok="t"/>
              </v:shape>
              <v:shape id="_x0000_s36308" style="position:absolute;left:7103;top:5309;width:1;height:11" coordsize="1,11" path="m,11l,1r,l1,e" filled="f" strokeweight="3e-5mm">
                <v:path arrowok="t"/>
              </v:shape>
              <v:shape id="_x0000_s36309" style="position:absolute;left:7104;top:5305;width:1;height:4" coordsize="1,4" path="m,4l,,,3r1,e" filled="f" strokeweight="3e-5mm">
                <v:path arrowok="t"/>
              </v:shape>
              <v:shape id="_x0000_s36310" style="position:absolute;left:7105;top:5308;width:2;height:14" coordsize="2,14" path="m,10l,,,9r2,5e" filled="f" strokeweight="3e-5mm">
                <v:path arrowok="t"/>
              </v:shape>
              <v:shape id="_x0000_s36311" style="position:absolute;left:7107;top:5319;width:1;height:5" coordsize="1,5" path="m,5l,,,4,1,5e" filled="f" strokeweight="3e-5mm">
                <v:path arrowok="t"/>
              </v:shape>
              <v:shape id="_x0000_s36312" style="position:absolute;left:7108;top:5323;width:1;height:1" coordsize="1,1" path="m,1l,,,,1,1e" filled="f" strokeweight="3e-5mm">
                <v:path arrowok="t"/>
              </v:shape>
              <v:shape id="_x0000_s36313" style="position:absolute;left:7109;top:5323;width:1;height:1" coordsize="1,1" path="m,1l,,,1r1,e" filled="f" strokeweight="3e-5mm">
                <v:path arrowok="t"/>
              </v:shape>
              <v:shape id="_x0000_s36314" style="position:absolute;left:7110;top:5323;width:2;height:1" coordsize="2,1" path="m,1l,,,1r2,e" filled="f" strokeweight="3e-5mm">
                <v:path arrowok="t"/>
              </v:shape>
              <v:shape id="_x0000_s36315" style="position:absolute;left:7112;top:5323;width:1;height:1" coordsize="1,1" path="m,1l,,,1r1,e" filled="f" strokeweight="3e-5mm">
                <v:path arrowok="t"/>
              </v:shape>
              <v:shape id="_x0000_s36316" style="position:absolute;left:7113;top:5324;width:1;height:1" coordsize="1,0" path="m,l,,,,1,e" filled="f" strokeweight="3e-5mm">
                <v:path arrowok="t"/>
              </v:shape>
              <v:shape id="_x0000_s36317" style="position:absolute;left:7114;top:5323;width:1;height:1" coordsize="1,1" path="m,1l,,,1r1,e" filled="f" strokeweight="3e-5mm">
                <v:path arrowok="t"/>
              </v:shape>
              <v:shape id="_x0000_s36318" style="position:absolute;left:7115;top:5323;width:2;height:1" coordsize="2,1" path="m,1l,,,,2,1e" filled="f" strokeweight="3e-5mm">
                <v:path arrowok="t"/>
              </v:shape>
              <v:shape id="_x0000_s36319" style="position:absolute;left:7117;top:5324;width:1;height:1" coordsize="1,0" path="m,l,,,,1,e" filled="f" strokeweight="3e-5mm">
                <v:path arrowok="t"/>
              </v:shape>
              <v:shape id="_x0000_s36320" style="position:absolute;left:7118;top:5323;width:1;height:1" coordsize="1,1" path="m,1r,l,1,1,e" filled="f" strokeweight="3e-5mm">
                <v:path arrowok="t"/>
              </v:shape>
              <v:shape id="_x0000_s36321" style="position:absolute;left:7119;top:5322;width:1;height:2" coordsize="1,2" path="m,2l,,,2r1,e" filled="f" strokeweight="3e-5mm">
                <v:path arrowok="t"/>
              </v:shape>
              <v:shape id="_x0000_s36322" style="position:absolute;left:7120;top:5322;width:2;height:2" coordsize="2,2" path="m,2l,,,1,2,2e" filled="f" strokeweight="3e-5mm">
                <v:path arrowok="t"/>
              </v:shape>
              <v:shape id="_x0000_s36323" style="position:absolute;left:7122;top:5313;width:1;height:11" coordsize="1,11" path="m,11l,,,,1,e" filled="f" strokeweight="3e-5mm">
                <v:path arrowok="t"/>
              </v:shape>
              <v:shape id="_x0000_s36324" style="position:absolute;left:7123;top:5304;width:1;height:10" coordsize="1,10" path="m,10l,,,10r1,e" filled="f" strokeweight="3e-5mm">
                <v:path arrowok="t"/>
              </v:shape>
              <v:shape id="_x0000_s36325" style="position:absolute;left:7124;top:5308;width:1;height:15" coordsize="1,15" path="m,10l,,,5,1,15e" filled="f" strokeweight="3e-5mm">
                <v:path arrowok="t"/>
              </v:shape>
              <v:shape id="_x0000_s36326" style="position:absolute;left:7125;top:5319;width:2;height:4" coordsize="2,4" path="m,4l,,,4r2,e" filled="f" strokeweight="3e-5mm">
                <v:path arrowok="t"/>
              </v:shape>
              <v:shape id="_x0000_s36327" style="position:absolute;left:7127;top:5323;width:1;height:1" coordsize="1,1" path="m,1l,,,1r1,e" filled="f" strokeweight="3e-5mm">
                <v:path arrowok="t"/>
              </v:shape>
              <v:shape id="_x0000_s36328" style="position:absolute;left:7128;top:5323;width:1;height:1" coordsize="1,1" path="m,1l,,,1,1,e" filled="f" strokeweight="3e-5mm">
                <v:path arrowok="t"/>
              </v:shape>
              <v:shape id="_x0000_s36329" style="position:absolute;left:7129;top:5323;width:1;height:1" coordsize="1,1" path="m,1l,,,1r1,e" filled="f" strokeweight="3e-5mm">
                <v:path arrowok="t"/>
              </v:shape>
              <v:shape id="_x0000_s36330" style="position:absolute;left:7130;top:5323;width:2;height:1" coordsize="2,1" path="m,1l,,,1r2,e" filled="f" strokeweight="3e-5mm">
                <v:path arrowok="t"/>
              </v:shape>
              <v:shape id="_x0000_s36331" style="position:absolute;left:7132;top:5324;width:1;height:1" coordsize="1,0" path="m,l,,,,1,e" filled="f" strokeweight="3e-5mm">
                <v:path arrowok="t"/>
              </v:shape>
              <v:shape id="_x0000_s36332" style="position:absolute;left:7133;top:5324;width:1;height:1" coordsize="1,0" path="m,l,,,,1,e" filled="f" strokeweight="3e-5mm">
                <v:path arrowok="t"/>
              </v:shape>
              <v:shape id="_x0000_s36333" style="position:absolute;left:7134;top:5323;width:1;height:1" coordsize="1,1" path="m,1l,,,,1,1e" filled="f" strokeweight="3e-5mm">
                <v:path arrowok="t"/>
              </v:shape>
              <v:shape id="_x0000_s36334" style="position:absolute;left:7135;top:5324;width:2;height:1" coordsize="2,0" path="m,l,,,,2,e" filled="f" strokeweight="3e-5mm">
                <v:path arrowok="t"/>
              </v:shape>
              <v:shape id="_x0000_s36335" style="position:absolute;left:7137;top:5323;width:1;height:1" coordsize="1,1" path="m,1l,,,,1,1e" filled="f" strokeweight="3e-5mm">
                <v:path arrowok="t"/>
              </v:shape>
              <v:shape id="_x0000_s36336" style="position:absolute;left:7138;top:5324;width:1;height:1" coordsize="1,0" path="m,l,,,,1,e" filled="f" strokeweight="3e-5mm">
                <v:path arrowok="t"/>
              </v:shape>
              <v:shape id="_x0000_s36337" style="position:absolute;left:7139;top:5323;width:1;height:1" coordsize="1,1" path="m,1l,,,1r1,e" filled="f" strokeweight="3e-5mm">
                <v:path arrowok="t"/>
              </v:shape>
              <v:shape id="_x0000_s36338" style="position:absolute;left:7140;top:5320;width:2;height:4" coordsize="2,4" path="m,4l,,,,2,e" filled="f" strokeweight="3e-5mm">
                <v:path arrowok="t"/>
              </v:shape>
              <v:shape id="_x0000_s36339" style="position:absolute;left:7142;top:5304;width:1;height:16" coordsize="1,16" path="m,16l,3r,l1,e" filled="f" strokeweight="3e-5mm">
                <v:path arrowok="t"/>
              </v:shape>
              <v:shape id="_x0000_s36340" style="position:absolute;left:7143;top:5293;width:1;height:11" coordsize="1,11" path="m,11l,,,,1,5e" filled="f" strokeweight="3e-5mm">
                <v:path arrowok="t"/>
              </v:shape>
              <v:shape id="_x0000_s36341" style="position:absolute;left:7144;top:5298;width:1;height:19" coordsize="1,19" path="m,17l,,,17r1,2e" filled="f" strokeweight="3e-5mm">
                <v:path arrowok="t"/>
              </v:shape>
              <v:shape id="_x0000_s36342" style="position:absolute;left:7145;top:5317;width:2;height:7" coordsize="2,7" path="m,6l,,,5,2,7e" filled="f" strokeweight="3e-5mm">
                <v:path arrowok="t"/>
              </v:shape>
              <v:shape id="_x0000_s36343" style="position:absolute;left:7147;top:5323;width:1;height:1" coordsize="1,1" path="m,1l,,,,1,e" filled="f" strokeweight="3e-5mm">
                <v:path arrowok="t"/>
              </v:shape>
              <v:shape id="_x0000_s36344" style="position:absolute;left:7148;top:5323;width:1;height:1" coordsize="1,1" path="m,1l,,,1r1,e" filled="f" strokeweight="3e-5mm">
                <v:path arrowok="t"/>
              </v:shape>
              <v:shape id="_x0000_s36345" style="position:absolute;left:7149;top:5323;width:1;height:1" coordsize="1,1" path="m,1l,,,1r1,e" filled="f" strokeweight="3e-5mm">
                <v:path arrowok="t"/>
              </v:shape>
              <v:shape id="_x0000_s36346" style="position:absolute;left:7150;top:5323;width:2;height:1" coordsize="2,1" path="m,1l,,,1r2,e" filled="f" strokeweight="3e-5mm">
                <v:path arrowok="t"/>
              </v:shape>
              <v:shape id="_x0000_s36347" style="position:absolute;left:7152;top:5323;width:1;height:1" coordsize="1,1" path="m,1l,,,1r1,e" filled="f" strokeweight="3e-5mm">
                <v:path arrowok="t"/>
              </v:shape>
              <v:shape id="_x0000_s36348" style="position:absolute;left:7153;top:5322;width:2;height:2" coordsize="2,2" path="m,2l,,,2r2,e" filled="f" strokeweight="3e-5mm">
                <v:path arrowok="t"/>
              </v:shape>
              <v:shape id="_x0000_s36349" style="position:absolute;left:7155;top:5324;width:2;height:1" coordsize="2,0" path="m,l,,,,2,e" filled="f" strokeweight="3e-5mm">
                <v:path arrowok="t"/>
              </v:shape>
              <v:shape id="_x0000_s36350" style="position:absolute;left:7157;top:5324;width:1;height:1" coordsize="1,0" path="m,l,,,,1,e" filled="f" strokeweight="3e-5mm">
                <v:path arrowok="t"/>
              </v:shape>
              <v:shape id="_x0000_s36351" style="position:absolute;left:7158;top:5323;width:1;height:1" coordsize="1,1" path="m,1l,,,1,1,e" filled="f" strokeweight="3e-5mm">
                <v:path arrowok="t"/>
              </v:shape>
              <v:shape id="_x0000_s36352" style="position:absolute;left:7159;top:5322;width:1;height:2" coordsize="1,2" path="m,2l,,,,1,2e" filled="f" strokeweight="3e-5mm">
                <v:path arrowok="t"/>
              </v:shape>
              <v:shape id="_x0000_s36353" style="position:absolute;left:7160;top:5319;width:2;height:5" coordsize="2,5" path="m,5l,1r,l2,e" filled="f" strokeweight="3e-5mm">
                <v:path arrowok="t"/>
              </v:shape>
              <v:shape id="_x0000_s36354" style="position:absolute;left:7162;top:5314;width:1;height:6" coordsize="1,6" path="m,6l,,,1r1,e" filled="f" strokeweight="3e-5mm">
                <v:path arrowok="t"/>
              </v:shape>
              <v:shape id="_x0000_s36355" style="position:absolute;left:7163;top:5309;width:1;height:6" coordsize="1,6" path="m,6l,,,,1,4e" filled="f" strokeweight="3e-5mm">
                <v:path arrowok="t"/>
              </v:shape>
              <v:shape id="_x0000_s36356" style="position:absolute;left:7164;top:5313;width:1;height:7" coordsize="1,7" path="m,7l,,,7,1,6e" filled="f" strokeweight="3e-5mm">
                <v:path arrowok="t"/>
              </v:shape>
              <v:shape id="_x0000_s36357" style="position:absolute;left:7165;top:5319;width:2;height:4" coordsize="2,4" path="m,4l,,,4r2,e" filled="f" strokeweight="3e-5mm">
                <v:path arrowok="t"/>
              </v:shape>
              <v:shape id="_x0000_s36358" style="position:absolute;left:7167;top:5323;width:1;height:1" coordsize="1,1" path="m,1l,,,1,1,e" filled="f" strokeweight="3e-5mm">
                <v:path arrowok="t"/>
              </v:shape>
              <v:shape id="_x0000_s36359" style="position:absolute;left:7168;top:5323;width:1;height:1" coordsize="1,1" path="m,1l,,,,1,1e" filled="f" strokeweight="3e-5mm">
                <v:path arrowok="t"/>
              </v:shape>
              <v:shape id="_x0000_s36360" style="position:absolute;left:7169;top:5323;width:1;height:1" coordsize="1,1" path="m,1l,,,1r1,e" filled="f" strokeweight="3e-5mm">
                <v:path arrowok="t"/>
              </v:shape>
              <v:shape id="_x0000_s36361" style="position:absolute;left:7170;top:5324;width:1;height:1" coordsize="1,0" path="m,l,,,,1,e" filled="f" strokeweight="3e-5mm">
                <v:path arrowok="t"/>
              </v:shape>
              <v:shape id="_x0000_s36362" style="position:absolute;left:7171;top:5324;width:2;height:1" coordsize="2,0" path="m,l,,,,2,e" filled="f" strokeweight="3e-5mm">
                <v:path arrowok="t"/>
              </v:shape>
              <v:shape id="_x0000_s36363" style="position:absolute;left:7173;top:5323;width:1;height:1" coordsize="1,1" path="m,1l,,,1,1,e" filled="f" strokeweight="3e-5mm">
                <v:path arrowok="t"/>
              </v:shape>
              <v:shape id="_x0000_s36364" style="position:absolute;left:7174;top:5323;width:1;height:1" coordsize="1,1" path="m,1l,,,1r1,e" filled="f" strokeweight="3e-5mm">
                <v:path arrowok="t"/>
              </v:shape>
              <v:shape id="_x0000_s36365" style="position:absolute;left:7175;top:5323;width:1;height:1" coordsize="1,1" path="m,1l,,,1r1,e" filled="f" strokeweight="3e-5mm">
                <v:path arrowok="t"/>
              </v:shape>
              <v:shape id="_x0000_s36366" style="position:absolute;left:7176;top:5323;width:2;height:1" coordsize="2,1" path="m,1l,,,,2,1e" filled="f" strokeweight="3e-5mm">
                <v:path arrowok="t"/>
              </v:shape>
              <v:shape id="_x0000_s36367" style="position:absolute;left:7178;top:5323;width:1;height:1" coordsize="1,1" path="m,1l,,,,1,1e" filled="f" strokeweight="3e-5mm">
                <v:path arrowok="t"/>
              </v:shape>
              <v:shape id="_x0000_s36368" style="position:absolute;left:7179;top:5322;width:1;height:2" coordsize="1,2" path="m,2l,,,2r1,e" filled="f" strokeweight="3e-5mm">
                <v:path arrowok="t"/>
              </v:shape>
              <v:shape id="_x0000_s36369" style="position:absolute;left:7180;top:5308;width:1;height:16" coordsize="1,16" path="m,16l,4r,l1,e" filled="f" strokeweight="3e-5mm">
                <v:path arrowok="t"/>
              </v:shape>
              <v:shape id="_x0000_s36370" style="position:absolute;left:7181;top:5279;width:2;height:29" coordsize="2,29" path="m,29l,7r,l2,e" filled="f" strokeweight="3e-5mm">
                <v:path arrowok="t"/>
              </v:shape>
              <v:shape id="_x0000_s36371" style="position:absolute;left:7183;top:5279;width:1;height:24" coordsize="1,24" path="m,18l,,,18r1,6e" filled="f" strokeweight="3e-5mm">
                <v:path arrowok="t"/>
              </v:shape>
              <v:shape id="_x0000_s36372" style="position:absolute;left:7184;top:5303;width:1;height:17" coordsize="1,17" path="m,16l,,,16r1,1e" filled="f" strokeweight="3e-5mm">
                <v:path arrowok="t"/>
              </v:shape>
              <v:shape id="_x0000_s36373" style="position:absolute;left:7185;top:5320;width:1;height:4" coordsize="1,4" path="m,4l,,,4,1,3e" filled="f" strokeweight="3e-5mm">
                <v:path arrowok="t"/>
              </v:shape>
              <v:shape id="_x0000_s36374" style="position:absolute;left:7186;top:5323;width:2;height:1" coordsize="2,1" path="m,1l,,,1r2,e" filled="f" strokeweight="3e-5mm">
                <v:path arrowok="t"/>
              </v:shape>
              <v:shape id="_x0000_s36375" style="position:absolute;left:7188;top:5323;width:1;height:1" coordsize="1,1" path="m,1l,,,,1,1e" filled="f" strokeweight="3e-5mm">
                <v:path arrowok="t"/>
              </v:shape>
              <v:shape id="_x0000_s36376" style="position:absolute;left:7189;top:5323;width:2;height:1" coordsize="2,1" path="m,1l,,,1r2,e" filled="f" strokeweight="3e-5mm">
                <v:path arrowok="t"/>
              </v:shape>
              <v:shape id="_x0000_s36377" style="position:absolute;left:7191;top:5323;width:4;height:1" coordsize="4,1" path="m,1l,,,1r4,e" filled="f" strokeweight="3e-5mm">
                <v:path arrowok="t"/>
              </v:shape>
              <v:shape id="_x0000_s36378" style="position:absolute;left:7195;top:5324;width:1;height:1" coordsize="1,0" path="m,l,,,,1,e" filled="f" strokeweight="3e-5mm">
                <v:path arrowok="t"/>
              </v:shape>
              <v:shape id="_x0000_s36379" style="position:absolute;left:7196;top:5323;width:2;height:1" coordsize="2,1" path="m,1l,,,1r2,e" filled="f" strokeweight="3e-5mm">
                <v:path arrowok="t"/>
              </v:shape>
              <v:shape id="_x0000_s36380" style="position:absolute;left:7198;top:5322;width:1;height:2" coordsize="1,2" path="m,2l,,,,1,e" filled="f" strokeweight="3e-5mm">
                <v:path arrowok="t"/>
              </v:shape>
              <v:shape id="_x0000_s36381" style="position:absolute;left:7199;top:5320;width:1;height:3" coordsize="1,3" path="m,3l,,,2,1,e" filled="f" strokeweight="3e-5mm">
                <v:path arrowok="t"/>
              </v:shape>
              <v:shape id="_x0000_s36382" style="position:absolute;left:7200;top:5297;width:1;height:23" coordsize="1,23" path="m,23l,10r,l1,e" filled="f" strokeweight="3e-5mm">
                <v:path arrowok="t"/>
              </v:shape>
              <v:shape id="_x0000_s36383" style="position:absolute;left:7201;top:5252;width:2;height:45" coordsize="2,45" path="m,45l,6r,l2,e" filled="f" strokeweight="3e-5mm">
                <v:path arrowok="t"/>
              </v:shape>
              <v:shape id="_x0000_s36384" style="position:absolute;left:7203;top:5252;width:1;height:43" coordsize="1,43" path="m,36l,,,36r1,7e" filled="f" strokeweight="3e-5mm">
                <v:path arrowok="t"/>
              </v:shape>
              <v:shape id="_x0000_s36385" style="position:absolute;left:7204;top:5295;width:1;height:27" coordsize="1,27" path="m,25l,,,25r1,2e" filled="f" strokeweight="3e-5mm">
                <v:path arrowok="t"/>
              </v:shape>
              <v:shape id="_x0000_s36386" style="position:absolute;left:7205;top:5322;width:1;height:1" coordsize="1,1" path="m,1l,,,1r1,e" filled="f" strokeweight="3e-5mm">
                <v:path arrowok="t"/>
              </v:shape>
              <v:shape id="_x0000_s36387" style="position:absolute;left:7206;top:5323;width:2;height:1" coordsize="2,1" path="m,1l,,,,2,1e" filled="f" strokeweight="3e-5mm">
                <v:path arrowok="t"/>
              </v:shape>
              <v:shape id="_x0000_s36388" style="position:absolute;left:7208;top:5323;width:1;height:1" coordsize="1,1" path="m,1l,,,1r1,e" filled="f" strokeweight="3e-5mm">
                <v:path arrowok="t"/>
              </v:shape>
              <v:shape id="_x0000_s36389" style="position:absolute;left:7209;top:5323;width:1;height:1" coordsize="1,1" path="m,1l,,,1r1,e" filled="f" strokeweight="3e-5mm">
                <v:path arrowok="t"/>
              </v:shape>
              <v:shape id="_x0000_s36390" style="position:absolute;left:7210;top:5323;width:1;height:1" coordsize="1,1" path="m,1l,,,1r1,e" filled="f" strokeweight="3e-5mm">
                <v:path arrowok="t"/>
              </v:shape>
              <v:shape id="_x0000_s36391" style="position:absolute;left:7211;top:5324;width:2;height:1" coordsize="2,0" path="m,l,,,,2,e" filled="f" strokeweight="3e-5mm">
                <v:path arrowok="t"/>
              </v:shape>
              <v:shape id="_x0000_s36392" style="position:absolute;left:7213;top:5323;width:1;height:1" coordsize="1,1" path="m,1l,,,,1,e" filled="f" strokeweight="3e-5mm">
                <v:path arrowok="t"/>
              </v:shape>
              <v:shape id="_x0000_s36393" style="position:absolute;left:7214;top:5323;width:1;height:1" coordsize="1,1" path="m,1l,,,1r1,e" filled="f" strokeweight="3e-5mm">
                <v:path arrowok="t"/>
              </v:shape>
              <v:shape id="_x0000_s36394" style="position:absolute;left:7215;top:5323;width:1;height:1" coordsize="1,1" path="m,1l,,,1r1,e" filled="f" strokeweight="3e-5mm">
                <v:path arrowok="t"/>
              </v:shape>
              <v:shape id="_x0000_s36395" style="position:absolute;left:7216;top:5322;width:2;height:2" coordsize="2,2" path="m,2l,,,,2,1e" filled="f" strokeweight="3e-5mm">
                <v:path arrowok="t"/>
              </v:shape>
              <v:shape id="_x0000_s36396" style="position:absolute;left:7218;top:5322;width:1;height:2" coordsize="1,2" path="m,2l,,,1,1,2e" filled="f" strokeweight="3e-5mm">
                <v:path arrowok="t"/>
              </v:shape>
              <v:shape id="_x0000_s36397" style="position:absolute;left:7219;top:5314;width:1;height:10" coordsize="1,10" path="m,10l,3r,l1,e" filled="f" strokeweight="3e-5mm">
                <v:path arrowok="t"/>
              </v:shape>
              <v:shape id="_x0000_s36398" style="position:absolute;left:7220;top:5295;width:1;height:19" coordsize="1,19" path="m,19l,2r,l1,e" filled="f" strokeweight="3e-5mm">
                <v:path arrowok="t"/>
              </v:shape>
              <v:shape id="_x0000_s36399" style="position:absolute;left:7221;top:5283;width:2;height:12" coordsize="2,12" path="m,12l,,,6r2,6e" filled="f" strokeweight="3e-5mm">
                <v:path arrowok="t"/>
              </v:shape>
              <v:shape id="_x0000_s36400" style="position:absolute;left:7223;top:5294;width:1;height:24" coordsize="1,24" path="m,21l,,,21r1,3e" filled="f" strokeweight="3e-5mm">
                <v:path arrowok="t"/>
              </v:shape>
              <v:shape id="_x0000_s36401" style="position:absolute;left:7224;top:5318;width:1;height:6" coordsize="1,6" path="m,4l,,,4,1,6e" filled="f" strokeweight="3e-5mm">
                <v:path arrowok="t"/>
              </v:shape>
              <v:shape id="_x0000_s36402" style="position:absolute;left:7225;top:5323;width:1;height:1" coordsize="1,1" path="m,1l,,,1r1,e" filled="f" strokeweight="3e-5mm">
                <v:path arrowok="t"/>
              </v:shape>
              <v:shape id="_x0000_s36403" style="position:absolute;left:7226;top:5322;width:2;height:2" coordsize="2,2" path="m,2l,,,2r2,e" filled="f" strokeweight="3e-5mm">
                <v:path arrowok="t"/>
              </v:shape>
              <v:shape id="_x0000_s36404" style="position:absolute;left:7228;top:5323;width:1;height:1" coordsize="1,1" path="m,1l,,,,1,1e" filled="f" strokeweight="3e-5mm">
                <v:path arrowok="t"/>
              </v:shape>
              <v:shape id="_x0000_s36405" style="position:absolute;left:7229;top:5322;width:1;height:2" coordsize="1,2" path="m,2l,,,,1,1e" filled="f" strokeweight="3e-5mm">
                <v:path arrowok="t"/>
              </v:shape>
              <v:shape id="_x0000_s36406" style="position:absolute;left:7230;top:5323;width:1;height:1" coordsize="1,1" path="m,1l,,,1,1,e" filled="f" strokeweight="3e-5mm">
                <v:path arrowok="t"/>
              </v:shape>
              <v:shape id="_x0000_s36407" style="position:absolute;left:7231;top:5323;width:3;height:1" coordsize="3,1" path="m,1l,,,1r3,e" filled="f" strokeweight="3e-5mm">
                <v:path arrowok="t"/>
              </v:shape>
              <v:shape id="_x0000_s36408" style="position:absolute;left:7234;top:5324;width:1;height:1" coordsize="1,0" path="m,l,,,,1,e" filled="f" strokeweight="3e-5mm">
                <v:path arrowok="t"/>
              </v:shape>
              <v:shape id="_x0000_s36409" style="position:absolute;left:7235;top:5323;width:1;height:1" coordsize="1,1" path="m,1l,,,1r1,e" filled="f" strokeweight="3e-5mm">
                <v:path arrowok="t"/>
              </v:shape>
              <v:shape id="_x0000_s36410" style="position:absolute;left:7236;top:5320;width:1;height:4" coordsize="1,4" path="m,4l,2r,l1,e" filled="f" strokeweight="3e-5mm">
                <v:path arrowok="t"/>
              </v:shape>
              <v:shape id="_x0000_s36411" style="position:absolute;left:7237;top:5317;width:2;height:5" coordsize="2,5" path="m,5l,,,2,2,1e" filled="f" strokeweight="3e-5mm">
                <v:path arrowok="t"/>
              </v:shape>
              <v:shape id="_x0000_s36412" style="position:absolute;left:7239;top:5313;width:1;height:5" coordsize="1,5" path="m,5l,1,,2,1,e" filled="f" strokeweight="3e-5mm">
                <v:path arrowok="t"/>
              </v:shape>
              <v:shape id="_x0000_s36413" style="position:absolute;left:7240;top:5300;width:1;height:13" coordsize="1,13" path="m,13l,4r,l1,e" filled="f" strokeweight="3e-5mm">
                <v:path arrowok="t"/>
              </v:shape>
              <v:shape id="_x0000_s36414" style="position:absolute;left:7241;top:5300;width:1;height:13" coordsize="1,13" path="m,13l,,,9,1,8e" filled="f" strokeweight="3e-5mm">
                <v:path arrowok="t"/>
              </v:shape>
              <v:shape id="_x0000_s36415" style="position:absolute;left:7242;top:5308;width:2;height:15" coordsize="2,15" path="m,15l,,,11r2,3e" filled="f" strokeweight="3e-5mm">
                <v:path arrowok="t"/>
              </v:shape>
              <v:shape id="_x0000_s36416" style="position:absolute;left:7244;top:5322;width:1;height:1" coordsize="1,1" path="m,1l,,,1r1,e" filled="f" strokeweight="3e-5mm">
                <v:path arrowok="t"/>
              </v:shape>
              <v:shape id="_x0000_s36417" style="position:absolute;left:7245;top:5323;width:1;height:1" coordsize="1,1" path="m,1l,,,1,1,e" filled="f" strokeweight="3e-5mm">
                <v:path arrowok="t"/>
              </v:shape>
              <v:shape id="_x0000_s36418" style="position:absolute;left:7246;top:5322;width:1;height:2" coordsize="1,2" path="m,2l,,,1r1,e" filled="f" strokeweight="3e-5mm">
                <v:path arrowok="t"/>
              </v:shape>
              <v:shape id="_x0000_s36419" style="position:absolute;left:7247;top:5323;width:2;height:1" coordsize="2,1" path="m,1l,,,1r2,e" filled="f" strokeweight="3e-5mm">
                <v:path arrowok="t"/>
              </v:shape>
              <v:shape id="_x0000_s36420" style="position:absolute;left:7249;top:5323;width:1;height:1" coordsize="1,1" path="m,1r,l,1,1,e" filled="f" strokeweight="3e-5mm">
                <v:path arrowok="t"/>
              </v:shape>
              <v:shape id="_x0000_s36421" style="position:absolute;left:7250;top:5323;width:1;height:1" coordsize="1,1" path="m,1l,,,,1,1e" filled="f" strokeweight="3e-5mm">
                <v:path arrowok="t"/>
              </v:shape>
              <v:shape id="_x0000_s36422" style="position:absolute;left:7251;top:5324;width:3;height:1" coordsize="3,0" path="m,l,,,,3,e" filled="f" strokeweight="3e-5mm">
                <v:path arrowok="t"/>
              </v:shape>
              <v:shape id="_x0000_s36423" style="position:absolute;left:7254;top:5323;width:1;height:1" coordsize="1,1" path="m,1r,l,1,1,e" filled="f" strokeweight="3e-5mm">
                <v:path arrowok="t"/>
              </v:shape>
              <v:shape id="_x0000_s36424" style="position:absolute;left:7255;top:5323;width:1;height:1" coordsize="1,1" path="m,1l,,,1r1,e" filled="f" strokeweight="3e-5mm">
                <v:path arrowok="t"/>
              </v:shape>
              <v:shape id="_x0000_s36425" style="position:absolute;left:7256;top:5323;width:1;height:1" coordsize="1,1" path="m,1l,,,,1,e" filled="f" strokeweight="3e-5mm">
                <v:path arrowok="t"/>
              </v:shape>
              <v:shape id="_x0000_s36426" style="position:absolute;left:7257;top:5320;width:2;height:4" coordsize="2,4" path="m,4l,,,2,2,e" filled="f" strokeweight="3e-5mm">
                <v:path arrowok="t"/>
              </v:shape>
              <v:shape id="_x0000_s36427" style="position:absolute;left:7259;top:5312;width:1;height:8" coordsize="1,8" path="m,8l,2,,3,1,e" filled="f" strokeweight="3e-5mm">
                <v:path arrowok="t"/>
              </v:shape>
              <v:shape id="_x0000_s36428" style="position:absolute;left:7260;top:5294;width:1;height:18" coordsize="1,18" path="m,18l,,,6,1,3e" filled="f" strokeweight="3e-5mm">
                <v:path arrowok="t"/>
              </v:shape>
              <v:shape id="_x0000_s36429" style="position:absolute;left:7261;top:5297;width:1;height:13" coordsize="1,13" path="m,10l,,,8r1,5e" filled="f" strokeweight="3e-5mm">
                <v:path arrowok="t"/>
              </v:shape>
              <v:shape id="_x0000_s36430" style="position:absolute;left:7262;top:5310;width:2;height:14" coordsize="2,14" path="m,14l,,,14,2,13e" filled="f" strokeweight="3e-5mm">
                <v:path arrowok="t"/>
              </v:shape>
              <v:shape id="_x0000_s36431" style="position:absolute;left:7264;top:5322;width:1;height:2" coordsize="1,2" path="m,2l,,,1,1,2e" filled="f" strokeweight="3e-5mm">
                <v:path arrowok="t"/>
              </v:shape>
              <v:shape id="_x0000_s36432" style="position:absolute;left:7265;top:5323;width:1;height:1" coordsize="1,1" path="m,1l,,,1r1,e" filled="f" strokeweight="3e-5mm">
                <v:path arrowok="t"/>
              </v:shape>
              <v:shape id="_x0000_s36433" style="position:absolute;left:7266;top:5323;width:1;height:1" coordsize="1,1" path="m,1l,,,1,1,e" filled="f" strokeweight="3e-5mm">
                <v:path arrowok="t"/>
              </v:shape>
              <v:shape id="_x0000_s36434" style="position:absolute;left:7267;top:5323;width:2;height:1" coordsize="2,1" path="m,1l,,,1r2,e" filled="f" strokeweight="3e-5mm">
                <v:path arrowok="t"/>
              </v:shape>
              <v:shape id="_x0000_s36435" style="position:absolute;left:7269;top:5324;width:5;height:1" coordsize="5,0" path="m,l,,,,5,e" filled="f" strokeweight="3e-5mm">
                <v:path arrowok="t"/>
              </v:shape>
              <v:shape id="_x0000_s36436" style="position:absolute;left:7274;top:5323;width:1;height:1" coordsize="1,1" path="m,1l,,,,1,1e" filled="f" strokeweight="3e-5mm">
                <v:path arrowok="t"/>
              </v:shape>
              <v:shape id="_x0000_s36437" style="position:absolute;left:7275;top:5322;width:1;height:2" coordsize="1,2" path="m,2l,1r,l1,e" filled="f" strokeweight="3e-5mm">
                <v:path arrowok="t"/>
              </v:shape>
              <v:shape id="_x0000_s36438" style="position:absolute;left:7276;top:5317;width:1;height:7" coordsize="1,7" path="m,7l,1,,5,1,e" filled="f" strokeweight="3e-5mm">
                <v:path arrowok="t"/>
              </v:shape>
              <v:shape id="_x0000_s36439" style="position:absolute;left:7277;top:5317;width:2;height:3" coordsize="2,3" path="m,3l,,,,2,2e" filled="f" strokeweight="3e-5mm">
                <v:path arrowok="t"/>
              </v:shape>
              <v:shape id="_x0000_s36440" style="position:absolute;left:7279;top:5315;width:1;height:8" coordsize="1,8" path="m,8l,,,5,1,3e" filled="f" strokeweight="3e-5mm">
                <v:path arrowok="t"/>
              </v:shape>
              <v:shape id="_x0000_s36441" style="position:absolute;left:7280;top:5305;width:1;height:13" coordsize="1,13" path="m,13l,,,,1,7e" filled="f" strokeweight="3e-5mm">
                <v:path arrowok="t"/>
              </v:shape>
              <v:shape id="_x0000_s36442" style="position:absolute;left:7281;top:5312;width:1;height:12" coordsize="1,12" path="m,12l,,,7,1,8e" filled="f" strokeweight="3e-5mm">
                <v:path arrowok="t"/>
              </v:shape>
              <v:shape id="_x0000_s36443" style="position:absolute;left:7282;top:5320;width:2;height:4" coordsize="2,4" path="m,3l,,,3,2,4e" filled="f" strokeweight="3e-5mm">
                <v:path arrowok="t"/>
              </v:shape>
              <v:shape id="_x0000_s36444" style="position:absolute;left:7284;top:5323;width:1;height:1" coordsize="1,1" path="m,1l,,,,1,e" filled="f" strokeweight="3e-5mm">
                <v:path arrowok="t"/>
              </v:shape>
              <v:shape id="_x0000_s36445" style="position:absolute;left:7285;top:5323;width:1;height:1" coordsize="1,1" path="m,1l,,,,1,1e" filled="f" strokeweight="3e-5mm">
                <v:path arrowok="t"/>
              </v:shape>
              <v:shape id="_x0000_s36446" style="position:absolute;left:7286;top:5323;width:1;height:1" coordsize="1,1" path="m,1l,,,,1,1e" filled="f" strokeweight="3e-5mm">
                <v:path arrowok="t"/>
              </v:shape>
              <v:shape id="_x0000_s36447" style="position:absolute;left:7287;top:5323;width:2;height:1" coordsize="2,1" path="m,1l,,,,2,e" filled="f" strokeweight="3e-5mm">
                <v:path arrowok="t"/>
              </v:shape>
              <v:shape id="_x0000_s36448" style="position:absolute;left:7289;top:5323;width:1;height:1" coordsize="1,1" path="m,1l,,,1r1,e" filled="f" strokeweight="3e-5mm">
                <v:path arrowok="t"/>
              </v:shape>
              <v:shape id="_x0000_s36449" style="position:absolute;left:7290;top:5324;width:1;height:1" coordsize="1,0" path="m,l,,,,1,e" filled="f" strokeweight="3e-5mm">
                <v:path arrowok="t"/>
              </v:shape>
              <v:shape id="_x0000_s36450" style="position:absolute;left:7291;top:5323;width:1;height:1" coordsize="1,1" path="m,1l,,,1r1,e" filled="f" strokeweight="3e-5mm">
                <v:path arrowok="t"/>
              </v:shape>
              <v:shape id="_x0000_s36451" style="position:absolute;left:7292;top:5323;width:2;height:1" coordsize="2,1" path="m,1l,,,,2,1e" filled="f" strokeweight="3e-5mm">
                <v:path arrowok="t"/>
              </v:shape>
              <v:shape id="_x0000_s36452" style="position:absolute;left:7294;top:5324;width:1;height:1" coordsize="1,0" path="m,l,,,,1,e" filled="f" strokeweight="3e-5mm">
                <v:path arrowok="t"/>
              </v:shape>
              <v:shape id="_x0000_s36453" style="position:absolute;left:7295;top:5322;width:1;height:2" coordsize="1,2" path="m,2l,,,2,1,1e" filled="f" strokeweight="3e-5mm">
                <v:path arrowok="t"/>
              </v:shape>
              <v:shape id="_x0000_s36454" style="position:absolute;left:7296;top:5320;width:1;height:4" coordsize="1,4" path="m,4l,,,2,1,3e" filled="f" strokeweight="3e-5mm">
                <v:path arrowok="t"/>
              </v:shape>
              <v:shape id="_x0000_s36455" style="position:absolute;left:7297;top:5318;width:2;height:5" coordsize="2,5" path="m,5l,2r,l2,e" filled="f" strokeweight="3e-5mm">
                <v:path arrowok="t"/>
              </v:shape>
              <v:shape id="_x0000_s36456" style="position:absolute;left:7299;top:5294;width:1;height:24" coordsize="1,24" path="m,24l,5r,l1,e" filled="f" strokeweight="3e-5mm">
                <v:path arrowok="t"/>
              </v:shape>
              <v:shape id="_x0000_s36457" style="position:absolute;left:7300;top:5294;width:1;height:11" coordsize="1,11" path="m,9l,,,9r1,2e" filled="f" strokeweight="3e-5mm">
                <v:path arrowok="t"/>
              </v:shape>
              <v:shape id="_x0000_s36458" style="position:absolute;left:7301;top:5305;width:1;height:19" coordsize="1,19" path="m,14l,,,14r1,5e" filled="f" strokeweight="3e-5mm">
                <v:path arrowok="t"/>
              </v:shape>
              <v:shape id="_x0000_s36459" style="position:absolute;left:7302;top:5323;width:1;height:1" coordsize="1,1" path="m,1l,,,1,1,e" filled="f" strokeweight="3e-5mm">
                <v:path arrowok="t"/>
              </v:shape>
              <v:shape id="_x0000_s36460" style="position:absolute;left:7303;top:5323;width:2;height:1" coordsize="2,1" path="m,1l,,,1r2,e" filled="f" strokeweight="3e-5mm">
                <v:path arrowok="t"/>
              </v:shape>
              <v:shape id="_x0000_s36461" style="position:absolute;left:7305;top:5323;width:1;height:1" coordsize="1,1" path="m,1l,,,1r1,e" filled="f" strokeweight="3e-5mm">
                <v:path arrowok="t"/>
              </v:shape>
              <v:shape id="_x0000_s36462" style="position:absolute;left:7306;top:5323;width:1;height:1" coordsize="1,1" path="m,1l,,,1r1,e" filled="f" strokeweight="3e-5mm">
                <v:path arrowok="t"/>
              </v:shape>
              <v:shape id="_x0000_s36463" style="position:absolute;left:7307;top:5323;width:1;height:1" coordsize="1,1" path="m,1l,,,1r1,e" filled="f" strokeweight="3e-5mm">
                <v:path arrowok="t"/>
              </v:shape>
              <v:shape id="_x0000_s36464" style="position:absolute;left:7308;top:5324;width:2;height:1" coordsize="2,0" path="m,l,,,,2,e" filled="f" strokeweight="3e-5mm">
                <v:path arrowok="t"/>
              </v:shape>
              <v:shape id="_x0000_s36465" style="position:absolute;left:7310;top:5324;width:1;height:1" coordsize="1,0" path="m,l,,,,1,e" filled="f" strokeweight="3e-5mm">
                <v:path arrowok="t"/>
              </v:shape>
            </v:group>
            <v:group id="_x0000_s36466" style="position:absolute;left:7311;top:5201;width:264;height:124" coordorigin="7311,5201" coordsize="264,124">
              <v:shape id="_x0000_s36467" style="position:absolute;left:7311;top:5324;width:1;height:1" coordsize="1,0" path="m,l,,,,1,e" filled="f" strokeweight="3e-5mm">
                <v:path arrowok="t"/>
              </v:shape>
              <v:shape id="_x0000_s36468" style="position:absolute;left:7312;top:5323;width:1;height:1" coordsize="1,1" path="m,1r,l,1,1,e" filled="f" strokeweight="3e-5mm">
                <v:path arrowok="t"/>
              </v:shape>
              <v:shape id="_x0000_s36469" style="position:absolute;left:7313;top:5322;width:2;height:2" coordsize="2,2" path="m,2l,,,2r2,e" filled="f" strokeweight="3e-5mm">
                <v:path arrowok="t"/>
              </v:shape>
              <v:shape id="_x0000_s36470" style="position:absolute;left:7315;top:5322;width:1;height:2" coordsize="1,2" path="m,2l,,,1,1,e" filled="f" strokeweight="3e-5mm">
                <v:path arrowok="t"/>
              </v:shape>
              <v:shape id="_x0000_s36471" style="position:absolute;left:7316;top:5322;width:1;height:2" coordsize="1,2" path="m,2l,,,1,1,e" filled="f" strokeweight="3e-5mm">
                <v:path arrowok="t"/>
              </v:shape>
              <v:shape id="_x0000_s36472" style="position:absolute;left:7317;top:5322;width:1;height:2" coordsize="1,2" path="m,2l,,,1,1,2e" filled="f" strokeweight="3e-5mm">
                <v:path arrowok="t"/>
              </v:shape>
              <v:shape id="_x0000_s36473" style="position:absolute;left:7318;top:5324;width:3;height:1" coordsize="3,0" path="m,l,,,,3,e" filled="f" strokeweight="3e-5mm">
                <v:path arrowok="t"/>
              </v:shape>
              <v:shape id="_x0000_s36474" style="position:absolute;left:7321;top:5323;width:1;height:1" coordsize="1,1" path="m,1l,,,,1,1e" filled="f" strokeweight="3e-5mm">
                <v:path arrowok="t"/>
              </v:shape>
              <v:shape id="_x0000_s36475" style="position:absolute;left:7322;top:5323;width:1;height:1" coordsize="1,1" path="m,1l,,,,1,e" filled="f" strokeweight="3e-5mm">
                <v:path arrowok="t"/>
              </v:shape>
              <v:shape id="_x0000_s36476" style="position:absolute;left:7323;top:5323;width:2;height:1" coordsize="2,1" path="m,1l,,,1r2,e" filled="f" strokeweight="3e-5mm">
                <v:path arrowok="t"/>
              </v:shape>
              <v:shape id="_x0000_s36477" style="position:absolute;left:7325;top:5324;width:1;height:1" coordsize="1,0" path="m,l,,,,1,e" filled="f" strokeweight="3e-5mm">
                <v:path arrowok="t"/>
              </v:shape>
              <v:shape id="_x0000_s36478" style="position:absolute;left:7326;top:5323;width:1;height:1" coordsize="1,1" path="m,1l,,,,1,1e" filled="f" strokeweight="3e-5mm">
                <v:path arrowok="t"/>
              </v:shape>
              <v:shape id="_x0000_s36479" style="position:absolute;left:7327;top:5324;width:1;height:1" coordsize="1,0" path="m,l,,,,1,e" filled="f" strokeweight="3e-5mm">
                <v:path arrowok="t"/>
              </v:shape>
              <v:shape id="_x0000_s36480" style="position:absolute;left:7328;top:5324;width:2;height:1" coordsize="2,0" path="m,l,,,,2,e" filled="f" strokeweight="3e-5mm">
                <v:path arrowok="t"/>
              </v:shape>
              <v:shape id="_x0000_s36481" style="position:absolute;left:7330;top:5323;width:1;height:1" coordsize="1,1" path="m,1l,,,1r1,e" filled="f" strokeweight="3e-5mm">
                <v:path arrowok="t"/>
              </v:shape>
              <v:shape id="_x0000_s36482" style="position:absolute;left:7331;top:5322;width:1;height:2" coordsize="1,2" path="m,2l,,,1,1,2e" filled="f" strokeweight="3e-5mm">
                <v:path arrowok="t"/>
              </v:shape>
              <v:shape id="_x0000_s36483" style="position:absolute;left:7332;top:5323;width:1;height:1" coordsize="1,1" path="m,1l,,,1r1,e" filled="f" strokeweight="3e-5mm">
                <v:path arrowok="t"/>
              </v:shape>
              <v:shape id="_x0000_s36484" style="position:absolute;left:7333;top:5323;width:2;height:1" coordsize="2,1" path="m,1l,,,,2,1e" filled="f" strokeweight="3e-5mm">
                <v:path arrowok="t"/>
              </v:shape>
              <v:shape id="_x0000_s36485" style="position:absolute;left:7335;top:5323;width:1;height:1" coordsize="1,1" path="m,1l,,,1r1,e" filled="f" strokeweight="3e-5mm">
                <v:path arrowok="t"/>
              </v:shape>
              <v:shape id="_x0000_s36486" style="position:absolute;left:7336;top:5320;width:1;height:4" coordsize="1,4" path="m,4l,,,4r1,e" filled="f" strokeweight="3e-5mm">
                <v:path arrowok="t"/>
              </v:shape>
              <v:shape id="_x0000_s36487" style="position:absolute;left:7337;top:5317;width:1;height:7" coordsize="1,7" path="m,7l,,,,1,5e" filled="f" strokeweight="3e-5mm">
                <v:path arrowok="t"/>
              </v:shape>
              <v:shape id="_x0000_s36488" style="position:absolute;left:7338;top:5305;width:2;height:17" coordsize="2,17" path="m,17l,,,,2,8e" filled="f" strokeweight="3e-5mm">
                <v:path arrowok="t"/>
              </v:shape>
              <v:shape id="_x0000_s36489" style="position:absolute;left:7340;top:5308;width:1;height:10" coordsize="1,10" path="m,7l,,,5r1,5e" filled="f" strokeweight="3e-5mm">
                <v:path arrowok="t"/>
              </v:shape>
              <v:shape id="_x0000_s36490" style="position:absolute;left:7341;top:5318;width:1;height:6" coordsize="1,6" path="m,6l,,,6r1,e" filled="f" strokeweight="3e-5mm">
                <v:path arrowok="t"/>
              </v:shape>
              <v:shape id="_x0000_s36491" style="position:absolute;left:7342;top:5324;width:1;height:1" coordsize="1,0" path="m,l,,,,1,e" filled="f" strokeweight="3e-5mm">
                <v:path arrowok="t"/>
              </v:shape>
              <v:shape id="_x0000_s36492" style="position:absolute;left:7343;top:5324;width:2;height:1" coordsize="2,0" path="m,l,,,,2,e" filled="f" strokeweight="3e-5mm">
                <v:path arrowok="t"/>
              </v:shape>
              <v:shape id="_x0000_s36493" style="position:absolute;left:7345;top:5323;width:1;height:1" coordsize="1,1" path="m,1l,,,1r1,e" filled="f" strokeweight="3e-5mm">
                <v:path arrowok="t"/>
              </v:shape>
              <v:shape id="_x0000_s36494" style="position:absolute;left:7346;top:5323;width:1;height:1" coordsize="1,1" path="m,1l,,,1r1,e" filled="f" strokeweight="3e-5mm">
                <v:path arrowok="t"/>
              </v:shape>
              <v:shape id="_x0000_s36495" style="position:absolute;left:7347;top:5324;width:5;height:1" coordsize="5,0" path="m,l,,,,5,e" filled="f" strokeweight="3e-5mm">
                <v:path arrowok="t"/>
              </v:shape>
              <v:shape id="_x0000_s36496" style="position:absolute;left:7352;top:5324;width:1;height:1" coordsize="1,0" path="m,l,,,,1,e" filled="f" strokeweight="3e-5mm">
                <v:path arrowok="t"/>
              </v:shape>
              <v:shape id="_x0000_s36497" style="position:absolute;left:7353;top:5323;width:2;height:1" coordsize="2,1" path="m,1l,,,,2,1e" filled="f" strokeweight="3e-5mm">
                <v:path arrowok="t"/>
              </v:shape>
              <v:shape id="_x0000_s36498" style="position:absolute;left:7355;top:5322;width:1;height:2" coordsize="1,2" path="m,2l,1,,2,1,e" filled="f" strokeweight="3e-5mm">
                <v:path arrowok="t"/>
              </v:shape>
              <v:shape id="_x0000_s36499" style="position:absolute;left:7356;top:5322;width:1;height:2" coordsize="1,2" path="m,2l,,,2r1,e" filled="f" strokeweight="3e-5mm">
                <v:path arrowok="t"/>
              </v:shape>
              <v:shape id="_x0000_s36500" style="position:absolute;left:7357;top:5318;width:1;height:6" coordsize="1,6" path="m,6l,2,,6,1,e" filled="f" strokeweight="3e-5mm">
                <v:path arrowok="t"/>
              </v:shape>
              <v:shape id="_x0000_s36501" style="position:absolute;left:7358;top:5314;width:2;height:10" coordsize="2,10" path="m,10l,,,,2,5e" filled="f" strokeweight="3e-5mm">
                <v:path arrowok="t"/>
              </v:shape>
              <v:shape id="_x0000_s36502" style="position:absolute;left:7360;top:5319;width:1;height:5" coordsize="1,5" path="m,5l,,,4,1,3e" filled="f" strokeweight="3e-5mm">
                <v:path arrowok="t"/>
              </v:shape>
              <v:shape id="_x0000_s36503" style="position:absolute;left:7361;top:5322;width:1;height:2" coordsize="1,2" path="m,2l,,,1,1,2e" filled="f" strokeweight="3e-5mm">
                <v:path arrowok="t"/>
              </v:shape>
              <v:shape id="_x0000_s36504" style="position:absolute;left:7362;top:5322;width:1;height:2" coordsize="1,2" path="m,2l,,,2r1,e" filled="f" strokeweight="3e-5mm">
                <v:path arrowok="t"/>
              </v:shape>
              <v:shape id="_x0000_s36505" style="position:absolute;left:7363;top:5323;width:2;height:1" coordsize="2,1" path="m,1l,,,1,2,e" filled="f" strokeweight="3e-5mm">
                <v:path arrowok="t"/>
              </v:shape>
              <v:shape id="_x0000_s36506" style="position:absolute;left:7365;top:5323;width:1;height:1" coordsize="1,1" path="m,1l,,,1r1,e" filled="f" strokeweight="3e-5mm">
                <v:path arrowok="t"/>
              </v:shape>
              <v:shape id="_x0000_s36507" style="position:absolute;left:7366;top:5324;width:1;height:1" coordsize="1,0" path="m,l,,,,1,e" filled="f" strokeweight="3e-5mm">
                <v:path arrowok="t"/>
              </v:shape>
              <v:shape id="_x0000_s36508" style="position:absolute;left:7367;top:5323;width:1;height:1" coordsize="1,1" path="m,1r,l,1,1,e" filled="f" strokeweight="3e-5mm">
                <v:path arrowok="t"/>
              </v:shape>
              <v:shape id="_x0000_s36509" style="position:absolute;left:7368;top:5323;width:1;height:1" coordsize="1,1" path="m,1l,,,1r1,e" filled="f" strokeweight="3e-5mm">
                <v:path arrowok="t"/>
              </v:shape>
              <v:shape id="_x0000_s36510" style="position:absolute;left:7369;top:5324;width:2;height:1" coordsize="2,0" path="m,l,,,,2,e" filled="f" strokeweight="3e-5mm">
                <v:path arrowok="t"/>
              </v:shape>
              <v:shape id="_x0000_s36511" style="position:absolute;left:7371;top:5323;width:1;height:1" coordsize="1,1" path="m,1l,,,1r1,e" filled="f" strokeweight="3e-5mm">
                <v:path arrowok="t"/>
              </v:shape>
              <v:shape id="_x0000_s36512" style="position:absolute;left:7372;top:5323;width:1;height:1" coordsize="1,1" path="m,1r,l,1,1,e" filled="f" strokeweight="3e-5mm">
                <v:path arrowok="t"/>
              </v:shape>
              <v:shape id="_x0000_s36513" style="position:absolute;left:7373;top:5323;width:3;height:1" coordsize="3,1" path="m,1l,,,1r3,e" filled="f" strokeweight="3e-5mm">
                <v:path arrowok="t"/>
              </v:shape>
              <v:shape id="_x0000_s36514" style="position:absolute;left:7376;top:5318;width:1;height:6" coordsize="1,6" path="m,6l,4r,l1,e" filled="f" strokeweight="3e-5mm">
                <v:path arrowok="t"/>
              </v:shape>
              <v:shape id="_x0000_s36515" style="position:absolute;left:7377;top:5310;width:1;height:10" coordsize="1,10" path="m,10l,,,4r1,e" filled="f" strokeweight="3e-5mm">
                <v:path arrowok="t"/>
              </v:shape>
              <v:shape id="_x0000_s36516" style="position:absolute;left:7378;top:5313;width:1;height:9" coordsize="1,9" path="m,9l,,,9,1,7e" filled="f" strokeweight="3e-5mm">
                <v:path arrowok="t"/>
              </v:shape>
              <v:shape id="_x0000_s36517" style="position:absolute;left:7379;top:5320;width:2;height:4" coordsize="2,4" path="m,4l,,,4r2,e" filled="f" strokeweight="3e-5mm">
                <v:path arrowok="t"/>
              </v:shape>
              <v:shape id="_x0000_s36518" style="position:absolute;left:7381;top:5324;width:1;height:1" coordsize="1,0" path="m,l,,,,1,e" filled="f" strokeweight="3e-5mm">
                <v:path arrowok="t"/>
              </v:shape>
              <v:shape id="_x0000_s36519" style="position:absolute;left:7382;top:5323;width:1;height:1" coordsize="1,1" path="m,1l,,,1r1,e" filled="f" strokeweight="3e-5mm">
                <v:path arrowok="t"/>
              </v:shape>
              <v:shape id="_x0000_s36520" style="position:absolute;left:7383;top:5323;width:1;height:1" coordsize="1,1" path="m,1l,,,1r1,e" filled="f" strokeweight="3e-5mm">
                <v:path arrowok="t"/>
              </v:shape>
              <v:shape id="_x0000_s36521" style="position:absolute;left:7384;top:5324;width:2;height:1" coordsize="2,0" path="m,l,,,,2,e" filled="f" strokeweight="3e-5mm">
                <v:path arrowok="t"/>
              </v:shape>
              <v:shape id="_x0000_s36522" style="position:absolute;left:7386;top:5324;width:1;height:1" coordsize="1,0" path="m,l,,,,1,e" filled="f" strokeweight="3e-5mm">
                <v:path arrowok="t"/>
              </v:shape>
              <v:shape id="_x0000_s36523" style="position:absolute;left:7387;top:5324;width:1;height:1" coordsize="1,0" path="m,l,,,,1,e" filled="f" strokeweight="3e-5mm">
                <v:path arrowok="t"/>
              </v:shape>
              <v:shape id="_x0000_s36524" style="position:absolute;left:7388;top:5323;width:1;height:1" coordsize="1,1" path="m,1l,,,,1,1e" filled="f" strokeweight="3e-5mm">
                <v:path arrowok="t"/>
              </v:shape>
              <v:shape id="_x0000_s36525" style="position:absolute;left:7389;top:5318;width:2;height:6" coordsize="2,6" path="m,6l,5r,l2,e" filled="f" strokeweight="3e-5mm">
                <v:path arrowok="t"/>
              </v:shape>
              <v:shape id="_x0000_s36526" style="position:absolute;left:7391;top:5315;width:1;height:7" coordsize="1,7" path="m,7l,3,,7,1,e" filled="f" strokeweight="3e-5mm">
                <v:path arrowok="t"/>
              </v:shape>
              <v:shape id="_x0000_s36527" style="position:absolute;left:7392;top:5315;width:1;height:9" coordsize="1,9" path="m,9l,,,9r1,e" filled="f" strokeweight="3e-5mm">
                <v:path arrowok="t"/>
              </v:shape>
              <v:shape id="_x0000_s36528" style="position:absolute;left:7393;top:5324;width:1;height:1" coordsize="1,0" path="m,l,,,,1,e" filled="f" strokeweight="3e-5mm">
                <v:path arrowok="t"/>
              </v:shape>
              <v:shape id="_x0000_s36529" style="position:absolute;left:7394;top:5319;width:2;height:5" coordsize="2,5" path="m,5l,,,,2,5e" filled="f" strokeweight="3e-5mm">
                <v:path arrowok="t"/>
              </v:shape>
              <v:shape id="_x0000_s36530" style="position:absolute;left:7396;top:5315;width:1;height:9" coordsize="1,9" path="m,9l,,,2,1,3e" filled="f" strokeweight="3e-5mm">
                <v:path arrowok="t"/>
              </v:shape>
              <v:shape id="_x0000_s36531" style="position:absolute;left:7397;top:5315;width:1;height:5" coordsize="1,5" path="m,5l,,,,1,4e" filled="f" strokeweight="3e-5mm">
                <v:path arrowok="t"/>
              </v:shape>
              <v:shape id="_x0000_s36532" style="position:absolute;left:7398;top:5319;width:1;height:4" coordsize="1,4" path="m,4l,,,4,1,3e" filled="f" strokeweight="3e-5mm">
                <v:path arrowok="t"/>
              </v:shape>
              <v:shape id="_x0000_s36533" style="position:absolute;left:7399;top:5322;width:2;height:2" coordsize="2,2" path="m,2l,,,2r2,e" filled="f" strokeweight="3e-5mm">
                <v:path arrowok="t"/>
              </v:shape>
              <v:shape id="_x0000_s36534" style="position:absolute;left:7401;top:5323;width:1;height:1" coordsize="1,1" path="m,1l,,,,1,1e" filled="f" strokeweight="3e-5mm">
                <v:path arrowok="t"/>
              </v:shape>
              <v:shape id="_x0000_s36535" style="position:absolute;left:7402;top:5323;width:1;height:1" coordsize="1,1" path="m,1l,,,1r1,e" filled="f" strokeweight="3e-5mm">
                <v:path arrowok="t"/>
              </v:shape>
              <v:shape id="_x0000_s36536" style="position:absolute;left:7403;top:5323;width:1;height:1" coordsize="1,1" path="m,1l,,,1r1,e" filled="f" strokeweight="3e-5mm">
                <v:path arrowok="t"/>
              </v:shape>
              <v:shape id="_x0000_s36537" style="position:absolute;left:7404;top:5323;width:2;height:1" coordsize="2,1" path="m,1l,,,,2,1e" filled="f" strokeweight="3e-5mm">
                <v:path arrowok="t"/>
              </v:shape>
              <v:shape id="_x0000_s36538" style="position:absolute;left:7406;top:5324;width:1;height:1" coordsize="1,0" path="m,l,,,,1,e" filled="f" strokeweight="3e-5mm">
                <v:path arrowok="t"/>
              </v:shape>
              <v:shape id="_x0000_s36539" style="position:absolute;left:7407;top:5323;width:2;height:1" coordsize="2,1" path="m,1l,,,1r2,e" filled="f" strokeweight="3e-5mm">
                <v:path arrowok="t"/>
              </v:shape>
              <v:shape id="_x0000_s36540" style="position:absolute;left:7409;top:5322;width:2;height:2" coordsize="2,2" path="m,2l,,,,2,2e" filled="f" strokeweight="3e-5mm">
                <v:path arrowok="t"/>
              </v:shape>
              <v:shape id="_x0000_s36541" style="position:absolute;left:7411;top:5319;width:1;height:5" coordsize="1,5" path="m,5l,,,1,1,5e" filled="f" strokeweight="3e-5mm">
                <v:path arrowok="t"/>
              </v:shape>
              <v:shape id="_x0000_s36542" style="position:absolute;left:7412;top:5323;width:1;height:1" coordsize="1,1" path="m,1l,,,1r1,e" filled="f" strokeweight="3e-5mm">
                <v:path arrowok="t"/>
              </v:shape>
              <v:shape id="_x0000_s36543" style="position:absolute;left:7413;top:5323;width:1;height:1" coordsize="1,1" path="m,1l,,,,1,1e" filled="f" strokeweight="3e-5mm">
                <v:path arrowok="t"/>
              </v:shape>
              <v:shape id="_x0000_s36544" style="position:absolute;left:7414;top:5300;width:2;height:24" coordsize="2,24" path="m,24l,5r,l2,e" filled="f" strokeweight="3e-5mm">
                <v:path arrowok="t"/>
              </v:shape>
              <v:shape id="_x0000_s36545" style="position:absolute;left:7416;top:5206;width:1;height:94" coordsize="1,94" path="m,94l,6r,l1,e" filled="f" strokeweight="3e-5mm">
                <v:path arrowok="t"/>
              </v:shape>
              <v:shape id="_x0000_s36546" style="position:absolute;left:7417;top:5201;width:1;height:47" coordsize="1,47" path="m,36l,,,36,1,47e" filled="f" strokeweight="3e-5mm">
                <v:path arrowok="t"/>
              </v:shape>
              <v:shape id="_x0000_s36547" style="position:absolute;left:7418;top:5248;width:1;height:70" coordsize="1,70" path="m,65l,,,65r1,5e" filled="f" strokeweight="3e-5mm">
                <v:path arrowok="t"/>
              </v:shape>
              <v:shape id="_x0000_s36548" style="position:absolute;left:7419;top:5318;width:2;height:6" coordsize="2,6" path="m,6l,,,6,2,5e" filled="f" strokeweight="3e-5mm">
                <v:path arrowok="t"/>
              </v:shape>
              <v:shape id="_x0000_s36549" style="position:absolute;left:7421;top:5323;width:1;height:1" coordsize="1,1" path="m,1l,,,,1,1e" filled="f" strokeweight="3e-5mm">
                <v:path arrowok="t"/>
              </v:shape>
              <v:shape id="_x0000_s36550" style="position:absolute;left:7422;top:5323;width:1;height:1" coordsize="1,1" path="m,1l,,,,1,e" filled="f" strokeweight="3e-5mm">
                <v:path arrowok="t"/>
              </v:shape>
              <v:shape id="_x0000_s36551" style="position:absolute;left:7423;top:5323;width:1;height:1" coordsize="1,1" path="m,1l,,,1r1,e" filled="f" strokeweight="3e-5mm">
                <v:path arrowok="t"/>
              </v:shape>
              <v:shape id="_x0000_s36552" style="position:absolute;left:7424;top:5323;width:2;height:1" coordsize="2,1" path="m,1l,,,1,2,e" filled="f" strokeweight="3e-5mm">
                <v:path arrowok="t"/>
              </v:shape>
              <v:shape id="_x0000_s36553" style="position:absolute;left:7426;top:5323;width:2;height:1" coordsize="2,1" path="m,1l,,,1r2,e" filled="f" strokeweight="3e-5mm">
                <v:path arrowok="t"/>
              </v:shape>
              <v:shape id="_x0000_s36554" style="position:absolute;left:7428;top:5323;width:1;height:1" coordsize="1,1" path="m,1l,,,,1,1e" filled="f" strokeweight="3e-5mm">
                <v:path arrowok="t"/>
              </v:shape>
              <v:shape id="_x0000_s36555" style="position:absolute;left:7429;top:5322;width:2;height:2" coordsize="2,2" path="m,2l,,,1r2,e" filled="f" strokeweight="3e-5mm">
                <v:path arrowok="t"/>
              </v:shape>
              <v:shape id="_x0000_s36556" style="position:absolute;left:7431;top:5322;width:1;height:2" coordsize="1,2" path="m,2l,,,2r1,e" filled="f" strokeweight="3e-5mm">
                <v:path arrowok="t"/>
              </v:shape>
              <v:shape id="_x0000_s36557" style="position:absolute;left:7432;top:5324;width:1;height:1" coordsize="1,0" path="m,l,,,,1,e" filled="f" strokeweight="3e-5mm">
                <v:path arrowok="t"/>
              </v:shape>
              <v:shape id="_x0000_s36558" style="position:absolute;left:7433;top:5318;width:1;height:6" coordsize="1,6" path="m,6l,,,,1,2e" filled="f" strokeweight="3e-5mm">
                <v:path arrowok="t"/>
              </v:shape>
              <v:shape id="_x0000_s36559" style="position:absolute;left:7434;top:5304;width:1;height:16" coordsize="1,16" path="m,16l,,,4,1,e" filled="f" strokeweight="3e-5mm">
                <v:path arrowok="t"/>
              </v:shape>
              <v:shape id="_x0000_s36560" style="position:absolute;left:7435;top:5272;width:2;height:32" coordsize="2,32" path="m,32l,,,,2,12e" filled="f" strokeweight="3e-5mm">
                <v:path arrowok="t"/>
              </v:shape>
              <v:shape id="_x0000_s36561" style="position:absolute;left:7437;top:5282;width:1;height:22" coordsize="1,22" path="m,20l,,,20r1,2e" filled="f" strokeweight="3e-5mm">
                <v:path arrowok="t"/>
              </v:shape>
              <v:shape id="_x0000_s36562" style="position:absolute;left:7438;top:5304;width:1;height:18" coordsize="1,18" path="m,18l,,,16r1,2e" filled="f" strokeweight="3e-5mm">
                <v:path arrowok="t"/>
              </v:shape>
              <v:shape id="_x0000_s36563" style="position:absolute;left:7439;top:5322;width:1;height:2" coordsize="1,2" path="m,2l,,,2r1,e" filled="f" strokeweight="3e-5mm">
                <v:path arrowok="t"/>
              </v:shape>
              <v:shape id="_x0000_s36564" style="position:absolute;left:7440;top:5322;width:2;height:2" coordsize="2,2" path="m,2l,1r,l2,e" filled="f" strokeweight="3e-5mm">
                <v:path arrowok="t"/>
              </v:shape>
              <v:shape id="_x0000_s36565" style="position:absolute;left:7442;top:5322;width:1;height:2" coordsize="1,2" path="m,2l,,,2r1,e" filled="f" strokeweight="3e-5mm">
                <v:path arrowok="t"/>
              </v:shape>
              <v:shape id="_x0000_s36566" style="position:absolute;left:7443;top:5323;width:1;height:1" coordsize="1,1" path="m,1l,,,,1,1e" filled="f" strokeweight="3e-5mm">
                <v:path arrowok="t"/>
              </v:shape>
              <v:shape id="_x0000_s36567" style="position:absolute;left:7444;top:5323;width:1;height:1" coordsize="1,1" path="m,1l,,,1r1,e" filled="f" strokeweight="3e-5mm">
                <v:path arrowok="t"/>
              </v:shape>
              <v:shape id="_x0000_s36568" style="position:absolute;left:7445;top:5323;width:2;height:1" coordsize="2,1" path="m,1l,,,1r2,e" filled="f" strokeweight="3e-5mm">
                <v:path arrowok="t"/>
              </v:shape>
              <v:shape id="_x0000_s36569" style="position:absolute;left:7447;top:5323;width:1;height:1" coordsize="1,1" path="m,1l,,,,1,e" filled="f" strokeweight="3e-5mm">
                <v:path arrowok="t"/>
              </v:shape>
              <v:shape id="_x0000_s36570" style="position:absolute;left:7448;top:5322;width:1;height:2" coordsize="1,2" path="m,2l,,,2r1,e" filled="f" strokeweight="3e-5mm">
                <v:path arrowok="t"/>
              </v:shape>
              <v:shape id="_x0000_s36571" style="position:absolute;left:7449;top:5322;width:1;height:2" coordsize="1,2" path="m,2l,,,,1,2e" filled="f" strokeweight="3e-5mm">
                <v:path arrowok="t"/>
              </v:shape>
              <v:shape id="_x0000_s36572" style="position:absolute;left:7450;top:5323;width:2;height:1" coordsize="2,1" path="m,1l,,,1r2,e" filled="f" strokeweight="3e-5mm">
                <v:path arrowok="t"/>
              </v:shape>
              <v:shape id="_x0000_s36573" style="position:absolute;left:7452;top:5322;width:1;height:2" coordsize="1,2" path="m,2l,,,,1,2e" filled="f" strokeweight="3e-5mm">
                <v:path arrowok="t"/>
              </v:shape>
              <v:shape id="_x0000_s36574" style="position:absolute;left:7453;top:5314;width:1;height:10" coordsize="1,10" path="m,10l,4r,l1,e" filled="f" strokeweight="3e-5mm">
                <v:path arrowok="t"/>
              </v:shape>
              <v:shape id="_x0000_s36575" style="position:absolute;left:7454;top:5293;width:1;height:21" coordsize="1,21" path="m,21l,7r,l1,e" filled="f" strokeweight="3e-5mm">
                <v:path arrowok="t"/>
              </v:shape>
              <v:shape id="_x0000_s36576" style="position:absolute;left:7455;top:5293;width:2;height:12" coordsize="2,12" path="m,12l,,,12,2,9e" filled="f" strokeweight="3e-5mm">
                <v:path arrowok="t"/>
              </v:shape>
              <v:shape id="_x0000_s36577" style="position:absolute;left:7457;top:5302;width:1;height:17" coordsize="1,17" path="m,16l,,,16r1,1e" filled="f" strokeweight="3e-5mm">
                <v:path arrowok="t"/>
              </v:shape>
              <v:shape id="_x0000_s36578" style="position:absolute;left:7458;top:5319;width:1;height:4" coordsize="1,4" path="m,4l,,,3,1,4e" filled="f" strokeweight="3e-5mm">
                <v:path arrowok="t"/>
              </v:shape>
              <v:shape id="_x0000_s36579" style="position:absolute;left:7459;top:5322;width:1;height:2" coordsize="1,2" path="m,2l,,,,1,2e" filled="f" strokeweight="3e-5mm">
                <v:path arrowok="t"/>
              </v:shape>
              <v:shape id="_x0000_s36580" style="position:absolute;left:7460;top:5323;width:2;height:1" coordsize="2,1" path="m,1l,,,1,2,e" filled="f" strokeweight="3e-5mm">
                <v:path arrowok="t"/>
              </v:shape>
              <v:shape id="_x0000_s36581" style="position:absolute;left:7462;top:5323;width:1;height:1" coordsize="1,1" path="m,1l,,,1,1,e" filled="f" strokeweight="3e-5mm">
                <v:path arrowok="t"/>
              </v:shape>
              <v:shape id="_x0000_s36582" style="position:absolute;left:7463;top:5323;width:1;height:1" coordsize="1,1" path="m,1l,,,1r1,e" filled="f" strokeweight="3e-5mm">
                <v:path arrowok="t"/>
              </v:shape>
              <v:shape id="_x0000_s36583" style="position:absolute;left:7464;top:5323;width:1;height:1" coordsize="1,1" path="m,1r,l,1,1,e" filled="f" strokeweight="3e-5mm">
                <v:path arrowok="t"/>
              </v:shape>
              <v:shape id="_x0000_s36584" style="position:absolute;left:7465;top:5323;width:3;height:1" coordsize="3,1" path="m,1l,,,1r3,e" filled="f" strokeweight="3e-5mm">
                <v:path arrowok="t"/>
              </v:shape>
              <v:shape id="_x0000_s36585" style="position:absolute;left:7468;top:5323;width:1;height:1" coordsize="1,1" path="m,1r,l,1,1,e" filled="f" strokeweight="3e-5mm">
                <v:path arrowok="t"/>
              </v:shape>
              <v:shape id="_x0000_s36586" style="position:absolute;left:7469;top:5323;width:1;height:1" coordsize="1,1" path="m,1l,,,1,1,e" filled="f" strokeweight="3e-5mm">
                <v:path arrowok="t"/>
              </v:shape>
              <v:shape id="_x0000_s36587" style="position:absolute;left:7470;top:5323;width:2;height:1" coordsize="2,1" path="m,1l,,,1r2,e" filled="f" strokeweight="3e-5mm">
                <v:path arrowok="t"/>
              </v:shape>
              <v:shape id="_x0000_s36588" style="position:absolute;left:7472;top:5318;width:1;height:6" coordsize="1,6" path="m,6l,5r,l1,e" filled="f" strokeweight="3e-5mm">
                <v:path arrowok="t"/>
              </v:shape>
              <v:shape id="_x0000_s36589" style="position:absolute;left:7473;top:5312;width:1;height:6" coordsize="1,6" path="m,6l,2,,3,1,e" filled="f" strokeweight="3e-5mm">
                <v:path arrowok="t"/>
              </v:shape>
              <v:shape id="_x0000_s36590" style="position:absolute;left:7474;top:5305;width:1;height:9" coordsize="1,9" path="m,9l,,,,1,3e" filled="f" strokeweight="3e-5mm">
                <v:path arrowok="t"/>
              </v:shape>
              <v:shape id="_x0000_s36591" style="position:absolute;left:7475;top:5305;width:2;height:10" coordsize="2,10" path="m,8l,,,8r2,2e" filled="f" strokeweight="3e-5mm">
                <v:path arrowok="t"/>
              </v:shape>
              <v:shape id="_x0000_s36592" style="position:absolute;left:7477;top:5314;width:1;height:8" coordsize="1,8" path="m,8l,,,8,1,5e" filled="f" strokeweight="3e-5mm">
                <v:path arrowok="t"/>
              </v:shape>
              <v:shape id="_x0000_s36593" style="position:absolute;left:7478;top:5319;width:1;height:5" coordsize="1,5" path="m,5l,,,5r1,e" filled="f" strokeweight="3e-5mm">
                <v:path arrowok="t"/>
              </v:shape>
              <v:shape id="_x0000_s36594" style="position:absolute;left:7479;top:5323;width:1;height:1" coordsize="1,1" path="m,1l,,,1r1,e" filled="f" strokeweight="3e-5mm">
                <v:path arrowok="t"/>
              </v:shape>
              <v:shape id="_x0000_s36595" style="position:absolute;left:7480;top:5324;width:2;height:1" coordsize="2,0" path="m,l,,,,2,e" filled="f" strokeweight="3e-5mm">
                <v:path arrowok="t"/>
              </v:shape>
              <v:shape id="_x0000_s36596" style="position:absolute;left:7482;top:5323;width:1;height:1" coordsize="1,1" path="m,1l,,,,1,e" filled="f" strokeweight="3e-5mm">
                <v:path arrowok="t"/>
              </v:shape>
              <v:shape id="_x0000_s36597" style="position:absolute;left:7483;top:5323;width:1;height:1" coordsize="1,1" path="m,1l,,,1r1,e" filled="f" strokeweight="3e-5mm">
                <v:path arrowok="t"/>
              </v:shape>
              <v:shape id="_x0000_s36598" style="position:absolute;left:7484;top:5323;width:1;height:1" coordsize="1,1" path="m,1l,,,1,1,e" filled="f" strokeweight="3e-5mm">
                <v:path arrowok="t"/>
              </v:shape>
              <v:shape id="_x0000_s36599" style="position:absolute;left:7485;top:5322;width:2;height:2" coordsize="2,2" path="m,2l,,,1r2,e" filled="f" strokeweight="3e-5mm">
                <v:path arrowok="t"/>
              </v:shape>
              <v:shape id="_x0000_s36600" style="position:absolute;left:7487;top:5323;width:1;height:1" coordsize="1,1" path="m,1l,,,,1,1e" filled="f" strokeweight="3e-5mm">
                <v:path arrowok="t"/>
              </v:shape>
              <v:shape id="_x0000_s36601" style="position:absolute;left:7488;top:5323;width:1;height:1" coordsize="1,1" path="m,1l,,,1r1,e" filled="f" strokeweight="3e-5mm">
                <v:path arrowok="t"/>
              </v:shape>
              <v:shape id="_x0000_s36602" style="position:absolute;left:7489;top:5323;width:1;height:1" coordsize="1,1" path="m,1l,,,1r1,e" filled="f" strokeweight="3e-5mm">
                <v:path arrowok="t"/>
              </v:shape>
              <v:shape id="_x0000_s36603" style="position:absolute;left:7490;top:5322;width:2;height:2" coordsize="2,2" path="m,2l,1,,2,2,e" filled="f" strokeweight="3e-5mm">
                <v:path arrowok="t"/>
              </v:shape>
              <v:shape id="_x0000_s36604" style="position:absolute;left:7492;top:5309;width:1;height:14" coordsize="1,14" path="m,14l,10r,l1,e" filled="f" strokeweight="3e-5mm">
                <v:path arrowok="t"/>
              </v:shape>
              <v:shape id="_x0000_s36605" style="position:absolute;left:7493;top:5298;width:1;height:15" coordsize="1,15" path="m,15l,5r,5l1,e" filled="f" strokeweight="3e-5mm">
                <v:path arrowok="t"/>
              </v:shape>
              <v:shape id="_x0000_s36606" style="position:absolute;left:7494;top:5287;width:1;height:11" coordsize="1,11" path="m,11l,,,,1,4e" filled="f" strokeweight="3e-5mm">
                <v:path arrowok="t"/>
              </v:shape>
              <v:shape id="_x0000_s36607" style="position:absolute;left:7495;top:5287;width:2;height:23" coordsize="2,23" path="m,17l,,,17r2,6e" filled="f" strokeweight="3e-5mm">
                <v:path arrowok="t"/>
              </v:shape>
              <v:shape id="_x0000_s36608" style="position:absolute;left:7497;top:5309;width:1;height:14" coordsize="1,14" path="m,14l,,,14r1,e" filled="f" strokeweight="3e-5mm">
                <v:path arrowok="t"/>
              </v:shape>
              <v:shape id="_x0000_s36609" style="position:absolute;left:7498;top:5323;width:1;height:1" coordsize="1,1" path="m,1l,,,1r1,e" filled="f" strokeweight="3e-5mm">
                <v:path arrowok="t"/>
              </v:shape>
              <v:shape id="_x0000_s36610" style="position:absolute;left:7499;top:5323;width:1;height:1" coordsize="1,1" path="m,1l,,,1r1,e" filled="f" strokeweight="3e-5mm">
                <v:path arrowok="t"/>
              </v:shape>
              <v:shape id="_x0000_s36611" style="position:absolute;left:7500;top:5323;width:1;height:1" coordsize="1,1" path="m,1l,,,1r1,e" filled="f" strokeweight="3e-5mm">
                <v:path arrowok="t"/>
              </v:shape>
              <v:shape id="_x0000_s36612" style="position:absolute;left:7501;top:5323;width:2;height:1" coordsize="2,1" path="m,1l,,,,2,1e" filled="f" strokeweight="3e-5mm">
                <v:path arrowok="t"/>
              </v:shape>
              <v:shape id="_x0000_s36613" style="position:absolute;left:7503;top:5324;width:1;height:1" coordsize="1,0" path="m,l,,,,1,e" filled="f" strokeweight="3e-5mm">
                <v:path arrowok="t"/>
              </v:shape>
              <v:shape id="_x0000_s36614" style="position:absolute;left:7504;top:5324;width:4;height:1" coordsize="4,0" path="m,l,,,,4,e" filled="f" strokeweight="3e-5mm">
                <v:path arrowok="t"/>
              </v:shape>
              <v:shape id="_x0000_s36615" style="position:absolute;left:7508;top:5323;width:1;height:1" coordsize="1,1" path="m,1l,,,1r1,e" filled="f" strokeweight="3e-5mm">
                <v:path arrowok="t"/>
              </v:shape>
              <v:shape id="_x0000_s36616" style="position:absolute;left:7509;top:5323;width:1;height:1" coordsize="1,1" path="m,1l,,,1r1,e" filled="f" strokeweight="3e-5mm">
                <v:path arrowok="t"/>
              </v:shape>
              <v:shape id="_x0000_s36617" style="position:absolute;left:7510;top:5320;width:1;height:4" coordsize="1,4" path="m,4l,2,,3,1,e" filled="f" strokeweight="3e-5mm">
                <v:path arrowok="t"/>
              </v:shape>
              <v:shape id="_x0000_s36618" style="position:absolute;left:7511;top:5319;width:2;height:4" coordsize="2,4" path="m,4l,,,,2,4e" filled="f" strokeweight="3e-5mm">
                <v:path arrowok="t"/>
              </v:shape>
              <v:shape id="_x0000_s36619" style="position:absolute;left:7513;top:5308;width:1;height:15" coordsize="1,15" path="m,15l,,,,1,1e" filled="f" strokeweight="3e-5mm">
                <v:path arrowok="t"/>
              </v:shape>
              <v:shape id="_x0000_s36620" style="position:absolute;left:7514;top:5302;width:1;height:7" coordsize="1,7" path="m,7l,,,3,1,6e" filled="f" strokeweight="3e-5mm">
                <v:path arrowok="t"/>
              </v:shape>
              <v:shape id="_x0000_s36621" style="position:absolute;left:7515;top:5307;width:1;height:16" coordsize="1,16" path="m,11l,,,11r1,5e" filled="f" strokeweight="3e-5mm">
                <v:path arrowok="t"/>
              </v:shape>
              <v:shape id="_x0000_s36622" style="position:absolute;left:7516;top:5322;width:2;height:2" coordsize="2,2" path="m,2l,,,2r2,e" filled="f" strokeweight="3e-5mm">
                <v:path arrowok="t"/>
              </v:shape>
              <v:shape id="_x0000_s36623" style="position:absolute;left:7518;top:5323;width:1;height:1" coordsize="1,1" path="m,1l,,,1,1,e" filled="f" strokeweight="3e-5mm">
                <v:path arrowok="t"/>
              </v:shape>
              <v:shape id="_x0000_s36624" style="position:absolute;left:7519;top:5323;width:1;height:1" coordsize="1,1" path="m,1l,,,1r1,e" filled="f" strokeweight="3e-5mm">
                <v:path arrowok="t"/>
              </v:shape>
              <v:shape id="_x0000_s36625" style="position:absolute;left:7520;top:5324;width:1;height:1" coordsize="1,0" path="m,l,,,,1,e" filled="f" strokeweight="3e-5mm">
                <v:path arrowok="t"/>
              </v:shape>
              <v:shape id="_x0000_s36626" style="position:absolute;left:7521;top:5324;width:2;height:1" coordsize="2,0" path="m,l,,,,2,e" filled="f" strokeweight="3e-5mm">
                <v:path arrowok="t"/>
              </v:shape>
              <v:shape id="_x0000_s36627" style="position:absolute;left:7523;top:5323;width:1;height:1" coordsize="1,1" path="m,1l,,,,1,1e" filled="f" strokeweight="3e-5mm">
                <v:path arrowok="t"/>
              </v:shape>
              <v:shape id="_x0000_s36628" style="position:absolute;left:7524;top:5323;width:1;height:1" coordsize="1,1" path="m,1l,,,1r1,e" filled="f" strokeweight="3e-5mm">
                <v:path arrowok="t"/>
              </v:shape>
              <v:shape id="_x0000_s36629" style="position:absolute;left:7525;top:5323;width:1;height:1" coordsize="1,1" path="m,1l,,,1r1,e" filled="f" strokeweight="3e-5mm">
                <v:path arrowok="t"/>
              </v:shape>
              <v:shape id="_x0000_s36630" style="position:absolute;left:7526;top:5324;width:2;height:1" coordsize="2,0" path="m,l,,,,2,e" filled="f" strokeweight="3e-5mm">
                <v:path arrowok="t"/>
              </v:shape>
              <v:shape id="_x0000_s36631" style="position:absolute;left:7528;top:5323;width:1;height:1" coordsize="1,1" path="m,1l,,,,1,1e" filled="f" strokeweight="3e-5mm">
                <v:path arrowok="t"/>
              </v:shape>
              <v:shape id="_x0000_s36632" style="position:absolute;left:7529;top:5323;width:1;height:1" coordsize="1,1" path="m,1l,,,,1,1e" filled="f" strokeweight="3e-5mm">
                <v:path arrowok="t"/>
              </v:shape>
              <v:shape id="_x0000_s36633" style="position:absolute;left:7530;top:5320;width:1;height:4" coordsize="1,4" path="m,4l,3r,l1,e" filled="f" strokeweight="3e-5mm">
                <v:path arrowok="t"/>
              </v:shape>
              <v:shape id="_x0000_s36634" style="position:absolute;left:7531;top:5309;width:2;height:11" coordsize="2,11" path="m,11l,6r,l2,e" filled="f" strokeweight="3e-5mm">
                <v:path arrowok="t"/>
              </v:shape>
              <v:shape id="_x0000_s36635" style="position:absolute;left:7533;top:5295;width:1;height:14" coordsize="1,14" path="m,14l,5r,l1,e" filled="f" strokeweight="3e-5mm">
                <v:path arrowok="t"/>
              </v:shape>
              <v:shape id="_x0000_s36636" style="position:absolute;left:7534;top:5295;width:1;height:18" coordsize="1,18" path="m,15l,,,15r1,3e" filled="f" strokeweight="3e-5mm">
                <v:path arrowok="t"/>
              </v:shape>
              <v:shape id="_x0000_s36637" style="position:absolute;left:7535;top:5313;width:1;height:10" coordsize="1,10" path="m,10l,,,10r1,e" filled="f" strokeweight="3e-5mm">
                <v:path arrowok="t"/>
              </v:shape>
              <v:shape id="_x0000_s36638" style="position:absolute;left:7536;top:5322;width:2;height:2" coordsize="2,2" path="m,2l,,,1,2,2e" filled="f" strokeweight="3e-5mm">
                <v:path arrowok="t"/>
              </v:shape>
              <v:shape id="_x0000_s36639" style="position:absolute;left:7538;top:5323;width:1;height:1" coordsize="1,1" path="m,1l,,,,1,1e" filled="f" strokeweight="3e-5mm">
                <v:path arrowok="t"/>
              </v:shape>
              <v:shape id="_x0000_s36640" style="position:absolute;left:7539;top:5324;width:1;height:1" coordsize="1,0" path="m,l,,,,1,e" filled="f" strokeweight="3e-5mm">
                <v:path arrowok="t"/>
              </v:shape>
              <v:shape id="_x0000_s36641" style="position:absolute;left:7540;top:5324;width:1;height:1" coordsize="1,0" path="m,l,,,,1,e" filled="f" strokeweight="3e-5mm">
                <v:path arrowok="t"/>
              </v:shape>
              <v:shape id="_x0000_s36642" style="position:absolute;left:7541;top:5323;width:2;height:1" coordsize="2,1" path="m,1l,,,1r2,e" filled="f" strokeweight="3e-5mm">
                <v:path arrowok="t"/>
              </v:shape>
              <v:shape id="_x0000_s36643" style="position:absolute;left:7543;top:5323;width:1;height:1" coordsize="1,1" path="m,1l,,,,1,1e" filled="f" strokeweight="3e-5mm">
                <v:path arrowok="t"/>
              </v:shape>
              <v:shape id="_x0000_s36644" style="position:absolute;left:7544;top:5324;width:1;height:1" coordsize="1,0" path="m,l,,,,1,e" filled="f" strokeweight="3e-5mm">
                <v:path arrowok="t"/>
              </v:shape>
              <v:shape id="_x0000_s36645" style="position:absolute;left:7545;top:5324;width:1;height:1" coordsize="1,0" path="m,l,,,,1,e" filled="f" strokeweight="3e-5mm">
                <v:path arrowok="t"/>
              </v:shape>
              <v:shape id="_x0000_s36646" style="position:absolute;left:7546;top:5323;width:2;height:1" coordsize="2,1" path="m,1l,,,1r2,e" filled="f" strokeweight="3e-5mm">
                <v:path arrowok="t"/>
              </v:shape>
              <v:shape id="_x0000_s36647" style="position:absolute;left:7548;top:5323;width:1;height:1" coordsize="1,1" path="m,1l,,,1r1,e" filled="f" strokeweight="3e-5mm">
                <v:path arrowok="t"/>
              </v:shape>
              <v:shape id="_x0000_s36648" style="position:absolute;left:7549;top:5322;width:1;height:2" coordsize="1,2" path="m,2l,,,,1,e" filled="f" strokeweight="3e-5mm">
                <v:path arrowok="t"/>
              </v:shape>
              <v:shape id="_x0000_s36649" style="position:absolute;left:7550;top:5318;width:1;height:5" coordsize="1,5" path="m,5l,,,,1,2e" filled="f" strokeweight="3e-5mm">
                <v:path arrowok="t"/>
              </v:shape>
              <v:shape id="_x0000_s36650" style="position:absolute;left:7551;top:5305;width:2;height:15" coordsize="2,15" path="m,15l,4r,l2,e" filled="f" strokeweight="3e-5mm">
                <v:path arrowok="t"/>
              </v:shape>
              <v:shape id="_x0000_s36651" style="position:absolute;left:7553;top:5289;width:1;height:16" coordsize="1,16" path="m,16l,,,,1,4e" filled="f" strokeweight="3e-5mm">
                <v:path arrowok="t"/>
              </v:shape>
              <v:shape id="_x0000_s36652" style="position:absolute;left:7554;top:5292;width:1;height:18" coordsize="1,18" path="m,12l,,,12r1,6e" filled="f" strokeweight="3e-5mm">
                <v:path arrowok="t"/>
              </v:shape>
              <v:shape id="_x0000_s36653" style="position:absolute;left:7555;top:5310;width:1;height:14" coordsize="1,14" path="m,13l,,,13r1,1e" filled="f" strokeweight="3e-5mm">
                <v:path arrowok="t"/>
              </v:shape>
              <v:shape id="_x0000_s36654" style="position:absolute;left:7556;top:5323;width:2;height:1" coordsize="2,1" path="m,1l,,,,2,1e" filled="f" strokeweight="3e-5mm">
                <v:path arrowok="t"/>
              </v:shape>
              <v:shape id="_x0000_s36655" style="position:absolute;left:7558;top:5323;width:1;height:1" coordsize="1,1" path="m,1l,,,,1,1e" filled="f" strokeweight="3e-5mm">
                <v:path arrowok="t"/>
              </v:shape>
              <v:shape id="_x0000_s36656" style="position:absolute;left:7559;top:5323;width:1;height:1" coordsize="1,1" path="m,1l,,,,1,1e" filled="f" strokeweight="3e-5mm">
                <v:path arrowok="t"/>
              </v:shape>
              <v:shape id="_x0000_s36657" style="position:absolute;left:7560;top:5323;width:1;height:1" coordsize="1,1" path="m,1l,,,,1,e" filled="f" strokeweight="3e-5mm">
                <v:path arrowok="t"/>
              </v:shape>
              <v:shape id="_x0000_s36658" style="position:absolute;left:7561;top:5323;width:2;height:1" coordsize="2,1" path="m,1l,,,1r2,e" filled="f" strokeweight="3e-5mm">
                <v:path arrowok="t"/>
              </v:shape>
              <v:shape id="_x0000_s36659" style="position:absolute;left:7563;top:5322;width:1;height:2" coordsize="1,2" path="m,2l,,,2r1,e" filled="f" strokeweight="3e-5mm">
                <v:path arrowok="t"/>
              </v:shape>
              <v:shape id="_x0000_s36660" style="position:absolute;left:7564;top:5324;width:1;height:1" coordsize="1,0" path="m,l,,,,1,e" filled="f" strokeweight="3e-5mm">
                <v:path arrowok="t"/>
              </v:shape>
              <v:shape id="_x0000_s36661" style="position:absolute;left:7565;top:5323;width:1;height:1" coordsize="1,1" path="m,1l,,,1r1,e" filled="f" strokeweight="3e-5mm">
                <v:path arrowok="t"/>
              </v:shape>
              <v:shape id="_x0000_s36662" style="position:absolute;left:7566;top:5324;width:1;height:1" coordsize="1,0" path="m,l,,,,1,e" filled="f" strokeweight="3e-5mm">
                <v:path arrowok="t"/>
              </v:shape>
              <v:shape id="_x0000_s36663" style="position:absolute;left:7567;top:5324;width:2;height:1" coordsize="2,0" path="m,l,,,,2,e" filled="f" strokeweight="3e-5mm">
                <v:path arrowok="t"/>
              </v:shape>
              <v:shape id="_x0000_s36664" style="position:absolute;left:7569;top:5324;width:3;height:1" coordsize="3,0" path="m,l,,,,3,e" filled="f" strokeweight="3e-5mm">
                <v:path arrowok="t"/>
              </v:shape>
              <v:shape id="_x0000_s36665" style="position:absolute;left:7572;top:5309;width:2;height:15" coordsize="2,15" path="m,15l,1r,l2,e" filled="f" strokeweight="3e-5mm">
                <v:path arrowok="t"/>
              </v:shape>
              <v:shape id="_x0000_s36666" style="position:absolute;left:7574;top:5309;width:1;height:13" coordsize="1,13" path="m,13l,,,13,1,11e" filled="f" strokeweight="3e-5mm">
                <v:path arrowok="t"/>
              </v:shape>
            </v:group>
            <v:group id="_x0000_s36667" style="position:absolute;left:7575;top:5080;width:274;height:245" coordorigin="7575,5080" coordsize="274,245">
              <v:shape id="_x0000_s36668" style="position:absolute;left:7575;top:5320;width:1;height:4" coordsize="1,4" path="m,4l,,,4r1,e" filled="f" strokeweight="3e-5mm">
                <v:path arrowok="t"/>
              </v:shape>
              <v:shape id="_x0000_s36669" style="position:absolute;left:7576;top:5323;width:1;height:1" coordsize="1,1" path="m,1l,,,1r1,e" filled="f" strokeweight="3e-5mm">
                <v:path arrowok="t"/>
              </v:shape>
              <v:shape id="_x0000_s36670" style="position:absolute;left:7577;top:5323;width:2;height:1" coordsize="2,1" path="m,1l,,,1,2,e" filled="f" strokeweight="3e-5mm">
                <v:path arrowok="t"/>
              </v:shape>
              <v:shape id="_x0000_s36671" style="position:absolute;left:7579;top:5323;width:1;height:1" coordsize="1,1" path="m,1l,,,1r1,e" filled="f" strokeweight="3e-5mm">
                <v:path arrowok="t"/>
              </v:shape>
              <v:shape id="_x0000_s36672" style="position:absolute;left:7580;top:5323;width:1;height:1" coordsize="1,1" path="m,1l,,,1r1,e" filled="f" strokeweight="3e-5mm">
                <v:path arrowok="t"/>
              </v:shape>
              <v:shape id="_x0000_s36673" style="position:absolute;left:7581;top:5324;width:3;height:1" coordsize="3,0" path="m,l,,,,3,e" filled="f" strokeweight="3e-5mm">
                <v:path arrowok="t"/>
              </v:shape>
              <v:shape id="_x0000_s36674" style="position:absolute;left:7584;top:5323;width:1;height:1" coordsize="1,1" path="m,1l,,,,1,1e" filled="f" strokeweight="3e-5mm">
                <v:path arrowok="t"/>
              </v:shape>
              <v:shape id="_x0000_s36675" style="position:absolute;left:7585;top:5324;width:1;height:1" coordsize="1,0" path="m,l,,,,1,e" filled="f" strokeweight="3e-5mm">
                <v:path arrowok="t"/>
              </v:shape>
              <v:shape id="_x0000_s36676" style="position:absolute;left:7586;top:5323;width:1;height:1" coordsize="1,1" path="m,1l,,,,1,1e" filled="f" strokeweight="3e-5mm">
                <v:path arrowok="t"/>
              </v:shape>
              <v:shape id="_x0000_s36677" style="position:absolute;left:7587;top:5322;width:2;height:2" coordsize="2,2" path="m,2l,,,2r2,e" filled="f" strokeweight="3e-5mm">
                <v:path arrowok="t"/>
              </v:shape>
              <v:shape id="_x0000_s36678" style="position:absolute;left:7589;top:5324;width:2;height:1" coordsize="2,0" path="m,l,,,,2,e" filled="f" strokeweight="3e-5mm">
                <v:path arrowok="t"/>
              </v:shape>
              <v:shape id="_x0000_s36679" style="position:absolute;left:7591;top:5318;width:1;height:6" coordsize="1,6" path="m,6l,5,,6,1,e" filled="f" strokeweight="3e-5mm">
                <v:path arrowok="t"/>
              </v:shape>
              <v:shape id="_x0000_s36680" style="position:absolute;left:7592;top:5315;width:2;height:7" coordsize="2,7" path="m,7l,,,7,2,4e" filled="f" strokeweight="3e-5mm">
                <v:path arrowok="t"/>
              </v:shape>
              <v:shape id="_x0000_s36681" style="position:absolute;left:7594;top:5319;width:1;height:5" coordsize="1,5" path="m,5l,,,4r1,e" filled="f" strokeweight="3e-5mm">
                <v:path arrowok="t"/>
              </v:shape>
              <v:shape id="_x0000_s36682" style="position:absolute;left:7595;top:5322;width:1;height:2" coordsize="1,2" path="m,2l,,,2r1,e" filled="f" strokeweight="3e-5mm">
                <v:path arrowok="t"/>
              </v:shape>
              <v:shape id="_x0000_s36683" style="position:absolute;left:7596;top:5323;width:1;height:1" coordsize="1,1" path="m,1l,,,1r1,e" filled="f" strokeweight="3e-5mm">
                <v:path arrowok="t"/>
              </v:shape>
              <v:shape id="_x0000_s36684" style="position:absolute;left:7597;top:5323;width:2;height:1" coordsize="2,1" path="m,1l,,,,2,1e" filled="f" strokeweight="3e-5mm">
                <v:path arrowok="t"/>
              </v:shape>
              <v:shape id="_x0000_s36685" style="position:absolute;left:7599;top:5323;width:1;height:1" coordsize="1,1" path="m,1l,,,1r1,e" filled="f" strokeweight="3e-5mm">
                <v:path arrowok="t"/>
              </v:shape>
              <v:shape id="_x0000_s36686" style="position:absolute;left:7600;top:5324;width:1;height:1" coordsize="1,0" path="m,l,,,,1,e" filled="f" strokeweight="3e-5mm">
                <v:path arrowok="t"/>
              </v:shape>
              <v:shape id="_x0000_s36687" style="position:absolute;left:7601;top:5323;width:1;height:1" coordsize="1,1" path="m,1l,,,1r1,e" filled="f" strokeweight="3e-5mm">
                <v:path arrowok="t"/>
              </v:shape>
              <v:shape id="_x0000_s36688" style="position:absolute;left:7602;top:5323;width:2;height:1" coordsize="2,1" path="m,1l,,,1r2,e" filled="f" strokeweight="3e-5mm">
                <v:path arrowok="t"/>
              </v:shape>
              <v:shape id="_x0000_s36689" style="position:absolute;left:7604;top:5324;width:1;height:1" coordsize="1,0" path="m,l,,,,1,e" filled="f" strokeweight="3e-5mm">
                <v:path arrowok="t"/>
              </v:shape>
              <v:shape id="_x0000_s36690" style="position:absolute;left:7605;top:5324;width:1;height:1" coordsize="1,0" path="m,l,,,,1,e" filled="f" strokeweight="3e-5mm">
                <v:path arrowok="t"/>
              </v:shape>
              <v:shape id="_x0000_s36691" style="position:absolute;left:7606;top:5323;width:1;height:1" coordsize="1,1" path="m,1l,,,1,1,e" filled="f" strokeweight="3e-5mm">
                <v:path arrowok="t"/>
              </v:shape>
              <v:shape id="_x0000_s36692" style="position:absolute;left:7607;top:5323;width:2;height:1" coordsize="2,1" path="m,1l,,,,2,1e" filled="f" strokeweight="3e-5mm">
                <v:path arrowok="t"/>
              </v:shape>
              <v:shape id="_x0000_s36693" style="position:absolute;left:7609;top:5323;width:1;height:1" coordsize="1,1" path="m,1l,,,1r1,e" filled="f" strokeweight="3e-5mm">
                <v:path arrowok="t"/>
              </v:shape>
              <v:shape id="_x0000_s36694" style="position:absolute;left:7610;top:5310;width:1;height:14" coordsize="1,14" path="m,14l,3r,l1,e" filled="f" strokeweight="3e-5mm">
                <v:path arrowok="t"/>
              </v:shape>
              <v:shape id="_x0000_s36695" style="position:absolute;left:7611;top:5304;width:1;height:11" coordsize="1,11" path="m,11l,,,8,1,1e" filled="f" strokeweight="3e-5mm">
                <v:path arrowok="t"/>
              </v:shape>
              <v:shape id="_x0000_s36696" style="position:absolute;left:7612;top:5304;width:2;height:16" coordsize="2,16" path="m,14l,,,14r2,2e" filled="f" strokeweight="3e-5mm">
                <v:path arrowok="t"/>
              </v:shape>
              <v:shape id="_x0000_s36697" style="position:absolute;left:7614;top:5318;width:1;height:6" coordsize="1,6" path="m,6l,,,4,1,6e" filled="f" strokeweight="3e-5mm">
                <v:path arrowok="t"/>
              </v:shape>
              <v:shape id="_x0000_s36698" style="position:absolute;left:7615;top:5323;width:1;height:1" coordsize="1,1" path="m,1l,,,1,1,e" filled="f" strokeweight="3e-5mm">
                <v:path arrowok="t"/>
              </v:shape>
              <v:shape id="_x0000_s36699" style="position:absolute;left:7616;top:5323;width:1;height:1" coordsize="1,1" path="m,1l,,,1,1,e" filled="f" strokeweight="3e-5mm">
                <v:path arrowok="t"/>
              </v:shape>
              <v:shape id="_x0000_s36700" style="position:absolute;left:7617;top:5323;width:2;height:1" coordsize="2,1" path="m,1l,,,,2,e" filled="f" strokeweight="3e-5mm">
                <v:path arrowok="t"/>
              </v:shape>
              <v:shape id="_x0000_s36701" style="position:absolute;left:7619;top:5322;width:1;height:2" coordsize="1,2" path="m,2l,,,1,1,2e" filled="f" strokeweight="3e-5mm">
                <v:path arrowok="t"/>
              </v:shape>
              <v:shape id="_x0000_s36702" style="position:absolute;left:7620;top:5324;width:1;height:1" coordsize="1,0" path="m,l,,,,1,e" filled="f" strokeweight="3e-5mm">
                <v:path arrowok="t"/>
              </v:shape>
              <v:shape id="_x0000_s36703" style="position:absolute;left:7621;top:5323;width:3;height:1" coordsize="3,1" path="m,1l,,,1r3,e" filled="f" strokeweight="3e-5mm">
                <v:path arrowok="t"/>
              </v:shape>
              <v:shape id="_x0000_s36704" style="position:absolute;left:7624;top:5324;width:1;height:1" coordsize="1,0" path="m,l,,,,1,e" filled="f" strokeweight="3e-5mm">
                <v:path arrowok="t"/>
              </v:shape>
              <v:shape id="_x0000_s36705" style="position:absolute;left:7625;top:5323;width:1;height:1" coordsize="1,1" path="m,1l,,,1r1,e" filled="f" strokeweight="3e-5mm">
                <v:path arrowok="t"/>
              </v:shape>
              <v:shape id="_x0000_s36706" style="position:absolute;left:7626;top:5324;width:3;height:1" coordsize="3,0" path="m,l,,,,3,e" filled="f" strokeweight="3e-5mm">
                <v:path arrowok="t"/>
              </v:shape>
              <v:shape id="_x0000_s36707" style="position:absolute;left:7629;top:5322;width:1;height:2" coordsize="1,2" path="m,2l,,,,1,1e" filled="f" strokeweight="3e-5mm">
                <v:path arrowok="t"/>
              </v:shape>
              <v:shape id="_x0000_s36708" style="position:absolute;left:7630;top:5317;width:1;height:6" coordsize="1,6" path="m,6l,,,,1,1e" filled="f" strokeweight="3e-5mm">
                <v:path arrowok="t"/>
              </v:shape>
              <v:shape id="_x0000_s36709" style="position:absolute;left:7631;top:5312;width:1;height:6" coordsize="1,6" path="m,6l,,,6r1,e" filled="f" strokeweight="3e-5mm">
                <v:path arrowok="t"/>
              </v:shape>
              <v:shape id="_x0000_s36710" style="position:absolute;left:7632;top:5318;width:1;height:6" coordsize="1,6" path="m,6l,,,5r1,e" filled="f" strokeweight="3e-5mm">
                <v:path arrowok="t"/>
              </v:shape>
              <v:shape id="_x0000_s36711" style="position:absolute;left:7633;top:5323;width:2;height:1" coordsize="2,1" path="m,1l,,,1r2,e" filled="f" strokeweight="3e-5mm">
                <v:path arrowok="t"/>
              </v:shape>
              <v:shape id="_x0000_s36712" style="position:absolute;left:7635;top:5324;width:1;height:1" coordsize="1,0" path="m,l,,,,1,e" filled="f" strokeweight="3e-5mm">
                <v:path arrowok="t"/>
              </v:shape>
              <v:shape id="_x0000_s36713" style="position:absolute;left:7636;top:5323;width:1;height:1" coordsize="1,1" path="m,1l,,,1r1,e" filled="f" strokeweight="3e-5mm">
                <v:path arrowok="t"/>
              </v:shape>
              <v:shape id="_x0000_s36714" style="position:absolute;left:7637;top:5324;width:3;height:1" coordsize="3,0" path="m,l,,,,3,e" filled="f" strokeweight="3e-5mm">
                <v:path arrowok="t"/>
              </v:shape>
              <v:shape id="_x0000_s36715" style="position:absolute;left:7640;top:5323;width:1;height:1" coordsize="1,1" path="m,1r,l,1,1,e" filled="f" strokeweight="3e-5mm">
                <v:path arrowok="t"/>
              </v:shape>
              <v:shape id="_x0000_s36716" style="position:absolute;left:7641;top:5323;width:1;height:1" coordsize="1,1" path="m,1l,,,1r1,e" filled="f" strokeweight="3e-5mm">
                <v:path arrowok="t"/>
              </v:shape>
              <v:shape id="_x0000_s36717" style="position:absolute;left:7642;top:5323;width:1;height:1" coordsize="1,1" path="m,1l,,,1r1,e" filled="f" strokeweight="3e-5mm">
                <v:path arrowok="t"/>
              </v:shape>
              <v:shape id="_x0000_s36718" style="position:absolute;left:7643;top:5324;width:2;height:1" coordsize="2,0" path="m,l,,,,2,e" filled="f" strokeweight="3e-5mm">
                <v:path arrowok="t"/>
              </v:shape>
              <v:shape id="_x0000_s36719" style="position:absolute;left:7645;top:5324;width:1;height:1" coordsize="1,0" path="m,l,,,,1,e" filled="f" strokeweight="3e-5mm">
                <v:path arrowok="t"/>
              </v:shape>
              <v:shape id="_x0000_s36720" style="position:absolute;left:7646;top:5324;width:1;height:1" coordsize="1,0" path="m,l,,,,1,e" filled="f" strokeweight="3e-5mm">
                <v:path arrowok="t"/>
              </v:shape>
              <v:shape id="_x0000_s36721" style="position:absolute;left:7647;top:5324;width:1;height:1" coordsize="1,0" path="m,l,,,,1,e" filled="f" strokeweight="3e-5mm">
                <v:path arrowok="t"/>
              </v:shape>
              <v:shape id="_x0000_s36722" style="position:absolute;left:7648;top:5319;width:2;height:5" coordsize="2,5" path="m,5l,1r,l2,e" filled="f" strokeweight="3e-5mm">
                <v:path arrowok="t"/>
              </v:shape>
              <v:shape id="_x0000_s36723" style="position:absolute;left:7650;top:5305;width:1;height:14" coordsize="1,14" path="m,14l,,,,1,3e" filled="f" strokeweight="3e-5mm">
                <v:path arrowok="t"/>
              </v:shape>
              <v:shape id="_x0000_s36724" style="position:absolute;left:7651;top:5308;width:1;height:7" coordsize="1,7" path="m,7l,,,7,1,5e" filled="f" strokeweight="3e-5mm">
                <v:path arrowok="t"/>
              </v:shape>
              <v:shape id="_x0000_s36725" style="position:absolute;left:7652;top:5313;width:1;height:11" coordsize="1,11" path="m,9l,,,9r1,2e" filled="f" strokeweight="3e-5mm">
                <v:path arrowok="t"/>
              </v:shape>
              <v:shape id="_x0000_s36726" style="position:absolute;left:7653;top:5322;width:2;height:2" coordsize="2,2" path="m,2l,,,1,2,2e" filled="f" strokeweight="3e-5mm">
                <v:path arrowok="t"/>
              </v:shape>
              <v:shape id="_x0000_s36727" style="position:absolute;left:7655;top:5324;width:1;height:1" coordsize="1,0" path="m,l,,,,1,e" filled="f" strokeweight="3e-5mm">
                <v:path arrowok="t"/>
              </v:shape>
              <v:shape id="_x0000_s36728" style="position:absolute;left:7656;top:5323;width:1;height:1" coordsize="1,1" path="m,1l,,,,1,1e" filled="f" strokeweight="3e-5mm">
                <v:path arrowok="t"/>
              </v:shape>
              <v:shape id="_x0000_s36729" style="position:absolute;left:7657;top:5324;width:1;height:1" coordsize="1,0" path="m,l,,,,1,e" filled="f" strokeweight="3e-5mm">
                <v:path arrowok="t"/>
              </v:shape>
              <v:shape id="_x0000_s36730" style="position:absolute;left:7658;top:5323;width:2;height:1" coordsize="2,1" path="m,1l,,,1r2,e" filled="f" strokeweight="3e-5mm">
                <v:path arrowok="t"/>
              </v:shape>
              <v:shape id="_x0000_s36731" style="position:absolute;left:7660;top:5324;width:2;height:1" coordsize="2,0" path="m,l,,,,2,e" filled="f" strokeweight="3e-5mm">
                <v:path arrowok="t"/>
              </v:shape>
              <v:shape id="_x0000_s36732" style="position:absolute;left:7662;top:5324;width:1;height:1" coordsize="1,0" path="m,l,,,,1,e" filled="f" strokeweight="3e-5mm">
                <v:path arrowok="t"/>
              </v:shape>
              <v:shape id="_x0000_s36733" style="position:absolute;left:7663;top:5305;width:2;height:19" coordsize="2,19" path="m,19l,8r,2l2,e" filled="f" strokeweight="3e-5mm">
                <v:path arrowok="t"/>
              </v:shape>
              <v:shape id="_x0000_s36734" style="position:absolute;left:7665;top:5295;width:1;height:13" coordsize="1,13" path="m,10l,,,8r1,5e" filled="f" strokeweight="3e-5mm">
                <v:path arrowok="t"/>
              </v:shape>
              <v:shape id="_x0000_s36735" style="position:absolute;left:7666;top:5302;width:1;height:20" coordsize="1,20" path="m,18l,,,12r1,8e" filled="f" strokeweight="3e-5mm">
                <v:path arrowok="t"/>
              </v:shape>
              <v:shape id="_x0000_s36736" style="position:absolute;left:7667;top:5320;width:1;height:3" coordsize="1,3" path="m,3l,,,,1,2e" filled="f" strokeweight="3e-5mm">
                <v:path arrowok="t"/>
              </v:shape>
              <v:shape id="_x0000_s36737" style="position:absolute;left:7668;top:5310;width:2;height:12" coordsize="2,12" path="m,12l,,,,2,4e" filled="f" strokeweight="3e-5mm">
                <v:path arrowok="t"/>
              </v:shape>
              <v:shape id="_x0000_s36738" style="position:absolute;left:7670;top:5302;width:1;height:12" coordsize="1,12" path="m,12l,,,5,1,8e" filled="f" strokeweight="3e-5mm">
                <v:path arrowok="t"/>
              </v:shape>
              <v:shape id="_x0000_s36739" style="position:absolute;left:7671;top:5308;width:1;height:12" coordsize="1,12" path="m,12l,,,12,1,10e" filled="f" strokeweight="3e-5mm">
                <v:path arrowok="t"/>
              </v:shape>
              <v:shape id="_x0000_s36740" style="position:absolute;left:7672;top:5318;width:1;height:6" coordsize="1,6" path="m,6l,,,6,1,5e" filled="f" strokeweight="3e-5mm">
                <v:path arrowok="t"/>
              </v:shape>
              <v:shape id="_x0000_s36741" style="position:absolute;left:7673;top:5323;width:2;height:1" coordsize="2,1" path="m,1l,,,1r2,e" filled="f" strokeweight="3e-5mm">
                <v:path arrowok="t"/>
              </v:shape>
              <v:shape id="_x0000_s36742" style="position:absolute;left:7675;top:5323;width:1;height:1" coordsize="1,1" path="m,1l,,,,1,e" filled="f" strokeweight="3e-5mm">
                <v:path arrowok="t"/>
              </v:shape>
              <v:shape id="_x0000_s36743" style="position:absolute;left:7676;top:5323;width:1;height:1" coordsize="1,1" path="m,1l,,,,1,1e" filled="f" strokeweight="3e-5mm">
                <v:path arrowok="t"/>
              </v:shape>
              <v:shape id="_x0000_s36744" style="position:absolute;left:7677;top:5324;width:1;height:1" coordsize="1,0" path="m,l,,,,1,e" filled="f" strokeweight="3e-5mm">
                <v:path arrowok="t"/>
              </v:shape>
              <v:shape id="_x0000_s36745" style="position:absolute;left:7678;top:5324;width:2;height:1" coordsize="2,0" path="m,l,,,,2,e" filled="f" strokeweight="3e-5mm">
                <v:path arrowok="t"/>
              </v:shape>
              <v:shape id="_x0000_s36746" style="position:absolute;left:7680;top:5323;width:1;height:1" coordsize="1,1" path="m,1l,,,,1,1e" filled="f" strokeweight="3e-5mm">
                <v:path arrowok="t"/>
              </v:shape>
              <v:shape id="_x0000_s36747" style="position:absolute;left:7681;top:5322;width:1;height:2" coordsize="1,2" path="m,2l,,,1r1,e" filled="f" strokeweight="3e-5mm">
                <v:path arrowok="t"/>
              </v:shape>
              <v:shape id="_x0000_s36748" style="position:absolute;left:7682;top:5323;width:1;height:1" coordsize="1,1" path="m,1l,,,1,1,e" filled="f" strokeweight="3e-5mm">
                <v:path arrowok="t"/>
              </v:shape>
              <v:shape id="_x0000_s36749" style="position:absolute;left:7683;top:5312;width:2;height:11" coordsize="2,11" path="m,11l,2r,l2,e" filled="f" strokeweight="3e-5mm">
                <v:path arrowok="t"/>
              </v:shape>
              <v:shape id="_x0000_s36750" style="position:absolute;left:7685;top:5312;width:1;height:6" coordsize="1,6" path="m,5l,,,5,1,6e" filled="f" strokeweight="3e-5mm">
                <v:path arrowok="t"/>
              </v:shape>
              <v:shape id="_x0000_s36751" style="position:absolute;left:7686;top:5318;width:1;height:6" coordsize="1,6" path="m,6l,,,6r1,e" filled="f" strokeweight="3e-5mm">
                <v:path arrowok="t"/>
              </v:shape>
              <v:shape id="_x0000_s36752" style="position:absolute;left:7687;top:5319;width:1;height:5" coordsize="1,5" path="m,5l,,,,1,3e" filled="f" strokeweight="3e-5mm">
                <v:path arrowok="t"/>
              </v:shape>
              <v:shape id="_x0000_s36753" style="position:absolute;left:7688;top:5307;width:2;height:16" coordsize="2,16" path="m,16l,2r,l2,e" filled="f" strokeweight="3e-5mm">
                <v:path arrowok="t"/>
              </v:shape>
              <v:shape id="_x0000_s36754" style="position:absolute;left:7690;top:5305;width:1;height:5" coordsize="1,5" path="m,5l,2,,5,1,e" filled="f" strokeweight="3e-5mm">
                <v:path arrowok="t"/>
              </v:shape>
              <v:shape id="_x0000_s36755" style="position:absolute;left:7691;top:5305;width:1;height:15" coordsize="1,15" path="m,14l,,,14r1,1e" filled="f" strokeweight="3e-5mm">
                <v:path arrowok="t"/>
              </v:shape>
              <v:shape id="_x0000_s36756" style="position:absolute;left:7692;top:5320;width:1;height:3" coordsize="1,3" path="m,3l,,,3r1,e" filled="f" strokeweight="3e-5mm">
                <v:path arrowok="t"/>
              </v:shape>
              <v:shape id="_x0000_s36757" style="position:absolute;left:7693;top:5323;width:2;height:1" coordsize="2,1" path="m,1l,,,1r2,e" filled="f" strokeweight="3e-5mm">
                <v:path arrowok="t"/>
              </v:shape>
              <v:shape id="_x0000_s36758" style="position:absolute;left:7695;top:5324;width:1;height:1" coordsize="1,0" path="m,l,,,,1,e" filled="f" strokeweight="3e-5mm">
                <v:path arrowok="t"/>
              </v:shape>
              <v:shape id="_x0000_s36759" style="position:absolute;left:7696;top:5324;width:1;height:1" coordsize="1,0" path="m,l,,,,1,e" filled="f" strokeweight="3e-5mm">
                <v:path arrowok="t"/>
              </v:shape>
              <v:shape id="_x0000_s36760" style="position:absolute;left:7697;top:5323;width:5;height:1" coordsize="5,1" path="m,1l,,,1r5,e" filled="f" strokeweight="3e-5mm">
                <v:path arrowok="t"/>
              </v:shape>
              <v:shape id="_x0000_s36761" style="position:absolute;left:7702;top:5320;width:1;height:4" coordsize="1,4" path="m,4l,,,,1,2e" filled="f" strokeweight="3e-5mm">
                <v:path arrowok="t"/>
              </v:shape>
              <v:shape id="_x0000_s36762" style="position:absolute;left:7703;top:5314;width:1;height:10" coordsize="1,10" path="m,10l,3,,4,1,e" filled="f" strokeweight="3e-5mm">
                <v:path arrowok="t"/>
              </v:shape>
              <v:shape id="_x0000_s36763" style="position:absolute;left:7704;top:5314;width:2;height:10" coordsize="2,10" path="m,9l,,,6r2,4e" filled="f" strokeweight="3e-5mm">
                <v:path arrowok="t"/>
              </v:shape>
              <v:shape id="_x0000_s36764" style="position:absolute;left:7706;top:5320;width:1;height:4" coordsize="1,4" path="m,4l,,,,1,4e" filled="f" strokeweight="3e-5mm">
                <v:path arrowok="t"/>
              </v:shape>
              <v:shape id="_x0000_s36765" style="position:absolute;left:7707;top:5315;width:1;height:9" coordsize="1,9" path="m,9l,,,,1,2e" filled="f" strokeweight="3e-5mm">
                <v:path arrowok="t"/>
              </v:shape>
              <v:shape id="_x0000_s36766" style="position:absolute;left:7708;top:5288;width:1;height:29" coordsize="1,29" path="m,29l,,,,1,1e" filled="f" strokeweight="3e-5mm">
                <v:path arrowok="t"/>
              </v:shape>
              <v:shape id="_x0000_s36767" style="position:absolute;left:7709;top:5288;width:2;height:11" coordsize="2,11" path="m,6l,,,6r2,5e" filled="f" strokeweight="3e-5mm">
                <v:path arrowok="t"/>
              </v:shape>
              <v:shape id="_x0000_s36768" style="position:absolute;left:7711;top:5299;width:1;height:23" coordsize="1,23" path="m,21l,,,21r1,2e" filled="f" strokeweight="3e-5mm">
                <v:path arrowok="t"/>
              </v:shape>
              <v:shape id="_x0000_s36769" style="position:absolute;left:7712;top:5322;width:1;height:2" coordsize="1,2" path="m,2l,,,1,1,2e" filled="f" strokeweight="3e-5mm">
                <v:path arrowok="t"/>
              </v:shape>
              <v:shape id="_x0000_s36770" style="position:absolute;left:7713;top:5322;width:1;height:2" coordsize="1,2" path="m,2l,,,1,1,2e" filled="f" strokeweight="3e-5mm">
                <v:path arrowok="t"/>
              </v:shape>
              <v:shape id="_x0000_s36771" style="position:absolute;left:7714;top:5323;width:2;height:1" coordsize="2,1" path="m,1l,,,,2,1e" filled="f" strokeweight="3e-5mm">
                <v:path arrowok="t"/>
              </v:shape>
              <v:shape id="_x0000_s36772" style="position:absolute;left:7716;top:5323;width:1;height:1" coordsize="1,1" path="m,1l,,,1r1,e" filled="f" strokeweight="3e-5mm">
                <v:path arrowok="t"/>
              </v:shape>
              <v:shape id="_x0000_s36773" style="position:absolute;left:7717;top:5322;width:1;height:2" coordsize="1,2" path="m,2l,,,,1,2e" filled="f" strokeweight="3e-5mm">
                <v:path arrowok="t"/>
              </v:shape>
              <v:shape id="_x0000_s36774" style="position:absolute;left:7718;top:5322;width:1;height:2" coordsize="1,2" path="m,2r,l,2,1,e" filled="f" strokeweight="3e-5mm">
                <v:path arrowok="t"/>
              </v:shape>
              <v:shape id="_x0000_s36775" style="position:absolute;left:7719;top:5322;width:2;height:2" coordsize="2,2" path="m,2l,,,2r2,e" filled="f" strokeweight="3e-5mm">
                <v:path arrowok="t"/>
              </v:shape>
              <v:shape id="_x0000_s36776" style="position:absolute;left:7721;top:5324;width:3;height:1" coordsize="3,0" path="m,l,,,,3,e" filled="f" strokeweight="3e-5mm">
                <v:path arrowok="t"/>
              </v:shape>
              <v:shape id="_x0000_s36777" style="position:absolute;left:7724;top:5322;width:2;height:2" coordsize="2,2" path="m,2l,1r,l2,e" filled="f" strokeweight="3e-5mm">
                <v:path arrowok="t"/>
              </v:shape>
              <v:shape id="_x0000_s36778" style="position:absolute;left:7726;top:5318;width:1;height:6" coordsize="1,6" path="m,6l,1r,l1,e" filled="f" strokeweight="3e-5mm">
                <v:path arrowok="t"/>
              </v:shape>
              <v:shape id="_x0000_s36779" style="position:absolute;left:7727;top:5216;width:1;height:102" coordsize="1,102" path="m,102l,30r,l1,e" filled="f" strokeweight="3e-5mm">
                <v:path arrowok="t"/>
              </v:shape>
              <v:shape id="_x0000_s36780" style="position:absolute;left:7728;top:5180;width:1;height:36" coordsize="1,36" path="m,36l,,,26r1,5e" filled="f" strokeweight="3e-5mm">
                <v:path arrowok="t"/>
              </v:shape>
              <v:shape id="_x0000_s36781" style="position:absolute;left:7729;top:5211;width:2;height:83" coordsize="2,83" path="m,71l,,,71,2,83e" filled="f" strokeweight="3e-5mm">
                <v:path arrowok="t"/>
              </v:shape>
              <v:shape id="_x0000_s36782" style="position:absolute;left:7731;top:5294;width:1;height:25" coordsize="1,25" path="m,25l,,,25r1,e" filled="f" strokeweight="3e-5mm">
                <v:path arrowok="t"/>
              </v:shape>
              <v:shape id="_x0000_s36783" style="position:absolute;left:7732;top:5319;width:1;height:5" coordsize="1,5" path="m,5l,,,5r1,e" filled="f" strokeweight="3e-5mm">
                <v:path arrowok="t"/>
              </v:shape>
              <v:shape id="_x0000_s36784" style="position:absolute;left:7733;top:5322;width:1;height:2" coordsize="1,2" path="m,2l,,,1,1,2e" filled="f" strokeweight="3e-5mm">
                <v:path arrowok="t"/>
              </v:shape>
              <v:shape id="_x0000_s36785" style="position:absolute;left:7734;top:5323;width:2;height:1" coordsize="2,1" path="m,1l,,,1,2,e" filled="f" strokeweight="3e-5mm">
                <v:path arrowok="t"/>
              </v:shape>
              <v:shape id="_x0000_s36786" style="position:absolute;left:7736;top:5323;width:1;height:1" coordsize="1,1" path="m,1l,,,,1,e" filled="f" strokeweight="3e-5mm">
                <v:path arrowok="t"/>
              </v:shape>
              <v:shape id="_x0000_s36787" style="position:absolute;left:7737;top:5323;width:1;height:1" coordsize="1,1" path="m,1l,,,1r1,e" filled="f" strokeweight="3e-5mm">
                <v:path arrowok="t"/>
              </v:shape>
              <v:shape id="_x0000_s36788" style="position:absolute;left:7738;top:5324;width:1;height:1" coordsize="1,0" path="m,l,,,,1,e" filled="f" strokeweight="3e-5mm">
                <v:path arrowok="t"/>
              </v:shape>
              <v:shape id="_x0000_s36789" style="position:absolute;left:7739;top:5323;width:4;height:1" coordsize="4,1" path="m,1l,,,1r4,e" filled="f" strokeweight="3e-5mm">
                <v:path arrowok="t"/>
              </v:shape>
              <v:shape id="_x0000_s36790" style="position:absolute;left:7743;top:5322;width:1;height:2" coordsize="1,2" path="m,2l,,,,1,2e" filled="f" strokeweight="3e-5mm">
                <v:path arrowok="t"/>
              </v:shape>
              <v:shape id="_x0000_s36791" style="position:absolute;left:7744;top:5317;width:2;height:7" coordsize="2,7" path="m,7l,1r,l2,e" filled="f" strokeweight="3e-5mm">
                <v:path arrowok="t"/>
              </v:shape>
              <v:shape id="_x0000_s36792" style="position:absolute;left:7746;top:5309;width:1;height:8" coordsize="1,8" path="m,8l,1,,3,1,e" filled="f" strokeweight="3e-5mm">
                <v:path arrowok="t"/>
              </v:shape>
              <v:shape id="_x0000_s36793" style="position:absolute;left:7747;top:5261;width:1;height:48" coordsize="1,48" path="m,48l,13r,3l1,e" filled="f" strokeweight="3e-5mm">
                <v:path arrowok="t"/>
              </v:shape>
              <v:shape id="_x0000_s36794" style="position:absolute;left:7748;top:5253;width:1;height:29" coordsize="1,29" path="m,18l,,,18,1,29e" filled="f" strokeweight="3e-5mm">
                <v:path arrowok="t"/>
              </v:shape>
              <v:shape id="_x0000_s36795" style="position:absolute;left:7749;top:5282;width:2;height:37" coordsize="2,37" path="m,30l,,,30r2,7e" filled="f" strokeweight="3e-5mm">
                <v:path arrowok="t"/>
              </v:shape>
              <v:shape id="_x0000_s36796" style="position:absolute;left:7751;top:5319;width:1;height:4" coordsize="1,4" path="m,4l,,,4r1,e" filled="f" strokeweight="3e-5mm">
                <v:path arrowok="t"/>
              </v:shape>
              <v:shape id="_x0000_s36797" style="position:absolute;left:7752;top:5323;width:1;height:1" coordsize="1,1" path="m,1l,,,,1,e" filled="f" strokeweight="3e-5mm">
                <v:path arrowok="t"/>
              </v:shape>
              <v:shape id="_x0000_s36798" style="position:absolute;left:7753;top:5323;width:1;height:1" coordsize="1,1" path="m,1l,,,1,1,e" filled="f" strokeweight="3e-5mm">
                <v:path arrowok="t"/>
              </v:shape>
              <v:shape id="_x0000_s36799" style="position:absolute;left:7754;top:5322;width:2;height:2" coordsize="2,2" path="m,2l,,,2r2,e" filled="f" strokeweight="3e-5mm">
                <v:path arrowok="t"/>
              </v:shape>
              <v:shape id="_x0000_s36800" style="position:absolute;left:7756;top:5322;width:1;height:2" coordsize="1,2" path="m,2l,,,2r1,e" filled="f" strokeweight="3e-5mm">
                <v:path arrowok="t"/>
              </v:shape>
              <v:shape id="_x0000_s36801" style="position:absolute;left:7757;top:5323;width:1;height:1" coordsize="1,1" path="m,1l,,,1,1,e" filled="f" strokeweight="3e-5mm">
                <v:path arrowok="t"/>
              </v:shape>
              <v:shape id="_x0000_s36802" style="position:absolute;left:7758;top:5323;width:1;height:1" coordsize="1,1" path="m,1l,,,1r1,e" filled="f" strokeweight="3e-5mm">
                <v:path arrowok="t"/>
              </v:shape>
              <v:shape id="_x0000_s36803" style="position:absolute;left:7759;top:5323;width:2;height:1" coordsize="2,1" path="m,1l,,,1r2,e" filled="f" strokeweight="3e-5mm">
                <v:path arrowok="t"/>
              </v:shape>
              <v:shape id="_x0000_s36804" style="position:absolute;left:7761;top:5324;width:2;height:1" coordsize="2,0" path="m,l,,,,2,e" filled="f" strokeweight="3e-5mm">
                <v:path arrowok="t"/>
              </v:shape>
              <v:shape id="_x0000_s36805" style="position:absolute;left:7763;top:5324;width:1;height:1" coordsize="1,0" path="m,l,,,,1,e" filled="f" strokeweight="3e-5mm">
                <v:path arrowok="t"/>
              </v:shape>
              <v:shape id="_x0000_s36806" style="position:absolute;left:7764;top:5319;width:1;height:5" coordsize="1,5" path="m,5l,,,3r1,e" filled="f" strokeweight="3e-5mm">
                <v:path arrowok="t"/>
              </v:shape>
              <v:shape id="_x0000_s36807" style="position:absolute;left:7765;top:5249;width:2;height:73" coordsize="2,73" path="m,73l,27r,l2,e" filled="f" strokeweight="3e-5mm">
                <v:path arrowok="t"/>
              </v:shape>
              <v:shape id="_x0000_s36808" style="position:absolute;left:7767;top:5100;width:1;height:149" coordsize="1,149" path="m,149l,5r,l1,e" filled="f" strokeweight="3e-5mm">
                <v:path arrowok="t"/>
              </v:shape>
              <v:shape id="_x0000_s36809" style="position:absolute;left:7768;top:5080;width:1;height:125" coordsize="1,125" path="m,100l,,,100r1,25e" filled="f" strokeweight="3e-5mm">
                <v:path arrowok="t"/>
              </v:shape>
              <v:shape id="_x0000_s36810" style="position:absolute;left:7769;top:5205;width:1;height:107" coordsize="1,107" path="m,105l,,,105r1,2e" filled="f" strokeweight="3e-5mm">
                <v:path arrowok="t"/>
              </v:shape>
              <v:shape id="_x0000_s36811" style="position:absolute;left:7770;top:5312;width:2;height:12" coordsize="2,12" path="m,11l,,,8r2,4e" filled="f" strokeweight="3e-5mm">
                <v:path arrowok="t"/>
              </v:shape>
              <v:shape id="_x0000_s36812" style="position:absolute;left:7772;top:5322;width:1;height:2" coordsize="1,2" path="m,2l,,,2,1,1e" filled="f" strokeweight="3e-5mm">
                <v:path arrowok="t"/>
              </v:shape>
              <v:shape id="_x0000_s36813" style="position:absolute;left:7773;top:5323;width:1;height:1" coordsize="1,1" path="m,1l,,,1,1,e" filled="f" strokeweight="3e-5mm">
                <v:path arrowok="t"/>
              </v:shape>
              <v:shape id="_x0000_s36814" style="position:absolute;left:7774;top:5323;width:1;height:1" coordsize="1,1" path="m,1l,,,1,1,e" filled="f" strokeweight="3e-5mm">
                <v:path arrowok="t"/>
              </v:shape>
              <v:shape id="_x0000_s36815" style="position:absolute;left:7775;top:5322;width:2;height:2" coordsize="2,2" path="m,2l,,,2r2,e" filled="f" strokeweight="3e-5mm">
                <v:path arrowok="t"/>
              </v:shape>
              <v:shape id="_x0000_s36816" style="position:absolute;left:7777;top:5324;width:1;height:1" coordsize="1,0" path="m,l,,,,1,e" filled="f" strokeweight="3e-5mm">
                <v:path arrowok="t"/>
              </v:shape>
              <v:shape id="_x0000_s36817" style="position:absolute;left:7778;top:5324;width:1;height:1" coordsize="1,0" path="m,l,,,,1,e" filled="f" strokeweight="3e-5mm">
                <v:path arrowok="t"/>
              </v:shape>
              <v:shape id="_x0000_s36818" style="position:absolute;left:7779;top:5324;width:1;height:1" coordsize="1,0" path="m,l,,,,1,e" filled="f" strokeweight="3e-5mm">
                <v:path arrowok="t"/>
              </v:shape>
              <v:shape id="_x0000_s36819" style="position:absolute;left:7780;top:5323;width:2;height:1" coordsize="2,1" path="m,1l,,,1r2,e" filled="f" strokeweight="3e-5mm">
                <v:path arrowok="t"/>
              </v:shape>
              <v:shape id="_x0000_s36820" style="position:absolute;left:7782;top:5324;width:1;height:1" coordsize="1,0" path="m,l,,,,1,e" filled="f" strokeweight="3e-5mm">
                <v:path arrowok="t"/>
              </v:shape>
              <v:shape id="_x0000_s36821" style="position:absolute;left:7783;top:5322;width:1;height:2" coordsize="1,2" path="m,2l,,,,1,1e" filled="f" strokeweight="3e-5mm">
                <v:path arrowok="t"/>
              </v:shape>
              <v:shape id="_x0000_s36822" style="position:absolute;left:7784;top:5322;width:4;height:2" coordsize="4,2" path="m,2l,,,2r4,e" filled="f" strokeweight="3e-5mm">
                <v:path arrowok="t"/>
              </v:shape>
              <v:shape id="_x0000_s36823" style="position:absolute;left:7788;top:5318;width:1;height:6" coordsize="1,6" path="m,6l,,,2,1,6e" filled="f" strokeweight="3e-5mm">
                <v:path arrowok="t"/>
              </v:shape>
              <v:shape id="_x0000_s36824" style="position:absolute;left:7789;top:5318;width:1;height:6" coordsize="1,6" path="m,6l,,,2,1,6e" filled="f" strokeweight="3e-5mm">
                <v:path arrowok="t"/>
              </v:shape>
              <v:shape id="_x0000_s36825" style="position:absolute;left:7790;top:5323;width:2;height:1" coordsize="2,1" path="m,1l,,,,2,1e" filled="f" strokeweight="3e-5mm">
                <v:path arrowok="t"/>
              </v:shape>
              <v:shape id="_x0000_s36826" style="position:absolute;left:7792;top:5320;width:1;height:4" coordsize="1,4" path="m,4l,,,,1,3e" filled="f" strokeweight="3e-5mm">
                <v:path arrowok="t"/>
              </v:shape>
              <v:shape id="_x0000_s36827" style="position:absolute;left:7793;top:5323;width:1;height:1" coordsize="1,1" path="m,1l,,,1r1,e" filled="f" strokeweight="3e-5mm">
                <v:path arrowok="t"/>
              </v:shape>
              <v:shape id="_x0000_s36828" style="position:absolute;left:7794;top:5324;width:1;height:1" coordsize="1,0" path="m,l,,,,1,e" filled="f" strokeweight="3e-5mm">
                <v:path arrowok="t"/>
              </v:shape>
              <v:shape id="_x0000_s36829" style="position:absolute;left:7795;top:5323;width:2;height:1" coordsize="2,1" path="m,1l,,,1r2,e" filled="f" strokeweight="3e-5mm">
                <v:path arrowok="t"/>
              </v:shape>
              <v:shape id="_x0000_s36830" style="position:absolute;left:7797;top:5322;width:1;height:2" coordsize="1,2" path="m,2l,,,2,1,1e" filled="f" strokeweight="3e-5mm">
                <v:path arrowok="t"/>
              </v:shape>
              <v:shape id="_x0000_s36831" style="position:absolute;left:7798;top:5322;width:1;height:1" coordsize="1,1" path="m,1l,,,1,1,e" filled="f" strokeweight="3e-5mm">
                <v:path arrowok="t"/>
              </v:shape>
              <v:shape id="_x0000_s36832" style="position:absolute;left:7799;top:5322;width:1;height:2" coordsize="1,2" path="m,2l,,,2,1,e" filled="f" strokeweight="3e-5mm">
                <v:path arrowok="t"/>
              </v:shape>
              <v:shape id="_x0000_s36833" style="position:absolute;left:7800;top:5322;width:2;height:2" coordsize="2,2" path="m,2l,,,2,2,1e" filled="f" strokeweight="3e-5mm">
                <v:path arrowok="t"/>
              </v:shape>
              <v:shape id="_x0000_s36834" style="position:absolute;left:7802;top:5323;width:1;height:1" coordsize="1,1" path="m,1l,,,,1,1e" filled="f" strokeweight="3e-5mm">
                <v:path arrowok="t"/>
              </v:shape>
              <v:shape id="_x0000_s36835" style="position:absolute;left:7803;top:5323;width:1;height:1" coordsize="1,1" path="m,1r,l,1,1,e" filled="f" strokeweight="3e-5mm">
                <v:path arrowok="t"/>
              </v:shape>
              <v:shape id="_x0000_s36836" style="position:absolute;left:7804;top:5323;width:3;height:1" coordsize="3,1" path="m,1l,,,1r3,e" filled="f" strokeweight="3e-5mm">
                <v:path arrowok="t"/>
              </v:shape>
              <v:shape id="_x0000_s36837" style="position:absolute;left:7807;top:5320;width:1;height:4" coordsize="1,4" path="m,4r,l,4,1,e" filled="f" strokeweight="3e-5mm">
                <v:path arrowok="t"/>
              </v:shape>
              <v:shape id="_x0000_s36838" style="position:absolute;left:7808;top:5317;width:1;height:7" coordsize="1,7" path="m,7l,3,,7,1,e" filled="f" strokeweight="3e-5mm">
                <v:path arrowok="t"/>
              </v:shape>
              <v:shape id="_x0000_s36839" style="position:absolute;left:7809;top:5317;width:1;height:7" coordsize="1,7" path="m,7l,,,7r1,e" filled="f" strokeweight="3e-5mm">
                <v:path arrowok="t"/>
              </v:shape>
              <v:shape id="_x0000_s36840" style="position:absolute;left:7810;top:5323;width:2;height:1" coordsize="2,1" path="m,1l,,,,2,1e" filled="f" strokeweight="3e-5mm">
                <v:path arrowok="t"/>
              </v:shape>
              <v:shape id="_x0000_s36841" style="position:absolute;left:7812;top:5322;width:1;height:2" coordsize="1,2" path="m,2l,,,2,1,1e" filled="f" strokeweight="3e-5mm">
                <v:path arrowok="t"/>
              </v:shape>
              <v:shape id="_x0000_s36842" style="position:absolute;left:7813;top:5322;width:2;height:2" coordsize="2,2" path="m,2l,,,2r2,e" filled="f" strokeweight="3e-5mm">
                <v:path arrowok="t"/>
              </v:shape>
              <v:shape id="_x0000_s36843" style="position:absolute;left:7815;top:5323;width:4;height:1" coordsize="4,1" path="m,1l,,,1r4,e" filled="f" strokeweight="3e-5mm">
                <v:path arrowok="t"/>
              </v:shape>
              <v:shape id="_x0000_s36844" style="position:absolute;left:7819;top:5324;width:1;height:1" coordsize="1,0" path="m,l,,,,1,e" filled="f" strokeweight="3e-5mm">
                <v:path arrowok="t"/>
              </v:shape>
              <v:shape id="_x0000_s36845" style="position:absolute;left:7820;top:5323;width:2;height:1" coordsize="2,1" path="m,1l,,,1r2,e" filled="f" strokeweight="3e-5mm">
                <v:path arrowok="t"/>
              </v:shape>
              <v:shape id="_x0000_s36846" style="position:absolute;left:7822;top:5317;width:1;height:7" coordsize="1,7" path="m,7l,2r,l1,e" filled="f" strokeweight="3e-5mm">
                <v:path arrowok="t"/>
              </v:shape>
              <v:shape id="_x0000_s36847" style="position:absolute;left:7823;top:5292;width:1;height:25" coordsize="1,25" path="m,25l,,,,1,1e" filled="f" strokeweight="3e-5mm">
                <v:path arrowok="t"/>
              </v:shape>
              <v:shape id="_x0000_s36848" style="position:absolute;left:7824;top:5292;width:1;height:20" coordsize="1,20" path="m,16l,,,16r1,4e" filled="f" strokeweight="3e-5mm">
                <v:path arrowok="t"/>
              </v:shape>
              <v:shape id="_x0000_s36849" style="position:absolute;left:7825;top:5303;width:2;height:17" coordsize="2,17" path="m,17l,,,9r2,1e" filled="f" strokeweight="3e-5mm">
                <v:path arrowok="t"/>
              </v:shape>
              <v:shape id="_x0000_s36850" style="position:absolute;left:7827;top:5310;width:1;height:8" coordsize="1,8" path="m,5l,,,3,1,8e" filled="f" strokeweight="3e-5mm">
                <v:path arrowok="t"/>
              </v:shape>
              <v:shape id="_x0000_s36851" style="position:absolute;left:7828;top:5315;width:1;height:7" coordsize="1,7" path="m,7l,,,7r1,e" filled="f" strokeweight="3e-5mm">
                <v:path arrowok="t"/>
              </v:shape>
              <v:shape id="_x0000_s36852" style="position:absolute;left:7829;top:5322;width:1;height:2" coordsize="1,2" path="m,2l,,,2,1,1e" filled="f" strokeweight="3e-5mm">
                <v:path arrowok="t"/>
              </v:shape>
              <v:shape id="_x0000_s36853" style="position:absolute;left:7830;top:5323;width:1;height:1" coordsize="1,1" path="m,1l,,,1,1,e" filled="f" strokeweight="3e-5mm">
                <v:path arrowok="t"/>
              </v:shape>
              <v:shape id="_x0000_s36854" style="position:absolute;left:7831;top:5323;width:2;height:1" coordsize="2,1" path="m,1l,,,1,2,e" filled="f" strokeweight="3e-5mm">
                <v:path arrowok="t"/>
              </v:shape>
              <v:shape id="_x0000_s36855" style="position:absolute;left:7833;top:5323;width:1;height:1" coordsize="1,1" path="m,1l,,,1r1,e" filled="f" strokeweight="3e-5mm">
                <v:path arrowok="t"/>
              </v:shape>
              <v:shape id="_x0000_s36856" style="position:absolute;left:7834;top:5323;width:1;height:1" coordsize="1,1" path="m,1r,l,1,1,e" filled="f" strokeweight="3e-5mm">
                <v:path arrowok="t"/>
              </v:shape>
              <v:shape id="_x0000_s36857" style="position:absolute;left:7835;top:5323;width:1;height:1" coordsize="1,1" path="m,1l,,,1r1,e" filled="f" strokeweight="3e-5mm">
                <v:path arrowok="t"/>
              </v:shape>
              <v:shape id="_x0000_s36858" style="position:absolute;left:7836;top:5324;width:2;height:1" coordsize="2,0" path="m,l,,,,2,e" filled="f" strokeweight="3e-5mm">
                <v:path arrowok="t"/>
              </v:shape>
              <v:shape id="_x0000_s36859" style="position:absolute;left:7838;top:5322;width:1;height:2" coordsize="1,2" path="m,2l,,,,1,2e" filled="f" strokeweight="3e-5mm">
                <v:path arrowok="t"/>
              </v:shape>
              <v:shape id="_x0000_s36860" style="position:absolute;left:7839;top:5322;width:1;height:2" coordsize="1,2" path="m,2l,,,2r1,e" filled="f" strokeweight="3e-5mm">
                <v:path arrowok="t"/>
              </v:shape>
              <v:shape id="_x0000_s36861" style="position:absolute;left:7840;top:5322;width:1;height:2" coordsize="1,2" path="m,2r,l,2,1,e" filled="f" strokeweight="3e-5mm">
                <v:path arrowok="t"/>
              </v:shape>
              <v:shape id="_x0000_s36862" style="position:absolute;left:7841;top:5317;width:2;height:7" coordsize="2,7" path="m,7l,5,,7,2,e" filled="f" strokeweight="3e-5mm">
                <v:path arrowok="t"/>
              </v:shape>
              <v:shape id="_x0000_s36863" style="position:absolute;left:7843;top:5313;width:1;height:6" coordsize="1,6" path="m,6l,,,1,1,4e" filled="f" strokeweight="3e-5mm">
                <v:path arrowok="t"/>
              </v:shape>
              <v:shape id="_x0000_s36864" style="position:absolute;left:7844;top:5314;width:1;height:5" coordsize="1,5" path="m,5l,,,3,1,1e" filled="f" strokeweight="3e-5mm">
                <v:path arrowok="t"/>
              </v:shape>
              <v:shape id="_x0000_s36865" style="position:absolute;left:7845;top:5308;width:1;height:7" coordsize="1,7" path="m,7l,,,,1,4e" filled="f" strokeweight="3e-5mm">
                <v:path arrowok="t"/>
              </v:shape>
              <v:shape id="_x0000_s36866" style="position:absolute;left:7846;top:5312;width:2;height:7" coordsize="2,7" path="m,7l,,,7,2,6e" filled="f" strokeweight="3e-5mm">
                <v:path arrowok="t"/>
              </v:shape>
              <v:shape id="_x0000_s36867" style="position:absolute;left:7848;top:5318;width:1;height:6" coordsize="1,6" path="m,5l,,,5,1,6e" filled="f" strokeweight="3e-5mm">
                <v:path arrowok="t"/>
              </v:shape>
            </v:group>
            <v:group id="_x0000_s36868" style="position:absolute;left:7849;top:5252;width:459;height:73" coordorigin="7849,5252" coordsize="459,73">
              <v:shape id="_x0000_s36869" style="position:absolute;left:7849;top:5322;width:1;height:2" coordsize="1,2" path="m,2l,,,2r1,e" filled="f" strokeweight="3e-5mm">
                <v:path arrowok="t"/>
              </v:shape>
              <v:shape id="_x0000_s36870" style="position:absolute;left:7850;top:5323;width:1;height:1" coordsize="1,1" path="m,1l,,,1,1,e" filled="f" strokeweight="3e-5mm">
                <v:path arrowok="t"/>
              </v:shape>
              <v:shape id="_x0000_s36871" style="position:absolute;left:7851;top:5322;width:2;height:2" coordsize="2,2" path="m,2l,,,1,2,2e" filled="f" strokeweight="3e-5mm">
                <v:path arrowok="t"/>
              </v:shape>
              <v:shape id="_x0000_s36872" style="position:absolute;left:7853;top:5323;width:1;height:1" coordsize="1,1" path="m,1l,,,1r1,e" filled="f" strokeweight="3e-5mm">
                <v:path arrowok="t"/>
              </v:shape>
              <v:shape id="_x0000_s36873" style="position:absolute;left:7854;top:5324;width:1;height:1" coordsize="1,0" path="m,l,,,,1,e" filled="f" strokeweight="3e-5mm">
                <v:path arrowok="t"/>
              </v:shape>
              <v:shape id="_x0000_s36874" style="position:absolute;left:7855;top:5323;width:1;height:1" coordsize="1,1" path="m,1l,,,,1,1e" filled="f" strokeweight="3e-5mm">
                <v:path arrowok="t"/>
              </v:shape>
              <v:shape id="_x0000_s36875" style="position:absolute;left:7856;top:5324;width:2;height:1" coordsize="2,0" path="m,l,,,,2,e" filled="f" strokeweight="3e-5mm">
                <v:path arrowok="t"/>
              </v:shape>
              <v:shape id="_x0000_s36876" style="position:absolute;left:7858;top:5323;width:1;height:1" coordsize="1,1" path="m,1r,l,1,1,e" filled="f" strokeweight="3e-5mm">
                <v:path arrowok="t"/>
              </v:shape>
              <v:shape id="_x0000_s36877" style="position:absolute;left:7859;top:5323;width:2;height:1" coordsize="2,1" path="m,1l,,,1r2,e" filled="f" strokeweight="3e-5mm">
                <v:path arrowok="t"/>
              </v:shape>
              <v:shape id="_x0000_s36878" style="position:absolute;left:7861;top:5324;width:2;height:1" coordsize="2,0" path="m,l,,,,2,e" filled="f" strokeweight="3e-5mm">
                <v:path arrowok="t"/>
              </v:shape>
              <v:shape id="_x0000_s36879" style="position:absolute;left:7863;top:5320;width:1;height:4" coordsize="1,4" path="m,4l,,,2,1,4e" filled="f" strokeweight="3e-5mm">
                <v:path arrowok="t"/>
              </v:shape>
              <v:shape id="_x0000_s36880" style="position:absolute;left:7864;top:5323;width:5;height:1" coordsize="5,1" path="m,1l,,,1r5,e" filled="f" strokeweight="3e-5mm">
                <v:path arrowok="t"/>
              </v:shape>
              <v:shape id="_x0000_s36881" style="position:absolute;left:7869;top:5324;width:1;height:1" coordsize="1,0" path="m,l,,,,1,e" filled="f" strokeweight="3e-5mm">
                <v:path arrowok="t"/>
              </v:shape>
              <v:shape id="_x0000_s36882" style="position:absolute;left:7870;top:5322;width:1;height:2" coordsize="1,2" path="m,2l,,,2r1,e" filled="f" strokeweight="3e-5mm">
                <v:path arrowok="t"/>
              </v:shape>
              <v:shape id="_x0000_s36883" style="position:absolute;left:7871;top:5324;width:2;height:1" coordsize="2,0" path="m,l,,,,2,e" filled="f" strokeweight="3e-5mm">
                <v:path arrowok="t"/>
              </v:shape>
              <v:shape id="_x0000_s36884" style="position:absolute;left:7873;top:5323;width:1;height:1" coordsize="1,1" path="m,1l,,,,1,e" filled="f" strokeweight="3e-5mm">
                <v:path arrowok="t"/>
              </v:shape>
              <v:shape id="_x0000_s36885" style="position:absolute;left:7874;top:5323;width:1;height:1" coordsize="1,1" path="m,1l,,,1r1,e" filled="f" strokeweight="3e-5mm">
                <v:path arrowok="t"/>
              </v:shape>
              <v:shape id="_x0000_s36886" style="position:absolute;left:7875;top:5324;width:1;height:1" coordsize="1,0" path="m,l,,,,1,e" filled="f" strokeweight="3e-5mm">
                <v:path arrowok="t"/>
              </v:shape>
              <v:shape id="_x0000_s36887" style="position:absolute;left:7876;top:5323;width:2;height:1" coordsize="2,1" path="m,1l,,,1r2,e" filled="f" strokeweight="3e-5mm">
                <v:path arrowok="t"/>
              </v:shape>
              <v:shape id="_x0000_s36888" style="position:absolute;left:7878;top:5323;width:1;height:1" coordsize="1,1" path="m,1r,l,1,1,e" filled="f" strokeweight="3e-5mm">
                <v:path arrowok="t"/>
              </v:shape>
              <v:shape id="_x0000_s36889" style="position:absolute;left:7879;top:5323;width:1;height:1" coordsize="1,1" path="m,1l,,,,1,1e" filled="f" strokeweight="3e-5mm">
                <v:path arrowok="t"/>
              </v:shape>
              <v:shape id="_x0000_s36890" style="position:absolute;left:7880;top:5324;width:1;height:1" coordsize="1,0" path="m,l,,,,1,e" filled="f" strokeweight="3e-5mm">
                <v:path arrowok="t"/>
              </v:shape>
              <v:shape id="_x0000_s36891" style="position:absolute;left:7881;top:5324;width:8;height:1" coordsize="8,0" path="m,l,,,,8,e" filled="f" strokeweight="3e-5mm">
                <v:path arrowok="t"/>
              </v:shape>
              <v:shape id="_x0000_s36892" style="position:absolute;left:7889;top:5323;width:1;height:1" coordsize="1,1" path="m,1l,,,1r1,e" filled="f" strokeweight="3e-5mm">
                <v:path arrowok="t"/>
              </v:shape>
              <v:shape id="_x0000_s36893" style="position:absolute;left:7890;top:5323;width:1;height:1" coordsize="1,1" path="m,1r,l,1,1,e" filled="f" strokeweight="3e-5mm">
                <v:path arrowok="t"/>
              </v:shape>
              <v:shape id="_x0000_s36894" style="position:absolute;left:7891;top:5322;width:2;height:2" coordsize="2,2" path="m,2l,,,2r2,e" filled="f" strokeweight="3e-5mm">
                <v:path arrowok="t"/>
              </v:shape>
              <v:shape id="_x0000_s36895" style="position:absolute;left:7893;top:5324;width:2;height:1" coordsize="2,0" path="m,l,,,,2,e" filled="f" strokeweight="3e-5mm">
                <v:path arrowok="t"/>
              </v:shape>
              <v:shape id="_x0000_s36896" style="position:absolute;left:7895;top:5324;width:2;height:1" coordsize="2,0" path="m,l,,,,2,e" filled="f" strokeweight="3e-5mm">
                <v:path arrowok="t"/>
              </v:shape>
              <v:shape id="_x0000_s36897" style="position:absolute;left:7897;top:5324;width:2;height:1" coordsize="2,0" path="m,l,,,,2,e" filled="f" strokeweight="3e-5mm">
                <v:path arrowok="t"/>
              </v:shape>
              <v:shape id="_x0000_s36898" style="position:absolute;left:7899;top:5324;width:2;height:1" coordsize="2,0" path="m,l,,,,2,e" filled="f" strokeweight="3e-5mm">
                <v:path arrowok="t"/>
              </v:shape>
              <v:shape id="_x0000_s36899" style="position:absolute;left:7901;top:5322;width:1;height:2" coordsize="1,2" path="m,2l,,,2r1,e" filled="f" strokeweight="3e-5mm">
                <v:path arrowok="t"/>
              </v:shape>
              <v:shape id="_x0000_s36900" style="position:absolute;left:7902;top:5320;width:2;height:4" coordsize="2,4" path="m,4l,,,,2,3e" filled="f" strokeweight="3e-5mm">
                <v:path arrowok="t"/>
              </v:shape>
              <v:shape id="_x0000_s36901" style="position:absolute;left:7904;top:5319;width:1;height:5" coordsize="1,5" path="m,5l,,,3,1,e" filled="f" strokeweight="3e-5mm">
                <v:path arrowok="t"/>
              </v:shape>
              <v:shape id="_x0000_s36902" style="position:absolute;left:7905;top:5319;width:1;height:5" coordsize="1,5" path="m,5l,,,5,1,4e" filled="f" strokeweight="3e-5mm">
                <v:path arrowok="t"/>
              </v:shape>
              <v:shape id="_x0000_s36903" style="position:absolute;left:7906;top:5323;width:1;height:1" coordsize="1,1" path="m,1l,,,1r1,e" filled="f" strokeweight="3e-5mm">
                <v:path arrowok="t"/>
              </v:shape>
              <v:shape id="_x0000_s36904" style="position:absolute;left:7907;top:5324;width:2;height:1" coordsize="2,0" path="m,l,,,,2,e" filled="f" strokeweight="3e-5mm">
                <v:path arrowok="t"/>
              </v:shape>
              <v:shape id="_x0000_s36905" style="position:absolute;left:7909;top:5323;width:1;height:1" coordsize="1,1" path="m,1l,,,1r1,e" filled="f" strokeweight="3e-5mm">
                <v:path arrowok="t"/>
              </v:shape>
              <v:shape id="_x0000_s36906" style="position:absolute;left:7910;top:5324;width:1;height:1" coordsize="1,0" path="m,l,,,,1,e" filled="f" strokeweight="3e-5mm">
                <v:path arrowok="t"/>
              </v:shape>
              <v:shape id="_x0000_s36907" style="position:absolute;left:7911;top:5324;width:1;height:1" coordsize="1,0" path="m,l,,,,1,e" filled="f" strokeweight="3e-5mm">
                <v:path arrowok="t"/>
              </v:shape>
              <v:shape id="_x0000_s36908" style="position:absolute;left:7912;top:5323;width:2;height:1" coordsize="2,1" path="m,1r,l,1,2,e" filled="f" strokeweight="3e-5mm">
                <v:path arrowok="t"/>
              </v:shape>
              <v:shape id="_x0000_s36909" style="position:absolute;left:7914;top:5323;width:1;height:1" coordsize="1,1" path="m,1l,,,,1,1e" filled="f" strokeweight="3e-5mm">
                <v:path arrowok="t"/>
              </v:shape>
              <v:shape id="_x0000_s36910" style="position:absolute;left:7915;top:5323;width:1;height:1" coordsize="1,1" path="m,1l,,,1r1,e" filled="f" strokeweight="3e-5mm">
                <v:path arrowok="t"/>
              </v:shape>
              <v:shape id="_x0000_s36911" style="position:absolute;left:7916;top:5323;width:1;height:1" coordsize="1,1" path="m,1l,,,,1,1e" filled="f" strokeweight="3e-5mm">
                <v:path arrowok="t"/>
              </v:shape>
              <v:shape id="_x0000_s36912" style="position:absolute;left:7917;top:5324;width:2;height:1" coordsize="2,0" path="m,l,,,,2,e" filled="f" strokeweight="3e-5mm">
                <v:path arrowok="t"/>
              </v:shape>
              <v:shape id="_x0000_s36913" style="position:absolute;left:7919;top:5323;width:1;height:1" coordsize="1,1" path="m,1l,,,1r1,e" filled="f" strokeweight="3e-5mm">
                <v:path arrowok="t"/>
              </v:shape>
              <v:shape id="_x0000_s36914" style="position:absolute;left:7920;top:5323;width:1;height:1" coordsize="1,1" path="m,1l,,,1r1,e" filled="f" strokeweight="3e-5mm">
                <v:path arrowok="t"/>
              </v:shape>
              <v:shape id="_x0000_s36915" style="position:absolute;left:7921;top:5320;width:1;height:4" coordsize="1,4" path="m,4l,,,4r1,e" filled="f" strokeweight="3e-5mm">
                <v:path arrowok="t"/>
              </v:shape>
              <v:shape id="_x0000_s36916" style="position:absolute;left:7922;top:5313;width:2;height:11" coordsize="2,11" path="m,11l,,,1,2,e" filled="f" strokeweight="3e-5mm">
                <v:path arrowok="t"/>
              </v:shape>
              <v:shape id="_x0000_s36917" style="position:absolute;left:7924;top:5310;width:1;height:8" coordsize="1,8" path="m,8l,,,3,1,5e" filled="f" strokeweight="3e-5mm">
                <v:path arrowok="t"/>
              </v:shape>
              <v:shape id="_x0000_s36918" style="position:absolute;left:7925;top:5314;width:1;height:8" coordsize="1,8" path="m,8l,,,8r1,e" filled="f" strokeweight="3e-5mm">
                <v:path arrowok="t"/>
              </v:shape>
              <v:shape id="_x0000_s36919" style="position:absolute;left:7926;top:5322;width:1;height:2" coordsize="1,2" path="m,2l,,,1,1,2e" filled="f" strokeweight="3e-5mm">
                <v:path arrowok="t"/>
              </v:shape>
              <v:shape id="_x0000_s36920" style="position:absolute;left:7927;top:5324;width:2;height:1" coordsize="2,0" path="m,l,,,,2,e" filled="f" strokeweight="3e-5mm">
                <v:path arrowok="t"/>
              </v:shape>
              <v:shape id="_x0000_s36921" style="position:absolute;left:7929;top:5323;width:1;height:1" coordsize="1,1" path="m,1l,,,1r1,e" filled="f" strokeweight="3e-5mm">
                <v:path arrowok="t"/>
              </v:shape>
              <v:shape id="_x0000_s36922" style="position:absolute;left:7930;top:5323;width:1;height:1" coordsize="1,1" path="m,1l,,,,1,1e" filled="f" strokeweight="3e-5mm">
                <v:path arrowok="t"/>
              </v:shape>
              <v:shape id="_x0000_s36923" style="position:absolute;left:7931;top:5323;width:1;height:1" coordsize="1,1" path="m,1l,,,1,1,e" filled="f" strokeweight="3e-5mm">
                <v:path arrowok="t"/>
              </v:shape>
              <v:shape id="_x0000_s36924" style="position:absolute;left:7932;top:5323;width:2;height:1" coordsize="2,1" path="m,1l,,,1r2,e" filled="f" strokeweight="3e-5mm">
                <v:path arrowok="t"/>
              </v:shape>
              <v:shape id="_x0000_s36925" style="position:absolute;left:7934;top:5323;width:1;height:1" coordsize="1,1" path="m,1l,,,,1,1e" filled="f" strokeweight="3e-5mm">
                <v:path arrowok="t"/>
              </v:shape>
              <v:shape id="_x0000_s36926" style="position:absolute;left:7935;top:5324;width:1;height:1" coordsize="1,0" path="m,l,,,,1,e" filled="f" strokeweight="3e-5mm">
                <v:path arrowok="t"/>
              </v:shape>
              <v:shape id="_x0000_s36927" style="position:absolute;left:7936;top:5324;width:1;height:1" coordsize="1,0" path="m,l,,,,1,e" filled="f" strokeweight="3e-5mm">
                <v:path arrowok="t"/>
              </v:shape>
              <v:shape id="_x0000_s36928" style="position:absolute;left:7937;top:5324;width:2;height:1" coordsize="2,0" path="m,l,,,,2,e" filled="f" strokeweight="3e-5mm">
                <v:path arrowok="t"/>
              </v:shape>
              <v:shape id="_x0000_s36929" style="position:absolute;left:7939;top:5323;width:1;height:1" coordsize="1,1" path="m,1l,,,1,1,e" filled="f" strokeweight="3e-5mm">
                <v:path arrowok="t"/>
              </v:shape>
              <v:shape id="_x0000_s36930" style="position:absolute;left:7940;top:5320;width:1;height:4" coordsize="1,4" path="m,4l,3r,l1,e" filled="f" strokeweight="3e-5mm">
                <v:path arrowok="t"/>
              </v:shape>
              <v:shape id="_x0000_s36931" style="position:absolute;left:7941;top:5314;width:1;height:10" coordsize="1,10" path="m,10l,,,,1,e" filled="f" strokeweight="3e-5mm">
                <v:path arrowok="t"/>
              </v:shape>
              <v:shape id="_x0000_s36932" style="position:absolute;left:7942;top:5307;width:2;height:10" coordsize="2,10" path="m,10l,,,5r2,e" filled="f" strokeweight="3e-5mm">
                <v:path arrowok="t"/>
              </v:shape>
              <v:shape id="_x0000_s36933" style="position:absolute;left:7944;top:5312;width:1;height:10" coordsize="1,10" path="m,6l,,,6r1,4e" filled="f" strokeweight="3e-5mm">
                <v:path arrowok="t"/>
              </v:shape>
              <v:shape id="_x0000_s36934" style="position:absolute;left:7945;top:5320;width:1;height:3" coordsize="1,3" path="m,3l,,,3r1,e" filled="f" strokeweight="3e-5mm">
                <v:path arrowok="t"/>
              </v:shape>
              <v:shape id="_x0000_s36935" style="position:absolute;left:7946;top:5323;width:1;height:1" coordsize="1,1" path="m,1l,,,1r1,e" filled="f" strokeweight="3e-5mm">
                <v:path arrowok="t"/>
              </v:shape>
              <v:shape id="_x0000_s36936" style="position:absolute;left:7947;top:5323;width:2;height:1" coordsize="2,1" path="m,1l,,,1r2,e" filled="f" strokeweight="3e-5mm">
                <v:path arrowok="t"/>
              </v:shape>
              <v:shape id="_x0000_s36937" style="position:absolute;left:7949;top:5322;width:1;height:2" coordsize="1,2" path="m,2l,,,,1,1e" filled="f" strokeweight="3e-5mm">
                <v:path arrowok="t"/>
              </v:shape>
              <v:shape id="_x0000_s36938" style="position:absolute;left:7950;top:5323;width:1;height:1" coordsize="1,1" path="m,1l,,,1r1,e" filled="f" strokeweight="3e-5mm">
                <v:path arrowok="t"/>
              </v:shape>
              <v:shape id="_x0000_s36939" style="position:absolute;left:7951;top:5323;width:1;height:1" coordsize="1,1" path="m,1l,,,1r1,e" filled="f" strokeweight="3e-5mm">
                <v:path arrowok="t"/>
              </v:shape>
              <v:shape id="_x0000_s36940" style="position:absolute;left:7952;top:5323;width:2;height:1" coordsize="2,1" path="m,1l,,,1r2,e" filled="f" strokeweight="3e-5mm">
                <v:path arrowok="t"/>
              </v:shape>
              <v:shape id="_x0000_s36941" style="position:absolute;left:7954;top:5324;width:1;height:1" coordsize="1,0" path="m,l,,,,1,e" filled="f" strokeweight="3e-5mm">
                <v:path arrowok="t"/>
              </v:shape>
              <v:shape id="_x0000_s36942" style="position:absolute;left:7955;top:5323;width:1;height:1" coordsize="1,1" path="m,1l,,,1r1,e" filled="f" strokeweight="3e-5mm">
                <v:path arrowok="t"/>
              </v:shape>
              <v:shape id="_x0000_s36943" style="position:absolute;left:7956;top:5324;width:1;height:1" coordsize="1,0" path="m,l,,,,1,e" filled="f" strokeweight="3e-5mm">
                <v:path arrowok="t"/>
              </v:shape>
              <v:shape id="_x0000_s36944" style="position:absolute;left:7957;top:5323;width:2;height:1" coordsize="2,1" path="m,1l,,,,2,1e" filled="f" strokeweight="3e-5mm">
                <v:path arrowok="t"/>
              </v:shape>
              <v:shape id="_x0000_s36945" style="position:absolute;left:7959;top:5323;width:1;height:1" coordsize="1,1" path="m,1l,,,1,1,e" filled="f" strokeweight="3e-5mm">
                <v:path arrowok="t"/>
              </v:shape>
              <v:shape id="_x0000_s36946" style="position:absolute;left:7960;top:5322;width:1;height:1" coordsize="1,1" path="m,1l,,,1r1,e" filled="f" strokeweight="3e-5mm">
                <v:path arrowok="t"/>
              </v:shape>
              <v:shape id="_x0000_s36947" style="position:absolute;left:7961;top:5315;width:1;height:8" coordsize="1,8" path="m,8l,2r,l1,e" filled="f" strokeweight="3e-5mm">
                <v:path arrowok="t"/>
              </v:shape>
              <v:shape id="_x0000_s36948" style="position:absolute;left:7962;top:5300;width:1;height:15" coordsize="1,15" path="m,15l,,,,1,3e" filled="f" strokeweight="3e-5mm">
                <v:path arrowok="t"/>
              </v:shape>
              <v:shape id="_x0000_s36949" style="position:absolute;left:7963;top:5295;width:2;height:13" coordsize="2,13" path="m,12l,,,12r2,1e" filled="f" strokeweight="3e-5mm">
                <v:path arrowok="t"/>
              </v:shape>
              <v:shape id="_x0000_s36950" style="position:absolute;left:7965;top:5308;width:1;height:14" coordsize="1,14" path="m,11l,,,11r1,3e" filled="f" strokeweight="3e-5mm">
                <v:path arrowok="t"/>
              </v:shape>
              <v:shape id="_x0000_s36951" style="position:absolute;left:7966;top:5322;width:1;height:2" coordsize="1,2" path="m,2l,,,2r1,e" filled="f" strokeweight="3e-5mm">
                <v:path arrowok="t"/>
              </v:shape>
              <v:shape id="_x0000_s36952" style="position:absolute;left:7967;top:5323;width:1;height:1" coordsize="1,1" path="m,1l,,,1r1,e" filled="f" strokeweight="3e-5mm">
                <v:path arrowok="t"/>
              </v:shape>
              <v:shape id="_x0000_s36953" style="position:absolute;left:7968;top:5323;width:2;height:1" coordsize="2,1" path="m,1r,l,1,2,e" filled="f" strokeweight="3e-5mm">
                <v:path arrowok="t"/>
              </v:shape>
              <v:shape id="_x0000_s36954" style="position:absolute;left:7970;top:5323;width:5;height:1" coordsize="5,1" path="m,1l,,,1r5,e" filled="f" strokeweight="3e-5mm">
                <v:path arrowok="t"/>
              </v:shape>
              <v:shape id="_x0000_s36955" style="position:absolute;left:7975;top:5323;width:1;height:1" coordsize="1,1" path="m,1r,l,1,1,e" filled="f" strokeweight="3e-5mm">
                <v:path arrowok="t"/>
              </v:shape>
              <v:shape id="_x0000_s36956" style="position:absolute;left:7976;top:5304;width:1;height:19" coordsize="1,19" path="m,19l,5r,l1,e" filled="f" strokeweight="3e-5mm">
                <v:path arrowok="t"/>
              </v:shape>
              <v:shape id="_x0000_s36957" style="position:absolute;left:7977;top:5303;width:1;height:6" coordsize="1,6" path="m,6l,,,2,1,5e" filled="f" strokeweight="3e-5mm">
                <v:path arrowok="t"/>
              </v:shape>
              <v:shape id="_x0000_s36958" style="position:absolute;left:7978;top:5308;width:2;height:12" coordsize="2,12" path="m,11l,,,11r2,1e" filled="f" strokeweight="3e-5mm">
                <v:path arrowok="t"/>
              </v:shape>
              <v:shape id="_x0000_s36959" style="position:absolute;left:7980;top:5305;width:1;height:15" coordsize="1,15" path="m,15l,9r,l1,e" filled="f" strokeweight="3e-5mm">
                <v:path arrowok="t"/>
              </v:shape>
              <v:shape id="_x0000_s36960" style="position:absolute;left:7981;top:5252;width:1;height:53" coordsize="1,53" path="m,53l,,,,1,2e" filled="f" strokeweight="3e-5mm">
                <v:path arrowok="t"/>
              </v:shape>
              <v:shape id="_x0000_s36961" style="position:absolute;left:7982;top:5254;width:1;height:29" coordsize="1,29" path="m,25l,,,25r1,4e" filled="f" strokeweight="3e-5mm">
                <v:path arrowok="t"/>
              </v:shape>
              <v:shape id="_x0000_s36962" style="position:absolute;left:7983;top:5283;width:2;height:35" coordsize="2,35" path="m,30l,,,30r2,5e" filled="f" strokeweight="3e-5mm">
                <v:path arrowok="t"/>
              </v:shape>
              <v:shape id="_x0000_s36963" style="position:absolute;left:7985;top:5318;width:1;height:6" coordsize="1,6" path="m,6l,,,5,1,6e" filled="f" strokeweight="3e-5mm">
                <v:path arrowok="t"/>
              </v:shape>
              <v:shape id="_x0000_s36964" style="position:absolute;left:7986;top:5323;width:1;height:1" coordsize="1,1" path="m,1l,,,1r1,e" filled="f" strokeweight="3e-5mm">
                <v:path arrowok="t"/>
              </v:shape>
              <v:shape id="_x0000_s36965" style="position:absolute;left:7987;top:5324;width:1;height:1" coordsize="1,0" path="m,l,,,,1,e" filled="f" strokeweight="3e-5mm">
                <v:path arrowok="t"/>
              </v:shape>
              <v:shape id="_x0000_s36966" style="position:absolute;left:7988;top:5324;width:2;height:1" coordsize="2,0" path="m,l,,,,2,e" filled="f" strokeweight="3e-5mm">
                <v:path arrowok="t"/>
              </v:shape>
              <v:shape id="_x0000_s36967" style="position:absolute;left:7990;top:5323;width:1;height:1" coordsize="1,1" path="m,1l,,,1,1,e" filled="f" strokeweight="3e-5mm">
                <v:path arrowok="t"/>
              </v:shape>
              <v:shape id="_x0000_s36968" style="position:absolute;left:7991;top:5323;width:1;height:1" coordsize="1,1" path="m,1l,,,1r1,e" filled="f" strokeweight="3e-5mm">
                <v:path arrowok="t"/>
              </v:shape>
              <v:shape id="_x0000_s36969" style="position:absolute;left:7992;top:5323;width:1;height:1" coordsize="1,1" path="m,1l,,,1r1,e" filled="f" strokeweight="3e-5mm">
                <v:path arrowok="t"/>
              </v:shape>
              <v:shape id="_x0000_s36970" style="position:absolute;left:7993;top:5324;width:2;height:1" coordsize="2,0" path="m,l,,,,2,e" filled="f" strokeweight="3e-5mm">
                <v:path arrowok="t"/>
              </v:shape>
              <v:shape id="_x0000_s36971" style="position:absolute;left:7995;top:5323;width:1;height:1" coordsize="1,1" path="m,1l,,,1,1,e" filled="f" strokeweight="3e-5mm">
                <v:path arrowok="t"/>
              </v:shape>
              <v:shape id="_x0000_s36972" style="position:absolute;left:7996;top:5315;width:1;height:9" coordsize="1,9" path="m,9l,3,,7,1,e" filled="f" strokeweight="3e-5mm">
                <v:path arrowok="t"/>
              </v:shape>
              <v:shape id="_x0000_s36973" style="position:absolute;left:7997;top:5313;width:1;height:7" coordsize="1,7" path="m,5l,,,5,1,7e" filled="f" strokeweight="3e-5mm">
                <v:path arrowok="t"/>
              </v:shape>
              <v:shape id="_x0000_s36974" style="position:absolute;left:7998;top:5320;width:2;height:4" coordsize="2,4" path="m,4l,,,4r2,e" filled="f" strokeweight="3e-5mm">
                <v:path arrowok="t"/>
              </v:shape>
              <v:shape id="_x0000_s36975" style="position:absolute;left:8000;top:5295;width:1;height:29" coordsize="1,29" path="m,29l,12r,l1,e" filled="f" strokeweight="3e-5mm">
                <v:path arrowok="t"/>
              </v:shape>
              <v:shape id="_x0000_s36976" style="position:absolute;left:8001;top:5273;width:1;height:22" coordsize="1,22" path="m,22l,,,10,1,9e" filled="f" strokeweight="3e-5mm">
                <v:path arrowok="t"/>
              </v:shape>
              <v:shape id="_x0000_s36977" style="position:absolute;left:8002;top:5277;width:1;height:30" coordsize="1,30" path="m,26l,,,26r1,4e" filled="f" strokeweight="3e-5mm">
                <v:path arrowok="t"/>
              </v:shape>
              <v:shape id="_x0000_s36978" style="position:absolute;left:8003;top:5307;width:2;height:16" coordsize="2,16" path="m,16l,,,16,2,15e" filled="f" strokeweight="3e-5mm">
                <v:path arrowok="t"/>
              </v:shape>
              <v:shape id="_x0000_s36979" style="position:absolute;left:8005;top:5322;width:1;height:2" coordsize="1,2" path="m,2l,,,1r1,e" filled="f" strokeweight="3e-5mm">
                <v:path arrowok="t"/>
              </v:shape>
              <v:shape id="_x0000_s36980" style="position:absolute;left:8006;top:5323;width:1;height:1" coordsize="1,1" path="m,1l,,,1r1,e" filled="f" strokeweight="3e-5mm">
                <v:path arrowok="t"/>
              </v:shape>
              <v:shape id="_x0000_s36981" style="position:absolute;left:8007;top:5323;width:1;height:1" coordsize="1,1" path="m,1l,,,1r1,e" filled="f" strokeweight="3e-5mm">
                <v:path arrowok="t"/>
              </v:shape>
              <v:shape id="_x0000_s36982" style="position:absolute;left:8008;top:5322;width:2;height:2" coordsize="2,2" path="m,2l,,,,2,2e" filled="f" strokeweight="3e-5mm">
                <v:path arrowok="t"/>
              </v:shape>
              <v:shape id="_x0000_s36983" style="position:absolute;left:8010;top:5324;width:1;height:1" coordsize="1,0" path="m,l,,,,1,e" filled="f" strokeweight="3e-5mm">
                <v:path arrowok="t"/>
              </v:shape>
              <v:shape id="_x0000_s36984" style="position:absolute;left:8011;top:5323;width:2;height:1" coordsize="2,1" path="m,1l,,,1r2,e" filled="f" strokeweight="3e-5mm">
                <v:path arrowok="t"/>
              </v:shape>
              <v:shape id="_x0000_s36985" style="position:absolute;left:8013;top:5322;width:2;height:2" coordsize="2,2" path="m,2l,,,2r2,e" filled="f" strokeweight="3e-5mm">
                <v:path arrowok="t"/>
              </v:shape>
              <v:shape id="_x0000_s36986" style="position:absolute;left:8015;top:5322;width:1;height:2" coordsize="1,2" path="m,2l,,,1,1,e" filled="f" strokeweight="3e-5mm">
                <v:path arrowok="t"/>
              </v:shape>
              <v:shape id="_x0000_s36987" style="position:absolute;left:8016;top:5319;width:1;height:5" coordsize="1,5" path="m,5l,,,4r1,e" filled="f" strokeweight="3e-5mm">
                <v:path arrowok="t"/>
              </v:shape>
              <v:shape id="_x0000_s36988" style="position:absolute;left:8017;top:5318;width:1;height:6" coordsize="1,6" path="m,6l,,,4r1,e" filled="f" strokeweight="3e-5mm">
                <v:path arrowok="t"/>
              </v:shape>
              <v:shape id="_x0000_s36989" style="position:absolute;left:8018;top:5319;width:2;height:5" coordsize="2,5" path="m,5l,3,,5,2,e" filled="f" strokeweight="3e-5mm">
                <v:path arrowok="t"/>
              </v:shape>
              <v:shape id="_x0000_s36990" style="position:absolute;left:8020;top:5303;width:1;height:17" coordsize="1,17" path="m,17l,1r,l1,e" filled="f" strokeweight="3e-5mm">
                <v:path arrowok="t"/>
              </v:shape>
              <v:shape id="_x0000_s36991" style="position:absolute;left:8021;top:5292;width:1;height:12" coordsize="1,12" path="m,12l,,,2,1,6e" filled="f" strokeweight="3e-5mm">
                <v:path arrowok="t"/>
              </v:shape>
              <v:shape id="_x0000_s36992" style="position:absolute;left:8022;top:5298;width:1;height:20" coordsize="1,20" path="m,20l,,,20,1,17e" filled="f" strokeweight="3e-5mm">
                <v:path arrowok="t"/>
              </v:shape>
              <v:shape id="_x0000_s36993" style="position:absolute;left:8023;top:5315;width:2;height:9" coordsize="2,9" path="m,9l,,,9,2,8e" filled="f" strokeweight="3e-5mm">
                <v:path arrowok="t"/>
              </v:shape>
              <v:shape id="_x0000_s36994" style="position:absolute;left:8025;top:5323;width:1;height:1" coordsize="1,1" path="m,1l,,,1r1,e" filled="f" strokeweight="3e-5mm">
                <v:path arrowok="t"/>
              </v:shape>
              <v:shape id="_x0000_s36995" style="position:absolute;left:8026;top:5323;width:1;height:1" coordsize="1,1" path="m,1l,,,,1,1e" filled="f" strokeweight="3e-5mm">
                <v:path arrowok="t"/>
              </v:shape>
              <v:shape id="_x0000_s36996" style="position:absolute;left:8027;top:5323;width:1;height:1" coordsize="1,1" path="m,1l,,,,1,1e" filled="f" strokeweight="3e-5mm">
                <v:path arrowok="t"/>
              </v:shape>
              <v:shape id="_x0000_s36997" style="position:absolute;left:8028;top:5324;width:1;height:1" coordsize="1,0" path="m,l,,,,1,e" filled="f" strokeweight="3e-5mm">
                <v:path arrowok="t"/>
              </v:shape>
              <v:shape id="_x0000_s36998" style="position:absolute;left:8029;top:5323;width:2;height:1" coordsize="2,1" path="m,1l,,,,2,1e" filled="f" strokeweight="3e-5mm">
                <v:path arrowok="t"/>
              </v:shape>
              <v:shape id="_x0000_s36999" style="position:absolute;left:8031;top:5324;width:1;height:1" coordsize="1,0" path="m,l,,,,1,e" filled="f" strokeweight="3e-5mm">
                <v:path arrowok="t"/>
              </v:shape>
              <v:shape id="_x0000_s37000" style="position:absolute;left:8032;top:5324;width:1;height:1" coordsize="1,0" path="m,l,,,,1,e" filled="f" strokeweight="3e-5mm">
                <v:path arrowok="t"/>
              </v:shape>
              <v:shape id="_x0000_s37001" style="position:absolute;left:8033;top:5324;width:1;height:1" coordsize="1,0" path="m,l,,,,1,e" filled="f" strokeweight="3e-5mm">
                <v:path arrowok="t"/>
              </v:shape>
              <v:shape id="_x0000_s37002" style="position:absolute;left:8034;top:5323;width:2;height:1" coordsize="2,1" path="m,1l,,,1r2,e" filled="f" strokeweight="3e-5mm">
                <v:path arrowok="t"/>
              </v:shape>
              <v:shape id="_x0000_s37003" style="position:absolute;left:8036;top:5322;width:1;height:2" coordsize="1,2" path="m,2l,,,2r1,e" filled="f" strokeweight="3e-5mm">
                <v:path arrowok="t"/>
              </v:shape>
              <v:shape id="_x0000_s37004" style="position:absolute;left:8037;top:5323;width:1;height:1" coordsize="1,1" path="m,1l,,,,1,1e" filled="f" strokeweight="3e-5mm">
                <v:path arrowok="t"/>
              </v:shape>
              <v:shape id="_x0000_s37005" style="position:absolute;left:8038;top:5307;width:1;height:17" coordsize="1,17" path="m,17l,7r,l1,e" filled="f" strokeweight="3e-5mm">
                <v:path arrowok="t"/>
              </v:shape>
              <v:shape id="_x0000_s37006" style="position:absolute;left:8039;top:5267;width:2;height:40" coordsize="2,40" path="m,40l,7r,l2,e" filled="f" strokeweight="3e-5mm">
                <v:path arrowok="t"/>
              </v:shape>
              <v:shape id="_x0000_s37007" style="position:absolute;left:8041;top:5258;width:1;height:26" coordsize="1,26" path="m,25l,,,25r1,1e" filled="f" strokeweight="3e-5mm">
                <v:path arrowok="t"/>
              </v:shape>
              <v:shape id="_x0000_s37008" style="position:absolute;left:8042;top:5284;width:1;height:36" coordsize="1,36" path="m,30l,,,30r1,6e" filled="f" strokeweight="3e-5mm">
                <v:path arrowok="t"/>
              </v:shape>
              <v:shape id="_x0000_s37009" style="position:absolute;left:8043;top:5320;width:1;height:3" coordsize="1,3" path="m,3l,,,3r1,e" filled="f" strokeweight="3e-5mm">
                <v:path arrowok="t"/>
              </v:shape>
              <v:shape id="_x0000_s37010" style="position:absolute;left:8044;top:5323;width:3;height:1" coordsize="3,1" path="m,1l,,,1r3,e" filled="f" strokeweight="3e-5mm">
                <v:path arrowok="t"/>
              </v:shape>
              <v:shape id="_x0000_s37011" style="position:absolute;left:8047;top:5324;width:10;height:1" coordsize="10,0" path="m,l,,,,10,e" filled="f" strokeweight="3e-5mm">
                <v:path arrowok="t"/>
              </v:shape>
              <v:shape id="_x0000_s37012" style="position:absolute;left:8057;top:5320;width:1;height:4" coordsize="1,4" path="m,4l,3,,4,1,e" filled="f" strokeweight="3e-5mm">
                <v:path arrowok="t"/>
              </v:shape>
              <v:shape id="_x0000_s37013" style="position:absolute;left:8058;top:5307;width:1;height:15" coordsize="1,15" path="m,15l,3r,l1,e" filled="f" strokeweight="3e-5mm">
                <v:path arrowok="t"/>
              </v:shape>
              <v:shape id="_x0000_s37014" style="position:absolute;left:8059;top:5298;width:2;height:9" coordsize="2,9" path="m,9l,,,1,2,2e" filled="f" strokeweight="3e-5mm">
                <v:path arrowok="t"/>
              </v:shape>
              <v:shape id="_x0000_s37015" style="position:absolute;left:8061;top:5300;width:1;height:17" coordsize="1,17" path="m,13l,,,12r1,5e" filled="f" strokeweight="3e-5mm">
                <v:path arrowok="t"/>
              </v:shape>
              <v:shape id="_x0000_s37016" style="position:absolute;left:8062;top:5317;width:1;height:6" coordsize="1,6" path="m,6l,,,6r1,e" filled="f" strokeweight="3e-5mm">
                <v:path arrowok="t"/>
              </v:shape>
              <v:shape id="_x0000_s37017" style="position:absolute;left:8063;top:5323;width:1;height:1" coordsize="1,1" path="m,1l,,,,1,1e" filled="f" strokeweight="3e-5mm">
                <v:path arrowok="t"/>
              </v:shape>
              <v:shape id="_x0000_s37018" style="position:absolute;left:8064;top:5324;width:3;height:1" coordsize="3,0" path="m,l,,,,3,e" filled="f" strokeweight="3e-5mm">
                <v:path arrowok="t"/>
              </v:shape>
              <v:shape id="_x0000_s37019" style="position:absolute;left:8067;top:5323;width:2;height:1" coordsize="2,1" path="m,1l,,,1r2,e" filled="f" strokeweight="3e-5mm">
                <v:path arrowok="t"/>
              </v:shape>
              <v:shape id="_x0000_s37020" style="position:absolute;left:8069;top:5324;width:2;height:1" coordsize="2,0" path="m,l,,,,2,e" filled="f" strokeweight="3e-5mm">
                <v:path arrowok="t"/>
              </v:shape>
              <v:shape id="_x0000_s37021" style="position:absolute;left:8071;top:5324;width:5;height:1" coordsize="5,0" path="m,l,,,,5,e" filled="f" strokeweight="3e-5mm">
                <v:path arrowok="t"/>
              </v:shape>
              <v:shape id="_x0000_s37022" style="position:absolute;left:8076;top:5323;width:1;height:1" coordsize="1,1" path="m,1r,l,1,1,e" filled="f" strokeweight="3e-5mm">
                <v:path arrowok="t"/>
              </v:shape>
              <v:shape id="_x0000_s37023" style="position:absolute;left:8077;top:5317;width:1;height:7" coordsize="1,7" path="m,7l,,,3,1,7e" filled="f" strokeweight="3e-5mm">
                <v:path arrowok="t"/>
              </v:shape>
              <v:shape id="_x0000_s37024" style="position:absolute;left:8078;top:5305;width:1;height:19" coordsize="1,19" path="m,19l,2r,l1,e" filled="f" strokeweight="3e-5mm">
                <v:path arrowok="t"/>
              </v:shape>
              <v:shape id="_x0000_s37025" style="position:absolute;left:8079;top:5300;width:2;height:7" coordsize="2,7" path="m,5l,,,,2,7e" filled="f" strokeweight="3e-5mm">
                <v:path arrowok="t"/>
              </v:shape>
              <v:shape id="_x0000_s37026" style="position:absolute;left:8081;top:5307;width:1;height:10" coordsize="1,10" path="m,8l,,,8r1,2e" filled="f" strokeweight="3e-5mm">
                <v:path arrowok="t"/>
              </v:shape>
              <v:shape id="_x0000_s37027" style="position:absolute;left:8082;top:5317;width:1;height:5" coordsize="1,5" path="m,5l,,,5r1,e" filled="f" strokeweight="3e-5mm">
                <v:path arrowok="t"/>
              </v:shape>
              <v:shape id="_x0000_s37028" style="position:absolute;left:8083;top:5322;width:1;height:2" coordsize="1,2" path="m,2l,,,2r1,e" filled="f" strokeweight="3e-5mm">
                <v:path arrowok="t"/>
              </v:shape>
              <v:shape id="_x0000_s37029" style="position:absolute;left:8084;top:5324;width:2;height:1" coordsize="2,0" path="m,l,,,,2,e" filled="f" strokeweight="3e-5mm">
                <v:path arrowok="t"/>
              </v:shape>
              <v:shape id="_x0000_s37030" style="position:absolute;left:8086;top:5324;width:8;height:1" coordsize="8,0" path="m,l,,,,8,e" filled="f" strokeweight="3e-5mm">
                <v:path arrowok="t"/>
              </v:shape>
              <v:shape id="_x0000_s37031" style="position:absolute;left:8094;top:5323;width:1;height:1" coordsize="1,1" path="m,1l,,,,1,1e" filled="f" strokeweight="3e-5mm">
                <v:path arrowok="t"/>
              </v:shape>
              <v:shape id="_x0000_s37032" style="position:absolute;left:8095;top:5320;width:2;height:4" coordsize="2,4" path="m,4l,,,,2,e" filled="f" strokeweight="3e-5mm">
                <v:path arrowok="t"/>
              </v:shape>
              <v:shape id="_x0000_s37033" style="position:absolute;left:8097;top:5318;width:1;height:6" coordsize="1,6" path="m,6l,1r,l1,e" filled="f" strokeweight="3e-5mm">
                <v:path arrowok="t"/>
              </v:shape>
              <v:shape id="_x0000_s37034" style="position:absolute;left:8098;top:5308;width:1;height:14" coordsize="1,14" path="m,14l,,,6,1,9e" filled="f" strokeweight="3e-5mm">
                <v:path arrowok="t"/>
              </v:shape>
              <v:shape id="_x0000_s37035" style="position:absolute;left:8099;top:5310;width:1;height:8" coordsize="1,8" path="m,8l,,,5r1,e" filled="f" strokeweight="3e-5mm">
                <v:path arrowok="t"/>
              </v:shape>
              <v:shape id="_x0000_s37036" style="position:absolute;left:8100;top:5315;width:2;height:9" coordsize="2,9" path="m,5l,,,5,2,9e" filled="f" strokeweight="3e-5mm">
                <v:path arrowok="t"/>
              </v:shape>
              <v:shape id="_x0000_s37037" style="position:absolute;left:8102;top:5323;width:113;height:1" coordsize="113,1" path="m,1l,,,1r113,e" filled="f" strokeweight="3e-5mm">
                <v:path arrowok="t"/>
              </v:shape>
              <v:shape id="_x0000_s37038" style="position:absolute;left:8215;top:5320;width:1;height:4" coordsize="1,4" path="m,4l,,,2,1,e" filled="f" strokeweight="3e-5mm">
                <v:path arrowok="t"/>
              </v:shape>
              <v:shape id="_x0000_s37039" style="position:absolute;left:8216;top:5317;width:2;height:7" coordsize="2,7" path="m,7l,,,,2,5e" filled="f" strokeweight="3e-5mm">
                <v:path arrowok="t"/>
              </v:shape>
              <v:shape id="_x0000_s37040" style="position:absolute;left:8218;top:5322;width:16;height:2" coordsize="16,2" path="m,2l,,,2r16,e" filled="f" strokeweight="3e-5mm">
                <v:path arrowok="t"/>
              </v:shape>
              <v:shape id="_x0000_s37041" style="position:absolute;left:8234;top:5320;width:1;height:4" coordsize="1,4" path="m,4l,,,,1,2e" filled="f" strokeweight="3e-5mm">
                <v:path arrowok="t"/>
              </v:shape>
              <v:shape id="_x0000_s37042" style="position:absolute;left:8235;top:5312;width:1;height:11" coordsize="1,11" path="m,11l,3r,l1,e" filled="f" strokeweight="3e-5mm">
                <v:path arrowok="t"/>
              </v:shape>
              <v:shape id="_x0000_s37043" style="position:absolute;left:8236;top:5308;width:1;height:9" coordsize="1,9" path="m,9l,,,9,1,4e" filled="f" strokeweight="3e-5mm">
                <v:path arrowok="t"/>
              </v:shape>
              <v:shape id="_x0000_s37044" style="position:absolute;left:8237;top:5312;width:2;height:12" coordsize="2,12" path="m,12l,,,12,2,11e" filled="f" strokeweight="3e-5mm">
                <v:path arrowok="t"/>
              </v:shape>
              <v:shape id="_x0000_s37045" style="position:absolute;left:8239;top:5323;width:13;height:1" coordsize="13,1" path="m,1l,,,1r13,e" filled="f" strokeweight="3e-5mm">
                <v:path arrowok="t"/>
              </v:shape>
              <v:shape id="_x0000_s37046" style="position:absolute;left:8252;top:5318;width:2;height:6" coordsize="2,6" path="m,6l,5r,l2,e" filled="f" strokeweight="3e-5mm">
                <v:path arrowok="t"/>
              </v:shape>
              <v:shape id="_x0000_s37047" style="position:absolute;left:8254;top:5308;width:1;height:11" coordsize="1,11" path="m,11l,1r,l1,e" filled="f" strokeweight="3e-5mm">
                <v:path arrowok="t"/>
              </v:shape>
              <v:shape id="_x0000_s37048" style="position:absolute;left:8255;top:5303;width:1;height:9" coordsize="1,9" path="m,9l,,,9,1,4e" filled="f" strokeweight="3e-5mm">
                <v:path arrowok="t"/>
              </v:shape>
              <v:shape id="_x0000_s37049" style="position:absolute;left:8256;top:5307;width:1;height:12" coordsize="1,12" path="m,12l,,,12,1,10e" filled="f" strokeweight="3e-5mm">
                <v:path arrowok="t"/>
              </v:shape>
              <v:shape id="_x0000_s37050" style="position:absolute;left:8257;top:5314;width:15;height:10" coordsize="15,10" path="m,10l,,,10r15,e" filled="f" strokeweight="3e-5mm">
                <v:path arrowok="t"/>
              </v:shape>
              <v:shape id="_x0000_s37051" style="position:absolute;left:8272;top:5314;width:2;height:10" coordsize="2,10" path="m,10l,4r,l2,e" filled="f" strokeweight="3e-5mm">
                <v:path arrowok="t"/>
              </v:shape>
              <v:shape id="_x0000_s37052" style="position:absolute;left:8274;top:5299;width:1;height:15" coordsize="1,15" path="m,15l,1r,l1,e" filled="f" strokeweight="3e-5mm">
                <v:path arrowok="t"/>
              </v:shape>
              <v:shape id="_x0000_s37053" style="position:absolute;left:8275;top:5299;width:1;height:8" coordsize="1,8" path="m,6l,,,3,1,8e" filled="f" strokeweight="3e-5mm">
                <v:path arrowok="t"/>
              </v:shape>
              <v:shape id="_x0000_s37054" style="position:absolute;left:8276;top:5307;width:1;height:15" coordsize="1,15" path="m,13l,,,12r1,3e" filled="f" strokeweight="3e-5mm">
                <v:path arrowok="t"/>
              </v:shape>
              <v:shape id="_x0000_s37055" style="position:absolute;left:8277;top:5322;width:2;height:2" coordsize="2,2" path="m,2l,,,2r2,e" filled="f" strokeweight="3e-5mm">
                <v:path arrowok="t"/>
              </v:shape>
              <v:shape id="_x0000_s37056" style="position:absolute;left:8279;top:5324;width:3;height:1" coordsize="3,0" path="m,l,,,,3,e" filled="f" strokeweight="3e-5mm">
                <v:path arrowok="t"/>
              </v:shape>
              <v:shape id="_x0000_s37057" style="position:absolute;left:8282;top:5324;width:2;height:1" coordsize="2,0" path="m,l,,,,2,e" filled="f" strokeweight="3e-5mm">
                <v:path arrowok="t"/>
              </v:shape>
              <v:shape id="_x0000_s37058" style="position:absolute;left:8284;top:5324;width:5;height:1" coordsize="5,0" path="m,l,,,,5,e" filled="f" strokeweight="3e-5mm">
                <v:path arrowok="t"/>
              </v:shape>
              <v:shape id="_x0000_s37059" style="position:absolute;left:8289;top:5323;width:1;height:1" coordsize="1,1" path="m,1l,,,1,1,e" filled="f" strokeweight="3e-5mm">
                <v:path arrowok="t"/>
              </v:shape>
              <v:shape id="_x0000_s37060" style="position:absolute;left:8290;top:5323;width:1;height:1" coordsize="1,1" path="m,1l,,,1r1,e" filled="f" strokeweight="3e-5mm">
                <v:path arrowok="t"/>
              </v:shape>
              <v:shape id="_x0000_s37061" style="position:absolute;left:8291;top:5319;width:1;height:5" coordsize="1,5" path="m,5l,3,,4,1,e" filled="f" strokeweight="3e-5mm">
                <v:path arrowok="t"/>
              </v:shape>
              <v:shape id="_x0000_s37062" style="position:absolute;left:8292;top:5308;width:1;height:12" coordsize="1,12" path="m,12l,4r,l1,e" filled="f" strokeweight="3e-5mm">
                <v:path arrowok="t"/>
              </v:shape>
              <v:shape id="_x0000_s37063" style="position:absolute;left:8293;top:5298;width:2;height:11" coordsize="2,11" path="m,11l,,,5,2,6e" filled="f" strokeweight="3e-5mm">
                <v:path arrowok="t"/>
              </v:shape>
              <v:shape id="_x0000_s37064" style="position:absolute;left:8295;top:5302;width:1;height:11" coordsize="1,11" path="m,11l,,,11r1,e" filled="f" strokeweight="3e-5mm">
                <v:path arrowok="t"/>
              </v:shape>
              <v:shape id="_x0000_s37065" style="position:absolute;left:8296;top:5313;width:1;height:11" coordsize="1,11" path="m,10l,,,10r1,1e" filled="f" strokeweight="3e-5mm">
                <v:path arrowok="t"/>
              </v:shape>
              <v:shape id="_x0000_s37066" style="position:absolute;left:8297;top:5323;width:1;height:1" coordsize="1,1" path="m,1l,,,1r1,e" filled="f" strokeweight="3e-5mm">
                <v:path arrowok="t"/>
              </v:shape>
              <v:shape id="_x0000_s37067" style="position:absolute;left:8298;top:5323;width:2;height:1" coordsize="2,1" path="m,1r,l,1,2,e" filled="f" strokeweight="3e-5mm">
                <v:path arrowok="t"/>
              </v:shape>
              <v:shape id="_x0000_s37068" style="position:absolute;left:8300;top:5323;width:8;height:1" coordsize="8,1" path="m,1l,,,1r8,e" filled="f" strokeweight="3e-5mm">
                <v:path arrowok="t"/>
              </v:shape>
            </v:group>
            <v:group id="_x0000_s37069" style="position:absolute;left:8308;top:5259;width:383;height:66" coordorigin="8308,5259" coordsize="383,66">
              <v:shape id="_x0000_s37070" style="position:absolute;left:8308;top:5324;width:2;height:1" coordsize="2,0" path="m,l,,,,2,e" filled="f" strokeweight="3e-5mm">
                <v:path arrowok="t"/>
              </v:shape>
              <v:shape id="_x0000_s37071" style="position:absolute;left:8310;top:5323;width:1;height:1" coordsize="1,1" path="m,1l,,,1r1,e" filled="f" strokeweight="3e-5mm">
                <v:path arrowok="t"/>
              </v:shape>
              <v:shape id="_x0000_s37072" style="position:absolute;left:8311;top:5322;width:1;height:2" coordsize="1,2" path="m,2l,,,,1,e" filled="f" strokeweight="3e-5mm">
                <v:path arrowok="t"/>
              </v:shape>
              <v:shape id="_x0000_s37073" style="position:absolute;left:8312;top:5307;width:1;height:15" coordsize="1,15" path="m,15l,,,,1,3e" filled="f" strokeweight="3e-5mm">
                <v:path arrowok="t"/>
              </v:shape>
              <v:shape id="_x0000_s37074" style="position:absolute;left:8313;top:5293;width:2;height:17" coordsize="2,17" path="m,17l,5r,l2,e" filled="f" strokeweight="3e-5mm">
                <v:path arrowok="t"/>
              </v:shape>
              <v:shape id="_x0000_s37075" style="position:absolute;left:8315;top:5293;width:1;height:14" coordsize="1,14" path="m,14l,,,14,1,6e" filled="f" strokeweight="3e-5mm">
                <v:path arrowok="t"/>
              </v:shape>
              <v:shape id="_x0000_s37076" style="position:absolute;left:8316;top:5299;width:1;height:23" coordsize="1,23" path="m,18l,,,18r1,5e" filled="f" strokeweight="3e-5mm">
                <v:path arrowok="t"/>
              </v:shape>
              <v:shape id="_x0000_s37077" style="position:absolute;left:8317;top:5320;width:1;height:4" coordsize="1,4" path="m,4l,,,4r1,e" filled="f" strokeweight="3e-5mm">
                <v:path arrowok="t"/>
              </v:shape>
              <v:shape id="_x0000_s37078" style="position:absolute;left:8318;top:5324;width:2;height:1" coordsize="2,0" path="m,l,,,,2,e" filled="f" strokeweight="3e-5mm">
                <v:path arrowok="t"/>
              </v:shape>
              <v:shape id="_x0000_s37079" style="position:absolute;left:8320;top:5324;width:1;height:1" coordsize="1,0" path="m,l,,,,1,e" filled="f" strokeweight="3e-5mm">
                <v:path arrowok="t"/>
              </v:shape>
              <v:shape id="_x0000_s37080" style="position:absolute;left:8321;top:5324;width:1;height:1" coordsize="1,0" path="m,l,,,,1,e" filled="f" strokeweight="3e-5mm">
                <v:path arrowok="t"/>
              </v:shape>
              <v:shape id="_x0000_s37081" style="position:absolute;left:8322;top:5324;width:6;height:1" coordsize="6,0" path="m,l,,,,6,e" filled="f" strokeweight="3e-5mm">
                <v:path arrowok="t"/>
              </v:shape>
              <v:shape id="_x0000_s37082" style="position:absolute;left:8328;top:5323;width:2;height:1" coordsize="2,1" path="m,1l,,,,2,e" filled="f" strokeweight="3e-5mm">
                <v:path arrowok="t"/>
              </v:shape>
              <v:shape id="_x0000_s37083" style="position:absolute;left:8330;top:5319;width:1;height:5" coordsize="1,5" path="m,5l,4,,5,1,e" filled="f" strokeweight="3e-5mm">
                <v:path arrowok="t"/>
              </v:shape>
              <v:shape id="_x0000_s37084" style="position:absolute;left:8331;top:5309;width:1;height:11" coordsize="1,11" path="m,11l,1,,6,1,e" filled="f" strokeweight="3e-5mm">
                <v:path arrowok="t"/>
              </v:shape>
              <v:shape id="_x0000_s37085" style="position:absolute;left:8332;top:5299;width:1;height:11" coordsize="1,11" path="m,11l,4,,6,1,e" filled="f" strokeweight="3e-5mm">
                <v:path arrowok="t"/>
              </v:shape>
              <v:shape id="_x0000_s37086" style="position:absolute;left:8333;top:5298;width:2;height:9" coordsize="2,9" path="m,9l,,,7,2,1e" filled="f" strokeweight="3e-5mm">
                <v:path arrowok="t"/>
              </v:shape>
              <v:shape id="_x0000_s37087" style="position:absolute;left:8335;top:5299;width:1;height:18" coordsize="1,18" path="m,16l,,,16r1,2e" filled="f" strokeweight="3e-5mm">
                <v:path arrowok="t"/>
              </v:shape>
              <v:shape id="_x0000_s37088" style="position:absolute;left:8336;top:5317;width:1;height:7" coordsize="1,7" path="m,7l,,,7r1,e" filled="f" strokeweight="3e-5mm">
                <v:path arrowok="t"/>
              </v:shape>
              <v:shape id="_x0000_s37089" style="position:absolute;left:8337;top:5324;width:3;height:1" coordsize="3,0" path="m,l,,,,3,e" filled="f" strokeweight="3e-5mm">
                <v:path arrowok="t"/>
              </v:shape>
              <v:shape id="_x0000_s37090" style="position:absolute;left:8340;top:5324;width:1;height:1" coordsize="1,0" path="m,l,,,,1,e" filled="f" strokeweight="3e-5mm">
                <v:path arrowok="t"/>
              </v:shape>
              <v:shape id="_x0000_s37091" style="position:absolute;left:8341;top:5324;width:1;height:1" coordsize="1,0" path="m,l,,,,1,e" filled="f" strokeweight="3e-5mm">
                <v:path arrowok="t"/>
              </v:shape>
              <v:shape id="_x0000_s37092" style="position:absolute;left:8342;top:5324;width:4;height:1" coordsize="4,0" path="m,l,,,,4,e" filled="f" strokeweight="3e-5mm">
                <v:path arrowok="t"/>
              </v:shape>
              <v:shape id="_x0000_s37093" style="position:absolute;left:8346;top:5323;width:1;height:1" coordsize="1,1" path="m,1r,l,1,1,e" filled="f" strokeweight="3e-5mm">
                <v:path arrowok="t"/>
              </v:shape>
              <v:shape id="_x0000_s37094" style="position:absolute;left:8347;top:5323;width:1;height:1" coordsize="1,1" path="m,1l,,,1r1,e" filled="f" strokeweight="3e-5mm">
                <v:path arrowok="t"/>
              </v:shape>
              <v:shape id="_x0000_s37095" style="position:absolute;left:8348;top:5324;width:2;height:1" coordsize="2,0" path="m,l,,,,2,e" filled="f" strokeweight="3e-5mm">
                <v:path arrowok="t"/>
              </v:shape>
              <v:shape id="_x0000_s37096" style="position:absolute;left:8350;top:5322;width:1;height:2" coordsize="1,2" path="m,2l,1r,l1,e" filled="f" strokeweight="3e-5mm">
                <v:path arrowok="t"/>
              </v:shape>
              <v:shape id="_x0000_s37097" style="position:absolute;left:8351;top:5305;width:1;height:17" coordsize="1,17" path="m,17l,4r,l1,e" filled="f" strokeweight="3e-5mm">
                <v:path arrowok="t"/>
              </v:shape>
              <v:shape id="_x0000_s37098" style="position:absolute;left:8352;top:5299;width:1;height:8" coordsize="1,8" path="m,8l,,,4,1,5e" filled="f" strokeweight="3e-5mm">
                <v:path arrowok="t"/>
              </v:shape>
              <v:shape id="_x0000_s37099" style="position:absolute;left:8353;top:5302;width:2;height:12" coordsize="2,12" path="m,12l,,,7,2,8e" filled="f" strokeweight="3e-5mm">
                <v:path arrowok="t"/>
              </v:shape>
              <v:shape id="_x0000_s37100" style="position:absolute;left:8355;top:5310;width:1;height:13" coordsize="1,13" path="m,12l,,,10r1,3e" filled="f" strokeweight="3e-5mm">
                <v:path arrowok="t"/>
              </v:shape>
              <v:shape id="_x0000_s37101" style="position:absolute;left:8356;top:5323;width:1;height:1" coordsize="1,1" path="m,1l,,,1r1,e" filled="f" strokeweight="3e-5mm">
                <v:path arrowok="t"/>
              </v:shape>
              <v:shape id="_x0000_s37102" style="position:absolute;left:8357;top:5323;width:1;height:1" coordsize="1,1" path="m,1l,,,1r1,e" filled="f" strokeweight="3e-5mm">
                <v:path arrowok="t"/>
              </v:shape>
              <v:shape id="_x0000_s37103" style="position:absolute;left:8358;top:5324;width:1;height:1" coordsize="1,0" path="m,l,,,,1,e" filled="f" strokeweight="3e-5mm">
                <v:path arrowok="t"/>
              </v:shape>
              <v:shape id="_x0000_s37104" style="position:absolute;left:8359;top:5324;width:5;height:1" coordsize="5,0" path="m,l,,,,5,e" filled="f" strokeweight="3e-5mm">
                <v:path arrowok="t"/>
              </v:shape>
              <v:shape id="_x0000_s37105" style="position:absolute;left:8364;top:5324;width:2;height:1" coordsize="2,0" path="m,l,,,,2,e" filled="f" strokeweight="3e-5mm">
                <v:path arrowok="t"/>
              </v:shape>
              <v:shape id="_x0000_s37106" style="position:absolute;left:8366;top:5323;width:1;height:1" coordsize="1,1" path="m,1r,l,1,1,e" filled="f" strokeweight="3e-5mm">
                <v:path arrowok="t"/>
              </v:shape>
              <v:shape id="_x0000_s37107" style="position:absolute;left:8367;top:5323;width:1;height:1" coordsize="1,1" path="m,1l,,,1r1,e" filled="f" strokeweight="3e-5mm">
                <v:path arrowok="t"/>
              </v:shape>
              <v:shape id="_x0000_s37108" style="position:absolute;left:8368;top:5322;width:1;height:2" coordsize="1,2" path="m,2r,l,2,1,e" filled="f" strokeweight="3e-5mm">
                <v:path arrowok="t"/>
              </v:shape>
              <v:shape id="_x0000_s37109" style="position:absolute;left:8369;top:5319;width:2;height:4" coordsize="2,4" path="m,3l,,,,2,4e" filled="f" strokeweight="3e-5mm">
                <v:path arrowok="t"/>
              </v:shape>
              <v:shape id="_x0000_s37110" style="position:absolute;left:8371;top:5312;width:1;height:11" coordsize="1,11" path="m,11l,,,5,1,2e" filled="f" strokeweight="3e-5mm">
                <v:path arrowok="t"/>
              </v:shape>
              <v:shape id="_x0000_s37111" style="position:absolute;left:8372;top:5310;width:1;height:8" coordsize="1,8" path="m,4l,,,2,1,8e" filled="f" strokeweight="3e-5mm">
                <v:path arrowok="t"/>
              </v:shape>
              <v:shape id="_x0000_s37112" style="position:absolute;left:8373;top:5315;width:1;height:9" coordsize="1,9" path="m,7l,,,5,1,9e" filled="f" strokeweight="3e-5mm">
                <v:path arrowok="t"/>
              </v:shape>
              <v:shape id="_x0000_s37113" style="position:absolute;left:8374;top:5323;width:2;height:1" coordsize="2,1" path="m,1l,,,,2,1e" filled="f" strokeweight="3e-5mm">
                <v:path arrowok="t"/>
              </v:shape>
              <v:shape id="_x0000_s37114" style="position:absolute;left:8376;top:5323;width:1;height:1" coordsize="1,1" path="m,1l,,,1r1,e" filled="f" strokeweight="3e-5mm">
                <v:path arrowok="t"/>
              </v:shape>
              <v:shape id="_x0000_s37115" style="position:absolute;left:8377;top:5324;width:1;height:1" coordsize="1,0" path="m,l,,,,1,e" filled="f" strokeweight="3e-5mm">
                <v:path arrowok="t"/>
              </v:shape>
              <v:shape id="_x0000_s37116" style="position:absolute;left:8378;top:5324;width:1;height:1" coordsize="1,0" path="m,l,,,,1,e" filled="f" strokeweight="3e-5mm">
                <v:path arrowok="t"/>
              </v:shape>
              <v:shape id="_x0000_s37117" style="position:absolute;left:8379;top:5323;width:2;height:1" coordsize="2,1" path="m,1l,,,,2,1e" filled="f" strokeweight="3e-5mm">
                <v:path arrowok="t"/>
              </v:shape>
              <v:shape id="_x0000_s37118" style="position:absolute;left:8381;top:5324;width:6;height:1" coordsize="6,0" path="m,l,,,,6,e" filled="f" strokeweight="3e-5mm">
                <v:path arrowok="t"/>
              </v:shape>
              <v:shape id="_x0000_s37119" style="position:absolute;left:8387;top:5323;width:1;height:1" coordsize="1,1" path="m,1r,l,1,1,e" filled="f" strokeweight="3e-5mm">
                <v:path arrowok="t"/>
              </v:shape>
              <v:shape id="_x0000_s37120" style="position:absolute;left:8388;top:5319;width:1;height:5" coordsize="1,5" path="m,5l,,,1r1,e" filled="f" strokeweight="3e-5mm">
                <v:path arrowok="t"/>
              </v:shape>
              <v:shape id="_x0000_s37121" style="position:absolute;left:8389;top:5312;width:2;height:10" coordsize="2,10" path="m,10l,,,,2,e" filled="f" strokeweight="3e-5mm">
                <v:path arrowok="t"/>
              </v:shape>
              <v:shape id="_x0000_s37122" style="position:absolute;left:8391;top:5294;width:1;height:18" coordsize="1,18" path="m,18l,,,,1,8e" filled="f" strokeweight="3e-5mm">
                <v:path arrowok="t"/>
              </v:shape>
              <v:shape id="_x0000_s37123" style="position:absolute;left:8392;top:5298;width:1;height:12" coordsize="1,12" path="m,11l,,,11r1,1e" filled="f" strokeweight="3e-5mm">
                <v:path arrowok="t"/>
              </v:shape>
              <v:shape id="_x0000_s37124" style="position:absolute;left:8393;top:5310;width:1;height:13" coordsize="1,13" path="m,13l,,,13,1,12e" filled="f" strokeweight="3e-5mm">
                <v:path arrowok="t"/>
              </v:shape>
              <v:shape id="_x0000_s37125" style="position:absolute;left:8394;top:5322;width:2;height:2" coordsize="2,2" path="m,2l,,,2r2,e" filled="f" strokeweight="3e-5mm">
                <v:path arrowok="t"/>
              </v:shape>
              <v:shape id="_x0000_s37126" style="position:absolute;left:8396;top:5324;width:1;height:1" coordsize="1,0" path="m,l,,,,1,e" filled="f" strokeweight="3e-5mm">
                <v:path arrowok="t"/>
              </v:shape>
              <v:shape id="_x0000_s37127" style="position:absolute;left:8397;top:5324;width:5;height:1" coordsize="5,0" path="m,l,,,,5,e" filled="f" strokeweight="3e-5mm">
                <v:path arrowok="t"/>
              </v:shape>
              <v:shape id="_x0000_s37128" style="position:absolute;left:8402;top:5324;width:1;height:1" coordsize="1,0" path="m,l,,,,1,e" filled="f" strokeweight="3e-5mm">
                <v:path arrowok="t"/>
              </v:shape>
              <v:shape id="_x0000_s37129" style="position:absolute;left:8403;top:5324;width:1;height:1" coordsize="1,0" path="m,l,,,,1,e" filled="f" strokeweight="3e-5mm">
                <v:path arrowok="t"/>
              </v:shape>
              <v:shape id="_x0000_s37130" style="position:absolute;left:8404;top:5322;width:2;height:2" coordsize="2,2" path="m,2l,1,,2,2,e" filled="f" strokeweight="3e-5mm">
                <v:path arrowok="t"/>
              </v:shape>
              <v:shape id="_x0000_s37131" style="position:absolute;left:8406;top:5322;width:1;height:2" coordsize="1,2" path="m,2l,,,,1,1e" filled="f" strokeweight="3e-5mm">
                <v:path arrowok="t"/>
              </v:shape>
              <v:shape id="_x0000_s37132" style="position:absolute;left:8407;top:5319;width:1;height:5" coordsize="1,5" path="m,5l,1,,3,1,e" filled="f" strokeweight="3e-5mm">
                <v:path arrowok="t"/>
              </v:shape>
              <v:shape id="_x0000_s37133" style="position:absolute;left:8408;top:5317;width:1;height:5" coordsize="1,5" path="m,5l,,,,1,1e" filled="f" strokeweight="3e-5mm">
                <v:path arrowok="t"/>
              </v:shape>
              <v:shape id="_x0000_s37134" style="position:absolute;left:8409;top:5313;width:2;height:9" coordsize="2,9" path="m,9l,,,9,2,7e" filled="f" strokeweight="3e-5mm">
                <v:path arrowok="t"/>
              </v:shape>
              <v:shape id="_x0000_s37135" style="position:absolute;left:8411;top:5320;width:5;height:4" coordsize="5,4" path="m,4l,,,4r5,e" filled="f" strokeweight="3e-5mm">
                <v:path arrowok="t"/>
              </v:shape>
              <v:shape id="_x0000_s37136" style="position:absolute;left:8416;top:5324;width:1;height:1" coordsize="1,0" path="m,l,,,,1,e" filled="f" strokeweight="3e-5mm">
                <v:path arrowok="t"/>
              </v:shape>
              <v:shape id="_x0000_s37137" style="position:absolute;left:8417;top:5324;width:5;height:1" coordsize="5,0" path="m,l,,,,5,e" filled="f" strokeweight="3e-5mm">
                <v:path arrowok="t"/>
              </v:shape>
              <v:shape id="_x0000_s37138" style="position:absolute;left:8422;top:5324;width:3;height:1" coordsize="3,0" path="m,l,,,,3,e" filled="f" strokeweight="3e-5mm">
                <v:path arrowok="t"/>
              </v:shape>
              <v:shape id="_x0000_s37139" style="position:absolute;left:8425;top:5324;width:2;height:1" coordsize="2,0" path="m,l,,,,2,e" filled="f" strokeweight="3e-5mm">
                <v:path arrowok="t"/>
              </v:shape>
              <v:shape id="_x0000_s37140" style="position:absolute;left:8427;top:5322;width:1;height:2" coordsize="1,2" path="m,2l,,,,1,1e" filled="f" strokeweight="3e-5mm">
                <v:path arrowok="t"/>
              </v:shape>
              <v:shape id="_x0000_s37141" style="position:absolute;left:8428;top:5319;width:1;height:5" coordsize="1,5" path="m,5l,,,1,1,5e" filled="f" strokeweight="3e-5mm">
                <v:path arrowok="t"/>
              </v:shape>
              <v:shape id="_x0000_s37142" style="position:absolute;left:8429;top:5317;width:1;height:7" coordsize="1,7" path="m,7l,2,,3,1,e" filled="f" strokeweight="3e-5mm">
                <v:path arrowok="t"/>
              </v:shape>
              <v:shape id="_x0000_s37143" style="position:absolute;left:8430;top:5317;width:5;height:7" coordsize="5,7" path="m,7l,,,7r5,e" filled="f" strokeweight="3e-5mm">
                <v:path arrowok="t"/>
              </v:shape>
              <v:shape id="_x0000_s37144" style="position:absolute;left:8435;top:5324;width:4;height:1" coordsize="4,0" path="m,l,,,,4,e" filled="f" strokeweight="3e-5mm">
                <v:path arrowok="t"/>
              </v:shape>
              <v:shape id="_x0000_s37145" style="position:absolute;left:8439;top:5324;width:6;height:1" coordsize="6,0" path="m,l,,,,6,e" filled="f" strokeweight="3e-5mm">
                <v:path arrowok="t"/>
              </v:shape>
              <v:shape id="_x0000_s37146" style="position:absolute;left:8445;top:5323;width:2;height:1" coordsize="2,1" path="m,1r,l,1,2,e" filled="f" strokeweight="3e-5mm">
                <v:path arrowok="t"/>
              </v:shape>
              <v:shape id="_x0000_s37147" style="position:absolute;left:8447;top:5322;width:1;height:2" coordsize="1,2" path="m,2l,,,1,1,2e" filled="f" strokeweight="3e-5mm">
                <v:path arrowok="t"/>
              </v:shape>
              <v:shape id="_x0000_s37148" style="position:absolute;left:8448;top:5323;width:1;height:1" coordsize="1,1" path="m,1l,,,1,1,e" filled="f" strokeweight="3e-5mm">
                <v:path arrowok="t"/>
              </v:shape>
              <v:shape id="_x0000_s37149" style="position:absolute;left:8449;top:5319;width:1;height:5" coordsize="1,5" path="m,4l,,,3,1,5e" filled="f" strokeweight="3e-5mm">
                <v:path arrowok="t"/>
              </v:shape>
              <v:shape id="_x0000_s37150" style="position:absolute;left:8450;top:5318;width:2;height:6" coordsize="2,6" path="m,6l,,,,2,6e" filled="f" strokeweight="3e-5mm">
                <v:path arrowok="t"/>
              </v:shape>
              <v:shape id="_x0000_s37151" style="position:absolute;left:8452;top:5322;width:1;height:2" coordsize="1,2" path="m,2l,,,2r1,e" filled="f" strokeweight="3e-5mm">
                <v:path arrowok="t"/>
              </v:shape>
              <v:shape id="_x0000_s37152" style="position:absolute;left:8453;top:5324;width:2;height:1" coordsize="2,0" path="m,l,,,,2,e" filled="f" strokeweight="3e-5mm">
                <v:path arrowok="t"/>
              </v:shape>
              <v:shape id="_x0000_s37153" style="position:absolute;left:8455;top:5324;width:2;height:1" coordsize="2,0" path="m,l,,,,2,e" filled="f" strokeweight="3e-5mm">
                <v:path arrowok="t"/>
              </v:shape>
              <v:shape id="_x0000_s37154" style="position:absolute;left:8457;top:5324;width:1;height:1" coordsize="1,0" path="m,l,,,,1,e" filled="f" strokeweight="3e-5mm">
                <v:path arrowok="t"/>
              </v:shape>
              <v:shape id="_x0000_s37155" style="position:absolute;left:8458;top:5323;width:2;height:1" coordsize="2,1" path="m,1l,,,1r2,e" filled="f" strokeweight="3e-5mm">
                <v:path arrowok="t"/>
              </v:shape>
              <v:shape id="_x0000_s37156" style="position:absolute;left:8460;top:5323;width:2;height:1" coordsize="2,1" path="m,1l,,,1r2,e" filled="f" strokeweight="3e-5mm">
                <v:path arrowok="t"/>
              </v:shape>
              <v:shape id="_x0000_s37157" style="position:absolute;left:8462;top:5324;width:2;height:1" coordsize="2,0" path="m,l,,,,2,e" filled="f" strokeweight="3e-5mm">
                <v:path arrowok="t"/>
              </v:shape>
              <v:shape id="_x0000_s37158" style="position:absolute;left:8464;top:5324;width:1;height:1" coordsize="1,0" path="m,l,,,,1,e" filled="f" strokeweight="3e-5mm">
                <v:path arrowok="t"/>
              </v:shape>
              <v:shape id="_x0000_s37159" style="position:absolute;left:8465;top:5323;width:2;height:1" coordsize="2,1" path="m,1l,,,,2,1e" filled="f" strokeweight="3e-5mm">
                <v:path arrowok="t"/>
              </v:shape>
              <v:shape id="_x0000_s37160" style="position:absolute;left:8467;top:5323;width:1;height:1" coordsize="1,1" path="m,1l,,,,1,e" filled="f" strokeweight="3e-5mm">
                <v:path arrowok="t"/>
              </v:shape>
              <v:shape id="_x0000_s37161" style="position:absolute;left:8468;top:5320;width:1;height:4" coordsize="1,4" path="m,4l,,,,1,2e" filled="f" strokeweight="3e-5mm">
                <v:path arrowok="t"/>
              </v:shape>
              <v:shape id="_x0000_s37162" style="position:absolute;left:8469;top:5315;width:1;height:7" coordsize="1,7" path="m,7l,,,4,1,3e" filled="f" strokeweight="3e-5mm">
                <v:path arrowok="t"/>
              </v:shape>
              <v:shape id="_x0000_s37163" style="position:absolute;left:8470;top:5313;width:2;height:7" coordsize="2,7" path="m,5l,,,5,2,7e" filled="f" strokeweight="3e-5mm">
                <v:path arrowok="t"/>
              </v:shape>
              <v:shape id="_x0000_s37164" style="position:absolute;left:8472;top:5320;width:1;height:4" coordsize="1,4" path="m,3l,,,3,1,4e" filled="f" strokeweight="3e-5mm">
                <v:path arrowok="t"/>
              </v:shape>
              <v:shape id="_x0000_s37165" style="position:absolute;left:8473;top:5323;width:2;height:1" coordsize="2,1" path="m,1l,,,1r2,e" filled="f" strokeweight="3e-5mm">
                <v:path arrowok="t"/>
              </v:shape>
              <v:shape id="_x0000_s37166" style="position:absolute;left:8475;top:5324;width:8;height:1" coordsize="8,0" path="m,l,,,,8,e" filled="f" strokeweight="3e-5mm">
                <v:path arrowok="t"/>
              </v:shape>
              <v:shape id="_x0000_s37167" style="position:absolute;left:8483;top:5324;width:1;height:1" coordsize="1,0" path="m,l,,,,1,e" filled="f" strokeweight="3e-5mm">
                <v:path arrowok="t"/>
              </v:shape>
              <v:shape id="_x0000_s37168" style="position:absolute;left:8484;top:5323;width:1;height:1" coordsize="1,1" path="m,1l,,,,1,1e" filled="f" strokeweight="3e-5mm">
                <v:path arrowok="t"/>
              </v:shape>
              <v:shape id="_x0000_s37169" style="position:absolute;left:8485;top:5323;width:2;height:1" coordsize="2,1" path="m,1r,l,1,2,e" filled="f" strokeweight="3e-5mm">
                <v:path arrowok="t"/>
              </v:shape>
              <v:shape id="_x0000_s37170" style="position:absolute;left:8487;top:5323;width:1;height:1" coordsize="1,1" path="m,1l,,,,1,1e" filled="f" strokeweight="3e-5mm">
                <v:path arrowok="t"/>
              </v:shape>
              <v:shape id="_x0000_s37171" style="position:absolute;left:8488;top:5323;width:1;height:1" coordsize="1,1" path="m,1l,,,1,1,e" filled="f" strokeweight="3e-5mm">
                <v:path arrowok="t"/>
              </v:shape>
              <v:shape id="_x0000_s37172" style="position:absolute;left:8489;top:5320;width:1;height:4" coordsize="1,4" path="m,4l,,,2,1,3e" filled="f" strokeweight="3e-5mm">
                <v:path arrowok="t"/>
              </v:shape>
              <v:shape id="_x0000_s37173" style="position:absolute;left:8490;top:5320;width:1;height:4" coordsize="1,4" path="m,4l,,,3,1,2e" filled="f" strokeweight="3e-5mm">
                <v:path arrowok="t"/>
              </v:shape>
              <v:shape id="_x0000_s37174" style="position:absolute;left:8491;top:5322;width:2;height:2" coordsize="2,2" path="m,2l,,,2r2,e" filled="f" strokeweight="3e-5mm">
                <v:path arrowok="t"/>
              </v:shape>
              <v:shape id="_x0000_s37175" style="position:absolute;left:8493;top:5324;width:3;height:1" coordsize="3,0" path="m,l,,,,3,e" filled="f" strokeweight="3e-5mm">
                <v:path arrowok="t"/>
              </v:shape>
              <v:shape id="_x0000_s37176" style="position:absolute;left:8496;top:5323;width:2;height:1" coordsize="2,1" path="m,1r,l,1,2,e" filled="f" strokeweight="3e-5mm">
                <v:path arrowok="t"/>
              </v:shape>
              <v:shape id="_x0000_s37177" style="position:absolute;left:8498;top:5323;width:2;height:1" coordsize="2,1" path="m,1l,,,1r2,e" filled="f" strokeweight="3e-5mm">
                <v:path arrowok="t"/>
              </v:shape>
              <v:shape id="_x0000_s37178" style="position:absolute;left:8500;top:5324;width:1;height:1" coordsize="1,0" path="m,l,,,,1,e" filled="f" strokeweight="3e-5mm">
                <v:path arrowok="t"/>
              </v:shape>
              <v:shape id="_x0000_s37179" style="position:absolute;left:8501;top:5324;width:2;height:1" coordsize="2,0" path="m,l,,,,2,e" filled="f" strokeweight="3e-5mm">
                <v:path arrowok="t"/>
              </v:shape>
              <v:shape id="_x0000_s37180" style="position:absolute;left:8503;top:5324;width:3;height:1" coordsize="3,0" path="m,l,,,,3,e" filled="f" strokeweight="3e-5mm">
                <v:path arrowok="t"/>
              </v:shape>
              <v:shape id="_x0000_s37181" style="position:absolute;left:8506;top:5319;width:2;height:5" coordsize="2,5" path="m,5l,,,,2,1e" filled="f" strokeweight="3e-5mm">
                <v:path arrowok="t"/>
              </v:shape>
              <v:shape id="_x0000_s37182" style="position:absolute;left:8508;top:5309;width:1;height:13" coordsize="1,13" path="m,13l,5,,9,1,e" filled="f" strokeweight="3e-5mm">
                <v:path arrowok="t"/>
              </v:shape>
              <v:shape id="_x0000_s37183" style="position:absolute;left:8509;top:5303;width:1;height:9" coordsize="1,9" path="m,9l,1,,4,1,e" filled="f" strokeweight="3e-5mm">
                <v:path arrowok="t"/>
              </v:shape>
              <v:shape id="_x0000_s37184" style="position:absolute;left:8510;top:5303;width:1;height:12" coordsize="1,12" path="m,12l,,,12r1,e" filled="f" strokeweight="3e-5mm">
                <v:path arrowok="t"/>
              </v:shape>
              <v:shape id="_x0000_s37185" style="position:absolute;left:8511;top:5315;width:2;height:7" coordsize="2,7" path="m,7l,,,7r2,e" filled="f" strokeweight="3e-5mm">
                <v:path arrowok="t"/>
              </v:shape>
              <v:shape id="_x0000_s37186" style="position:absolute;left:8513;top:5322;width:1;height:2" coordsize="1,2" path="m,2l,,,2r1,e" filled="f" strokeweight="3e-5mm">
                <v:path arrowok="t"/>
              </v:shape>
              <v:shape id="_x0000_s37187" style="position:absolute;left:8514;top:5324;width:1;height:1" coordsize="1,0" path="m,l,,,,1,e" filled="f" strokeweight="3e-5mm">
                <v:path arrowok="t"/>
              </v:shape>
              <v:shape id="_x0000_s37188" style="position:absolute;left:8515;top:5324;width:3;height:1" coordsize="3,0" path="m,l,,,,3,e" filled="f" strokeweight="3e-5mm">
                <v:path arrowok="t"/>
              </v:shape>
              <v:shape id="_x0000_s37189" style="position:absolute;left:8518;top:5323;width:1;height:1" coordsize="1,1" path="m,1r,l,1,1,e" filled="f" strokeweight="3e-5mm">
                <v:path arrowok="t"/>
              </v:shape>
              <v:shape id="_x0000_s37190" style="position:absolute;left:8519;top:5323;width:2;height:1" coordsize="2,1" path="m,1l,,,1r2,e" filled="f" strokeweight="3e-5mm">
                <v:path arrowok="t"/>
              </v:shape>
              <v:shape id="_x0000_s37191" style="position:absolute;left:8521;top:5324;width:3;height:1" coordsize="3,0" path="m,l,,,,3,e" filled="f" strokeweight="3e-5mm">
                <v:path arrowok="t"/>
              </v:shape>
              <v:shape id="_x0000_s37192" style="position:absolute;left:8524;top:5322;width:1;height:2" coordsize="1,2" path="m,2l,1r,l1,e" filled="f" strokeweight="3e-5mm">
                <v:path arrowok="t"/>
              </v:shape>
              <v:shape id="_x0000_s37193" style="position:absolute;left:8525;top:5320;width:1;height:4" coordsize="1,4" path="m,4l,,,,1,2e" filled="f" strokeweight="3e-5mm">
                <v:path arrowok="t"/>
              </v:shape>
              <v:shape id="_x0000_s37194" style="position:absolute;left:8526;top:5299;width:2;height:23" coordsize="2,23" path="m,23l,9r,l2,e" filled="f" strokeweight="3e-5mm">
                <v:path arrowok="t"/>
              </v:shape>
              <v:shape id="_x0000_s37195" style="position:absolute;left:8528;top:5297;width:1;height:6" coordsize="1,6" path="m,6l,,,,1,5e" filled="f" strokeweight="3e-5mm">
                <v:path arrowok="t"/>
              </v:shape>
              <v:shape id="_x0000_s37196" style="position:absolute;left:8529;top:5298;width:1;height:12" coordsize="1,12" path="m,11l,,,5r1,7e" filled="f" strokeweight="3e-5mm">
                <v:path arrowok="t"/>
              </v:shape>
              <v:shape id="_x0000_s37197" style="position:absolute;left:8530;top:5310;width:1;height:13" coordsize="1,13" path="m,13l,,,13,1,12e" filled="f" strokeweight="3e-5mm">
                <v:path arrowok="t"/>
              </v:shape>
              <v:shape id="_x0000_s37198" style="position:absolute;left:8531;top:5322;width:2;height:2" coordsize="2,2" path="m,2l,,,1,2,2e" filled="f" strokeweight="3e-5mm">
                <v:path arrowok="t"/>
              </v:shape>
              <v:shape id="_x0000_s37199" style="position:absolute;left:8533;top:5324;width:8;height:1" coordsize="8,0" path="m,l,,,,8,e" filled="f" strokeweight="3e-5mm">
                <v:path arrowok="t"/>
              </v:shape>
              <v:shape id="_x0000_s37200" style="position:absolute;left:8541;top:5322;width:2;height:2" coordsize="2,2" path="m,2l,,,2,2,e" filled="f" strokeweight="3e-5mm">
                <v:path arrowok="t"/>
              </v:shape>
              <v:shape id="_x0000_s37201" style="position:absolute;left:8543;top:5315;width:1;height:7" coordsize="1,7" path="m,7l,,,4,1,5e" filled="f" strokeweight="3e-5mm">
                <v:path arrowok="t"/>
              </v:shape>
              <v:shape id="_x0000_s37202" style="position:absolute;left:8544;top:5315;width:1;height:7" coordsize="1,7" path="m,7l,,,7,1,5e" filled="f" strokeweight="3e-5mm">
                <v:path arrowok="t"/>
              </v:shape>
              <v:shape id="_x0000_s37203" style="position:absolute;left:8545;top:5318;width:1;height:6" coordsize="1,6" path="m,6l,1,,6,1,e" filled="f" strokeweight="3e-5mm">
                <v:path arrowok="t"/>
              </v:shape>
              <v:shape id="_x0000_s37204" style="position:absolute;left:8546;top:5302;width:2;height:18" coordsize="2,18" path="m,18l,1r,l2,e" filled="f" strokeweight="3e-5mm">
                <v:path arrowok="t"/>
              </v:shape>
              <v:shape id="_x0000_s37205" style="position:absolute;left:8548;top:5289;width:1;height:13" coordsize="1,13" path="m,13l,,,,1,2e" filled="f" strokeweight="3e-5mm">
                <v:path arrowok="t"/>
              </v:shape>
              <v:shape id="_x0000_s37206" style="position:absolute;left:8549;top:5291;width:1;height:23" coordsize="1,23" path="m,17l,,,17r1,6e" filled="f" strokeweight="3e-5mm">
                <v:path arrowok="t"/>
              </v:shape>
              <v:shape id="_x0000_s37207" style="position:absolute;left:8550;top:5313;width:1;height:9" coordsize="1,9" path="m,9l,,,9r1,e" filled="f" strokeweight="3e-5mm">
                <v:path arrowok="t"/>
              </v:shape>
              <v:shape id="_x0000_s37208" style="position:absolute;left:8551;top:5322;width:1;height:2" coordsize="1,2" path="m,2l,,,2r1,e" filled="f" strokeweight="3e-5mm">
                <v:path arrowok="t"/>
              </v:shape>
              <v:shape id="_x0000_s37209" style="position:absolute;left:8552;top:5324;width:2;height:1" coordsize="2,0" path="m,l,,,,2,e" filled="f" strokeweight="3e-5mm">
                <v:path arrowok="t"/>
              </v:shape>
              <v:shape id="_x0000_s37210" style="position:absolute;left:8554;top:5324;width:7;height:1" coordsize="7,0" path="m,l,,,,7,e" filled="f" strokeweight="3e-5mm">
                <v:path arrowok="t"/>
              </v:shape>
              <v:shape id="_x0000_s37211" style="position:absolute;left:8561;top:5324;width:1;height:1" coordsize="1,0" path="m,l,,,,1,e" filled="f" strokeweight="3e-5mm">
                <v:path arrowok="t"/>
              </v:shape>
              <v:shape id="_x0000_s37212" style="position:absolute;left:8562;top:5323;width:7;height:1" coordsize="7,1" path="m,1l,,,1r7,e" filled="f" strokeweight="3e-5mm">
                <v:path arrowok="t"/>
              </v:shape>
              <v:shape id="_x0000_s37213" style="position:absolute;left:8569;top:5320;width:1;height:4" coordsize="1,4" path="m,4l,3r,l1,e" filled="f" strokeweight="3e-5mm">
                <v:path arrowok="t"/>
              </v:shape>
              <v:shape id="_x0000_s37214" style="position:absolute;left:8570;top:5320;width:1;height:4" coordsize="1,4" path="m,4l,,,4r1,e" filled="f" strokeweight="3e-5mm">
                <v:path arrowok="t"/>
              </v:shape>
              <v:shape id="_x0000_s37215" style="position:absolute;left:8571;top:5324;width:9;height:1" coordsize="9,0" path="m,l,,,,9,e" filled="f" strokeweight="3e-5mm">
                <v:path arrowok="t"/>
              </v:shape>
              <v:shape id="_x0000_s37216" style="position:absolute;left:8580;top:5324;width:1;height:1" coordsize="1,0" path="m,l,,,,1,e" filled="f" strokeweight="3e-5mm">
                <v:path arrowok="t"/>
              </v:shape>
              <v:shape id="_x0000_s37217" style="position:absolute;left:8581;top:5320;width:1;height:4" coordsize="1,4" path="m,4l,,,3,1,2e" filled="f" strokeweight="3e-5mm">
                <v:path arrowok="t"/>
              </v:shape>
              <v:shape id="_x0000_s37218" style="position:absolute;left:8582;top:5322;width:7;height:2" coordsize="7,2" path="m,2l,,,2r7,e" filled="f" strokeweight="3e-5mm">
                <v:path arrowok="t"/>
              </v:shape>
              <v:shape id="_x0000_s37219" style="position:absolute;left:8589;top:5323;width:12;height:1" coordsize="12,1" path="m,1l,,,1r12,e" filled="f" strokeweight="3e-5mm">
                <v:path arrowok="t"/>
              </v:shape>
              <v:shape id="_x0000_s37220" style="position:absolute;left:8601;top:5319;width:1;height:5" coordsize="1,5" path="m,5r,l,5,1,e" filled="f" strokeweight="3e-5mm">
                <v:path arrowok="t"/>
              </v:shape>
              <v:shape id="_x0000_s37221" style="position:absolute;left:8602;top:5319;width:2;height:5" coordsize="2,5" path="m,5l,,,5r2,e" filled="f" strokeweight="3e-5mm">
                <v:path arrowok="t"/>
              </v:shape>
              <v:shape id="_x0000_s37222" style="position:absolute;left:8604;top:5324;width:3;height:1" coordsize="3,0" path="m,l,,,,3,e" filled="f" strokeweight="3e-5mm">
                <v:path arrowok="t"/>
              </v:shape>
              <v:shape id="_x0000_s37223" style="position:absolute;left:8607;top:5317;width:2;height:7" coordsize="2,7" path="m,7l,,,1,2,2e" filled="f" strokeweight="3e-5mm">
                <v:path arrowok="t"/>
              </v:shape>
              <v:shape id="_x0000_s37224" style="position:absolute;left:8609;top:5319;width:1;height:5" coordsize="1,5" path="m,5l,,,5r1,e" filled="f" strokeweight="3e-5mm">
                <v:path arrowok="t"/>
              </v:shape>
              <v:shape id="_x0000_s37225" style="position:absolute;left:8610;top:5324;width:10;height:1" coordsize="10,0" path="m,l,,,,10,e" filled="f" strokeweight="3e-5mm">
                <v:path arrowok="t"/>
              </v:shape>
              <v:shape id="_x0000_s37226" style="position:absolute;left:8620;top:5323;width:1;height:1" coordsize="1,1" path="m,1l,,,1r1,e" filled="f" strokeweight="3e-5mm">
                <v:path arrowok="t"/>
              </v:shape>
              <v:shape id="_x0000_s37227" style="position:absolute;left:8621;top:5320;width:1;height:4" coordsize="1,4" path="m,4l,,,,1,2e" filled="f" strokeweight="3e-5mm">
                <v:path arrowok="t"/>
              </v:shape>
              <v:shape id="_x0000_s37228" style="position:absolute;left:8622;top:5320;width:1;height:4" coordsize="1,4" path="m,4l,,,,1,3e" filled="f" strokeweight="3e-5mm">
                <v:path arrowok="t"/>
              </v:shape>
              <v:shape id="_x0000_s37229" style="position:absolute;left:8623;top:5318;width:2;height:6" coordsize="2,6" path="m,6l,,,4,2,6e" filled="f" strokeweight="3e-5mm">
                <v:path arrowok="t"/>
              </v:shape>
              <v:shape id="_x0000_s37230" style="position:absolute;left:8625;top:5302;width:1;height:22" coordsize="1,22" path="m,22l,10r,l1,e" filled="f" strokeweight="3e-5mm">
                <v:path arrowok="t"/>
              </v:shape>
              <v:shape id="_x0000_s37231" style="position:absolute;left:8626;top:5294;width:1;height:8" coordsize="1,8" path="m,8l,,,1,1,3e" filled="f" strokeweight="3e-5mm">
                <v:path arrowok="t"/>
              </v:shape>
              <v:shape id="_x0000_s37232" style="position:absolute;left:8627;top:5297;width:1;height:18" coordsize="1,18" path="m,18l,,,18,1,17e" filled="f" strokeweight="3e-5mm">
                <v:path arrowok="t"/>
              </v:shape>
              <v:shape id="_x0000_s37233" style="position:absolute;left:8628;top:5314;width:2;height:10" coordsize="2,10" path="m,9l,,,8r2,2e" filled="f" strokeweight="3e-5mm">
                <v:path arrowok="t"/>
              </v:shape>
              <v:shape id="_x0000_s37234" style="position:absolute;left:8630;top:5323;width:1;height:1" coordsize="1,1" path="m,1l,,,1r1,e" filled="f" strokeweight="3e-5mm">
                <v:path arrowok="t"/>
              </v:shape>
              <v:shape id="_x0000_s37235" style="position:absolute;left:8631;top:5324;width:9;height:1" coordsize="9,0" path="m,l,,,,9,e" filled="f" strokeweight="3e-5mm">
                <v:path arrowok="t"/>
              </v:shape>
              <v:shape id="_x0000_s37236" style="position:absolute;left:8640;top:5323;width:1;height:1" coordsize="1,1" path="m,1l,,,,1,1e" filled="f" strokeweight="3e-5mm">
                <v:path arrowok="t"/>
              </v:shape>
              <v:shape id="_x0000_s37237" style="position:absolute;left:8641;top:5322;width:1;height:2" coordsize="1,2" path="m,2l,,,,1,2e" filled="f" strokeweight="3e-5mm">
                <v:path arrowok="t"/>
              </v:shape>
              <v:shape id="_x0000_s37238" style="position:absolute;left:8642;top:5322;width:1;height:2" coordsize="1,2" path="m,2l,,,2,1,e" filled="f" strokeweight="3e-5mm">
                <v:path arrowok="t"/>
              </v:shape>
              <v:shape id="_x0000_s37239" style="position:absolute;left:8643;top:5314;width:2;height:8" coordsize="2,8" path="m,8l,1,,5,2,e" filled="f" strokeweight="3e-5mm">
                <v:path arrowok="t"/>
              </v:shape>
              <v:shape id="_x0000_s37240" style="position:absolute;left:8645;top:5308;width:1;height:6" coordsize="1,6" path="m,6l,1r,l1,e" filled="f" strokeweight="3e-5mm">
                <v:path arrowok="t"/>
              </v:shape>
              <v:shape id="_x0000_s37241" style="position:absolute;left:8646;top:5308;width:1;height:9" coordsize="1,9" path="m,9l,,,9,1,7e" filled="f" strokeweight="3e-5mm">
                <v:path arrowok="t"/>
              </v:shape>
              <v:shape id="_x0000_s37242" style="position:absolute;left:8647;top:5315;width:1;height:9" coordsize="1,9" path="m,8l,,,8,1,9e" filled="f" strokeweight="3e-5mm">
                <v:path arrowok="t"/>
              </v:shape>
              <v:shape id="_x0000_s37243" style="position:absolute;left:8648;top:5322;width:2;height:2" coordsize="2,2" path="m,2l,,,2r2,e" filled="f" strokeweight="3e-5mm">
                <v:path arrowok="t"/>
              </v:shape>
              <v:shape id="_x0000_s37244" style="position:absolute;left:8650;top:5323;width:1;height:1" coordsize="1,1" path="m,1l,,,1r1,e" filled="f" strokeweight="3e-5mm">
                <v:path arrowok="t"/>
              </v:shape>
              <v:shape id="_x0000_s37245" style="position:absolute;left:8651;top:5324;width:1;height:1" coordsize="1,0" path="m,l,,,,1,e" filled="f" strokeweight="3e-5mm">
                <v:path arrowok="t"/>
              </v:shape>
              <v:shape id="_x0000_s37246" style="position:absolute;left:8652;top:5323;width:3;height:1" coordsize="3,1" path="m,1l,,,1r3,e" filled="f" strokeweight="3e-5mm">
                <v:path arrowok="t"/>
              </v:shape>
              <v:shape id="_x0000_s37247" style="position:absolute;left:8655;top:5323;width:2;height:1" coordsize="2,1" path="m,1l,,,1r2,e" filled="f" strokeweight="3e-5mm">
                <v:path arrowok="t"/>
              </v:shape>
              <v:shape id="_x0000_s37248" style="position:absolute;left:8657;top:5323;width:3;height:1" coordsize="3,1" path="m,1l,,,1r3,e" filled="f" strokeweight="3e-5mm">
                <v:path arrowok="t"/>
              </v:shape>
              <v:shape id="_x0000_s37249" style="position:absolute;left:8660;top:5323;width:1;height:1" coordsize="1,1" path="m,1l,,,1,1,e" filled="f" strokeweight="3e-5mm">
                <v:path arrowok="t"/>
              </v:shape>
              <v:shape id="_x0000_s37250" style="position:absolute;left:8661;top:5322;width:1;height:2" coordsize="1,2" path="m,2l,1,,2,1,e" filled="f" strokeweight="3e-5mm">
                <v:path arrowok="t"/>
              </v:shape>
              <v:shape id="_x0000_s37251" style="position:absolute;left:8662;top:5302;width:1;height:22" coordsize="1,22" path="m,22l,11r,l1,e" filled="f" strokeweight="3e-5mm">
                <v:path arrowok="t"/>
              </v:shape>
              <v:shape id="_x0000_s37252" style="position:absolute;left:8663;top:5264;width:2;height:38" coordsize="2,38" path="m,38l,8r,l2,e" filled="f" strokeweight="3e-5mm">
                <v:path arrowok="t"/>
              </v:shape>
              <v:shape id="_x0000_s37253" style="position:absolute;left:8665;top:5259;width:1;height:30" coordsize="1,30" path="m,24l,,,24r1,6e" filled="f" strokeweight="3e-5mm">
                <v:path arrowok="t"/>
              </v:shape>
              <v:shape id="_x0000_s37254" style="position:absolute;left:8666;top:5289;width:1;height:26" coordsize="1,26" path="m,25l,,,25r1,1e" filled="f" strokeweight="3e-5mm">
                <v:path arrowok="t"/>
              </v:shape>
              <v:shape id="_x0000_s37255" style="position:absolute;left:8667;top:5315;width:1;height:9" coordsize="1,9" path="m,8l,,,8,1,9e" filled="f" strokeweight="3e-5mm">
                <v:path arrowok="t"/>
              </v:shape>
              <v:shape id="_x0000_s37256" style="position:absolute;left:8668;top:5323;width:2;height:1" coordsize="2,1" path="m,1l,,,1r2,e" filled="f" strokeweight="3e-5mm">
                <v:path arrowok="t"/>
              </v:shape>
              <v:shape id="_x0000_s37257" style="position:absolute;left:8670;top:5323;width:5;height:1" coordsize="5,1" path="m,1l,,,1r5,e" filled="f" strokeweight="3e-5mm">
                <v:path arrowok="t"/>
              </v:shape>
              <v:shape id="_x0000_s37258" style="position:absolute;left:8675;top:5324;width:1;height:1" coordsize="1,0" path="m,l,,,,1,e" filled="f" strokeweight="3e-5mm">
                <v:path arrowok="t"/>
              </v:shape>
              <v:shape id="_x0000_s37259" style="position:absolute;left:8676;top:5324;width:2;height:1" coordsize="2,0" path="m,l,,,,2,e" filled="f" strokeweight="3e-5mm">
                <v:path arrowok="t"/>
              </v:shape>
              <v:shape id="_x0000_s37260" style="position:absolute;left:8678;top:5323;width:2;height:1" coordsize="2,1" path="m,1r,l,1,2,e" filled="f" strokeweight="3e-5mm">
                <v:path arrowok="t"/>
              </v:shape>
              <v:shape id="_x0000_s37261" style="position:absolute;left:8680;top:5318;width:1;height:6" coordsize="1,6" path="m,6l,2r,l1,e" filled="f" strokeweight="3e-5mm">
                <v:path arrowok="t"/>
              </v:shape>
              <v:shape id="_x0000_s37262" style="position:absolute;left:8681;top:5300;width:1;height:18" coordsize="1,18" path="m,18l,2r,l1,e" filled="f" strokeweight="3e-5mm">
                <v:path arrowok="t"/>
              </v:shape>
              <v:shape id="_x0000_s37263" style="position:absolute;left:8682;top:5295;width:1;height:8" coordsize="1,8" path="m,8l,2,,5,1,e" filled="f" strokeweight="3e-5mm">
                <v:path arrowok="t"/>
              </v:shape>
              <v:shape id="_x0000_s37264" style="position:absolute;left:8683;top:5291;width:1;height:8" coordsize="1,8" path="m,7l,,,7,1,8e" filled="f" strokeweight="3e-5mm">
                <v:path arrowok="t"/>
              </v:shape>
              <v:shape id="_x0000_s37265" style="position:absolute;left:8684;top:5299;width:2;height:16" coordsize="2,16" path="m,16l,,,16r2,e" filled="f" strokeweight="3e-5mm">
                <v:path arrowok="t"/>
              </v:shape>
              <v:shape id="_x0000_s37266" style="position:absolute;left:8686;top:5315;width:1;height:8" coordsize="1,8" path="m,8l,,,8,1,5e" filled="f" strokeweight="3e-5mm">
                <v:path arrowok="t"/>
              </v:shape>
              <v:shape id="_x0000_s37267" style="position:absolute;left:8687;top:5320;width:1;height:4" coordsize="1,4" path="m,4l,,,2,1,4e" filled="f" strokeweight="3e-5mm">
                <v:path arrowok="t"/>
              </v:shape>
              <v:shape id="_x0000_s37268" style="position:absolute;left:8688;top:5323;width:1;height:1" coordsize="1,1" path="m,1l,,,1r1,e" filled="f" strokeweight="3e-5mm">
                <v:path arrowok="t"/>
              </v:shape>
              <v:shape id="_x0000_s37269" style="position:absolute;left:8689;top:5323;width:2;height:1" coordsize="2,1" path="m,1l,,,1r2,e" filled="f" strokeweight="3e-5mm">
                <v:path arrowok="t"/>
              </v:shape>
            </v:group>
            <v:group id="_x0000_s37270" style="position:absolute;left:8691;top:5272;width:275;height:53" coordorigin="8691,5272" coordsize="275,53">
              <v:shape id="_x0000_s37271" style="position:absolute;left:8691;top:5324;width:1;height:1" coordsize="1,0" path="m,l,,,,1,e" filled="f" strokeweight="3e-5mm">
                <v:path arrowok="t"/>
              </v:shape>
              <v:shape id="_x0000_s37272" style="position:absolute;left:8692;top:5324;width:2;height:1" coordsize="2,0" path="m,l,,,,2,e" filled="f" strokeweight="3e-5mm">
                <v:path arrowok="t"/>
              </v:shape>
              <v:shape id="_x0000_s37273" style="position:absolute;left:8694;top:5324;width:2;height:1" coordsize="2,0" path="m,l,,,,2,e" filled="f" strokeweight="3e-5mm">
                <v:path arrowok="t"/>
              </v:shape>
              <v:shape id="_x0000_s37274" style="position:absolute;left:8696;top:5324;width:1;height:1" coordsize="1,0" path="m,l,,,,1,e" filled="f" strokeweight="3e-5mm">
                <v:path arrowok="t"/>
              </v:shape>
              <v:shape id="_x0000_s37275" style="position:absolute;left:8697;top:5324;width:1;height:1" coordsize="1,0" path="m,l,,,,1,e" filled="f" strokeweight="3e-5mm">
                <v:path arrowok="t"/>
              </v:shape>
              <v:shape id="_x0000_s37276" style="position:absolute;left:8698;top:5323;width:1;height:1" coordsize="1,1" path="m,1l,,,1r1,e" filled="f" strokeweight="3e-5mm">
                <v:path arrowok="t"/>
              </v:shape>
              <v:shape id="_x0000_s37277" style="position:absolute;left:8699;top:5323;width:2;height:1" coordsize="2,1" path="m,1r,l,1,2,e" filled="f" strokeweight="3e-5mm">
                <v:path arrowok="t"/>
              </v:shape>
              <v:shape id="_x0000_s37278" style="position:absolute;left:8701;top:5317;width:1;height:7" coordsize="1,7" path="m,7l,,,5r1,e" filled="f" strokeweight="3e-5mm">
                <v:path arrowok="t"/>
              </v:shape>
              <v:shape id="_x0000_s37279" style="position:absolute;left:8702;top:5313;width:1;height:9" coordsize="1,9" path="m,9l,,,2r1,e" filled="f" strokeweight="3e-5mm">
                <v:path arrowok="t"/>
              </v:shape>
              <v:shape id="_x0000_s37280" style="position:absolute;left:8703;top:5302;width:1;height:13" coordsize="1,13" path="m,13l,,,10,1,5e" filled="f" strokeweight="3e-5mm">
                <v:path arrowok="t"/>
              </v:shape>
              <v:shape id="_x0000_s37281" style="position:absolute;left:8704;top:5304;width:2;height:11" coordsize="2,11" path="m,8l,,,8r2,3e" filled="f" strokeweight="3e-5mm">
                <v:path arrowok="t"/>
              </v:shape>
              <v:shape id="_x0000_s37282" style="position:absolute;left:8706;top:5315;width:1;height:9" coordsize="1,9" path="m,9l,,,9,1,8e" filled="f" strokeweight="3e-5mm">
                <v:path arrowok="t"/>
              </v:shape>
              <v:shape id="_x0000_s37283" style="position:absolute;left:8707;top:5322;width:1;height:2" coordsize="1,2" path="m,2l,,,2r1,e" filled="f" strokeweight="3e-5mm">
                <v:path arrowok="t"/>
              </v:shape>
              <v:shape id="_x0000_s37284" style="position:absolute;left:8708;top:5324;width:1;height:1" coordsize="1,0" path="m,l,,,,1,e" filled="f" strokeweight="3e-5mm">
                <v:path arrowok="t"/>
              </v:shape>
              <v:shape id="_x0000_s37285" style="position:absolute;left:8709;top:5322;width:2;height:2" coordsize="2,2" path="m,2r,l,2,2,e" filled="f" strokeweight="3e-5mm">
                <v:path arrowok="t"/>
              </v:shape>
              <v:shape id="_x0000_s37286" style="position:absolute;left:8711;top:5322;width:2;height:2" coordsize="2,2" path="m,2l,,,2r2,e" filled="f" strokeweight="3e-5mm">
                <v:path arrowok="t"/>
              </v:shape>
              <v:shape id="_x0000_s37287" style="position:absolute;left:8713;top:5324;width:1;height:1" coordsize="1,0" path="m,l,,,,1,e" filled="f" strokeweight="3e-5mm">
                <v:path arrowok="t"/>
              </v:shape>
              <v:shape id="_x0000_s37288" style="position:absolute;left:8714;top:5324;width:2;height:1" coordsize="2,0" path="m,l,,,,2,e" filled="f" strokeweight="3e-5mm">
                <v:path arrowok="t"/>
              </v:shape>
              <v:shape id="_x0000_s37289" style="position:absolute;left:8716;top:5324;width:1;height:1" coordsize="1,0" path="m,l,,,,1,e" filled="f" strokeweight="3e-5mm">
                <v:path arrowok="t"/>
              </v:shape>
              <v:shape id="_x0000_s37290" style="position:absolute;left:8717;top:5323;width:1;height:1" coordsize="1,1" path="m,1r,l,1,1,e" filled="f" strokeweight="3e-5mm">
                <v:path arrowok="t"/>
              </v:shape>
              <v:shape id="_x0000_s37291" style="position:absolute;left:8718;top:5323;width:3;height:1" coordsize="3,1" path="m,1l,,,1r3,e" filled="f" strokeweight="3e-5mm">
                <v:path arrowok="t"/>
              </v:shape>
              <v:shape id="_x0000_s37292" style="position:absolute;left:8721;top:5319;width:1;height:5" coordsize="1,5" path="m,5l,,,5,1,3e" filled="f" strokeweight="3e-5mm">
                <v:path arrowok="t"/>
              </v:shape>
              <v:shape id="_x0000_s37293" style="position:absolute;left:8722;top:5315;width:1;height:7" coordsize="1,7" path="m,7l,,,,1,4e" filled="f" strokeweight="3e-5mm">
                <v:path arrowok="t"/>
              </v:shape>
              <v:shape id="_x0000_s37294" style="position:absolute;left:8723;top:5312;width:1;height:7" coordsize="1,7" path="m,7l,,,,1,e" filled="f" strokeweight="3e-5mm">
                <v:path arrowok="t"/>
              </v:shape>
              <v:shape id="_x0000_s37295" style="position:absolute;left:8724;top:5312;width:2;height:10" coordsize="2,10" path="m,7l,,,7r2,3e" filled="f" strokeweight="3e-5mm">
                <v:path arrowok="t"/>
              </v:shape>
              <v:shape id="_x0000_s37296" style="position:absolute;left:8726;top:5322;width:1;height:2" coordsize="1,2" path="m,2l,,,1,1,2e" filled="f" strokeweight="3e-5mm">
                <v:path arrowok="t"/>
              </v:shape>
              <v:shape id="_x0000_s37297" style="position:absolute;left:8727;top:5323;width:1;height:1" coordsize="1,1" path="m,1l,,,,1,1e" filled="f" strokeweight="3e-5mm">
                <v:path arrowok="t"/>
              </v:shape>
              <v:shape id="_x0000_s37298" style="position:absolute;left:8728;top:5323;width:1;height:1" coordsize="1,1" path="m,1l,,,1r1,e" filled="f" strokeweight="3e-5mm">
                <v:path arrowok="t"/>
              </v:shape>
              <v:shape id="_x0000_s37299" style="position:absolute;left:8729;top:5324;width:2;height:1" coordsize="2,0" path="m,l,,,,2,e" filled="f" strokeweight="3e-5mm">
                <v:path arrowok="t"/>
              </v:shape>
              <v:shape id="_x0000_s37300" style="position:absolute;left:8731;top:5324;width:2;height:1" coordsize="2,0" path="m,l,,,,2,e" filled="f" strokeweight="3e-5mm">
                <v:path arrowok="t"/>
              </v:shape>
              <v:shape id="_x0000_s37301" style="position:absolute;left:8733;top:5324;width:1;height:1" coordsize="1,0" path="m,l,,,,1,e" filled="f" strokeweight="3e-5mm">
                <v:path arrowok="t"/>
              </v:shape>
              <v:shape id="_x0000_s37302" style="position:absolute;left:8734;top:5324;width:2;height:1" coordsize="2,0" path="m,l,,,,2,e" filled="f" strokeweight="3e-5mm">
                <v:path arrowok="t"/>
              </v:shape>
              <v:shape id="_x0000_s37303" style="position:absolute;left:8736;top:5323;width:1;height:1" coordsize="1,1" path="m,1r,l,1,1,e" filled="f" strokeweight="3e-5mm">
                <v:path arrowok="t"/>
              </v:shape>
              <v:shape id="_x0000_s37304" style="position:absolute;left:8737;top:5323;width:1;height:1" coordsize="1,1" path="m,1l,,,,1,1e" filled="f" strokeweight="3e-5mm">
                <v:path arrowok="t"/>
              </v:shape>
              <v:shape id="_x0000_s37305" style="position:absolute;left:8738;top:5322;width:1;height:2" coordsize="1,2" path="m,2l,,,,1,1e" filled="f" strokeweight="3e-5mm">
                <v:path arrowok="t"/>
              </v:shape>
              <v:shape id="_x0000_s37306" style="position:absolute;left:8739;top:5318;width:2;height:6" coordsize="2,6" path="m,6l,,,4r2,e" filled="f" strokeweight="3e-5mm">
                <v:path arrowok="t"/>
              </v:shape>
              <v:shape id="_x0000_s37307" style="position:absolute;left:8741;top:5317;width:1;height:5" coordsize="1,5" path="m,5l,1,,2,1,e" filled="f" strokeweight="3e-5mm">
                <v:path arrowok="t"/>
              </v:shape>
              <v:shape id="_x0000_s37308" style="position:absolute;left:8742;top:5310;width:1;height:9" coordsize="1,9" path="m,9l,,,,1,4e" filled="f" strokeweight="3e-5mm">
                <v:path arrowok="t"/>
              </v:shape>
              <v:shape id="_x0000_s37309" style="position:absolute;left:8743;top:5312;width:1;height:5" coordsize="1,5" path="m,5l,,,2r1,e" filled="f" strokeweight="3e-5mm">
                <v:path arrowok="t"/>
              </v:shape>
              <v:shape id="_x0000_s37310" style="position:absolute;left:8744;top:5314;width:2;height:9" coordsize="2,9" path="m,9l,,,6,2,9e" filled="f" strokeweight="3e-5mm">
                <v:path arrowok="t"/>
              </v:shape>
              <v:shape id="_x0000_s37311" style="position:absolute;left:8746;top:5322;width:1;height:2" coordsize="1,2" path="m,2l,,,1,1,2e" filled="f" strokeweight="3e-5mm">
                <v:path arrowok="t"/>
              </v:shape>
              <v:shape id="_x0000_s37312" style="position:absolute;left:8747;top:5323;width:1;height:1" coordsize="1,1" path="m,1l,,,1r1,e" filled="f" strokeweight="3e-5mm">
                <v:path arrowok="t"/>
              </v:shape>
              <v:shape id="_x0000_s37313" style="position:absolute;left:8748;top:5324;width:1;height:1" coordsize="1,0" path="m,l,,,,1,e" filled="f" strokeweight="3e-5mm">
                <v:path arrowok="t"/>
              </v:shape>
              <v:shape id="_x0000_s37314" style="position:absolute;left:8749;top:5324;width:3;height:1" coordsize="3,0" path="m,l,,,,3,e" filled="f" strokeweight="3e-5mm">
                <v:path arrowok="t"/>
              </v:shape>
              <v:shape id="_x0000_s37315" style="position:absolute;left:8752;top:5323;width:1;height:1" coordsize="1,1" path="m,1r,l,1,1,e" filled="f" strokeweight="3e-5mm">
                <v:path arrowok="t"/>
              </v:shape>
              <v:shape id="_x0000_s37316" style="position:absolute;left:8753;top:5323;width:1;height:1" coordsize="1,1" path="m,1l,,,1,1,e" filled="f" strokeweight="3e-5mm">
                <v:path arrowok="t"/>
              </v:shape>
              <v:shape id="_x0000_s37317" style="position:absolute;left:8754;top:5323;width:1;height:1" coordsize="1,1" path="m,1l,,,,1,1e" filled="f" strokeweight="3e-5mm">
                <v:path arrowok="t"/>
              </v:shape>
              <v:shape id="_x0000_s37318" style="position:absolute;left:8755;top:5323;width:2;height:1" coordsize="2,1" path="m,1l,,,1,2,e" filled="f" strokeweight="3e-5mm">
                <v:path arrowok="t"/>
              </v:shape>
              <v:shape id="_x0000_s37319" style="position:absolute;left:8757;top:5322;width:1;height:2" coordsize="1,2" path="m,2l,,,2,1,1e" filled="f" strokeweight="3e-5mm">
                <v:path arrowok="t"/>
              </v:shape>
              <v:shape id="_x0000_s37320" style="position:absolute;left:8758;top:5314;width:1;height:9" coordsize="1,9" path="m,9l,4r,l1,e" filled="f" strokeweight="3e-5mm">
                <v:path arrowok="t"/>
              </v:shape>
              <v:shape id="_x0000_s37321" style="position:absolute;left:8759;top:5286;width:1;height:28" coordsize="1,28" path="m,28l,5,,8,1,e" filled="f" strokeweight="3e-5mm">
                <v:path arrowok="t"/>
              </v:shape>
              <v:shape id="_x0000_s37322" style="position:absolute;left:8760;top:5272;width:2;height:15" coordsize="2,15" path="m,14l,,,10r2,5e" filled="f" strokeweight="3e-5mm">
                <v:path arrowok="t"/>
              </v:shape>
              <v:shape id="_x0000_s37323" style="position:absolute;left:8762;top:5287;width:1;height:22" coordsize="1,22" path="m,16l,,,16r1,6e" filled="f" strokeweight="3e-5mm">
                <v:path arrowok="t"/>
              </v:shape>
              <v:shape id="_x0000_s37324" style="position:absolute;left:8763;top:5309;width:1;height:10" coordsize="1,10" path="m,10l,,,10r1,e" filled="f" strokeweight="3e-5mm">
                <v:path arrowok="t"/>
              </v:shape>
              <v:shape id="_x0000_s37325" style="position:absolute;left:8764;top:5319;width:1;height:4" coordsize="1,4" path="m,4l,,,4r1,e" filled="f" strokeweight="3e-5mm">
                <v:path arrowok="t"/>
              </v:shape>
              <v:shape id="_x0000_s37326" style="position:absolute;left:8765;top:5323;width:2;height:1" coordsize="2,1" path="m,1l,,,,2,1e" filled="f" strokeweight="3e-5mm">
                <v:path arrowok="t"/>
              </v:shape>
              <v:shape id="_x0000_s37327" style="position:absolute;left:8767;top:5323;width:1;height:1" coordsize="1,1" path="m,1l,,,1r1,e" filled="f" strokeweight="3e-5mm">
                <v:path arrowok="t"/>
              </v:shape>
              <v:shape id="_x0000_s37328" style="position:absolute;left:8768;top:5324;width:1;height:1" coordsize="1,0" path="m,l,,,,1,e" filled="f" strokeweight="3e-5mm">
                <v:path arrowok="t"/>
              </v:shape>
              <v:shape id="_x0000_s37329" style="position:absolute;left:8769;top:5323;width:1;height:1" coordsize="1,1" path="m,1l,,,1r1,e" filled="f" strokeweight="3e-5mm">
                <v:path arrowok="t"/>
              </v:shape>
              <v:shape id="_x0000_s37330" style="position:absolute;left:8770;top:5323;width:2;height:1" coordsize="2,1" path="m,1l,,,1,2,e" filled="f" strokeweight="3e-5mm">
                <v:path arrowok="t"/>
              </v:shape>
              <v:shape id="_x0000_s37331" style="position:absolute;left:8772;top:5322;width:1;height:2" coordsize="1,2" path="m,2l,,,2r1,e" filled="f" strokeweight="3e-5mm">
                <v:path arrowok="t"/>
              </v:shape>
              <v:shape id="_x0000_s37332" style="position:absolute;left:8773;top:5323;width:1;height:1" coordsize="1,1" path="m,1l,,,1r1,e" filled="f" strokeweight="3e-5mm">
                <v:path arrowok="t"/>
              </v:shape>
              <v:shape id="_x0000_s37333" style="position:absolute;left:8774;top:5323;width:1;height:1" coordsize="1,1" path="m,1l,,,1r1,e" filled="f" strokeweight="3e-5mm">
                <v:path arrowok="t"/>
              </v:shape>
              <v:shape id="_x0000_s37334" style="position:absolute;left:8775;top:5322;width:2;height:2" coordsize="2,2" path="m,2l,1,,2,2,e" filled="f" strokeweight="3e-5mm">
                <v:path arrowok="t"/>
              </v:shape>
              <v:shape id="_x0000_s37335" style="position:absolute;left:8777;top:5322;width:1;height:2" coordsize="1,2" path="m,2l,,,2,1,1e" filled="f" strokeweight="3e-5mm">
                <v:path arrowok="t"/>
              </v:shape>
              <v:shape id="_x0000_s37336" style="position:absolute;left:8778;top:5317;width:1;height:6" coordsize="1,6" path="m,6l,2r,l1,e" filled="f" strokeweight="3e-5mm">
                <v:path arrowok="t"/>
              </v:shape>
              <v:shape id="_x0000_s37337" style="position:absolute;left:8779;top:5305;width:1;height:13" coordsize="1,13" path="m,13l,,,5,1,2e" filled="f" strokeweight="3e-5mm">
                <v:path arrowok="t"/>
              </v:shape>
              <v:shape id="_x0000_s37338" style="position:absolute;left:8780;top:5302;width:2;height:7" coordsize="2,7" path="m,7l,,,2,2,6e" filled="f" strokeweight="3e-5mm">
                <v:path arrowok="t"/>
              </v:shape>
              <v:shape id="_x0000_s37339" style="position:absolute;left:8782;top:5293;width:1;height:15" coordsize="1,15" path="m,15l,9r,l1,e" filled="f" strokeweight="3e-5mm">
                <v:path arrowok="t"/>
              </v:shape>
              <v:shape id="_x0000_s37340" style="position:absolute;left:8783;top:5292;width:1;height:10" coordsize="1,10" path="m,8l,,,8r1,2e" filled="f" strokeweight="3e-5mm">
                <v:path arrowok="t"/>
              </v:shape>
              <v:shape id="_x0000_s37341" style="position:absolute;left:8784;top:5302;width:1;height:15" coordsize="1,15" path="m,12l,,,12r1,3e" filled="f" strokeweight="3e-5mm">
                <v:path arrowok="t"/>
              </v:shape>
              <v:shape id="_x0000_s37342" style="position:absolute;left:8785;top:5317;width:2;height:7" coordsize="2,7" path="m,6l,,,6,2,7e" filled="f" strokeweight="3e-5mm">
                <v:path arrowok="t"/>
              </v:shape>
              <v:shape id="_x0000_s37343" style="position:absolute;left:8787;top:5323;width:1;height:1" coordsize="1,1" path="m,1l,,,,1,1e" filled="f" strokeweight="3e-5mm">
                <v:path arrowok="t"/>
              </v:shape>
              <v:shape id="_x0000_s37344" style="position:absolute;left:8788;top:5323;width:1;height:1" coordsize="1,1" path="m,1l,,,,1,1e" filled="f" strokeweight="3e-5mm">
                <v:path arrowok="t"/>
              </v:shape>
              <v:shape id="_x0000_s37345" style="position:absolute;left:8789;top:5323;width:1;height:1" coordsize="1,1" path="m,1l,,,1r1,e" filled="f" strokeweight="3e-5mm">
                <v:path arrowok="t"/>
              </v:shape>
              <v:shape id="_x0000_s37346" style="position:absolute;left:8790;top:5324;width:3;height:1" coordsize="3,0" path="m,l,,,,3,e" filled="f" strokeweight="3e-5mm">
                <v:path arrowok="t"/>
              </v:shape>
              <v:shape id="_x0000_s37347" style="position:absolute;left:8793;top:5324;width:1;height:1" coordsize="1,0" path="m,l,,,,1,e" filled="f" strokeweight="3e-5mm">
                <v:path arrowok="t"/>
              </v:shape>
              <v:shape id="_x0000_s37348" style="position:absolute;left:8794;top:5323;width:1;height:1" coordsize="1,1" path="m,1r,l,1,1,e" filled="f" strokeweight="3e-5mm">
                <v:path arrowok="t"/>
              </v:shape>
              <v:shape id="_x0000_s37349" style="position:absolute;left:8795;top:5323;width:2;height:1" coordsize="2,1" path="m,1l,,,1r2,e" filled="f" strokeweight="3e-5mm">
                <v:path arrowok="t"/>
              </v:shape>
              <v:shape id="_x0000_s37350" style="position:absolute;left:8797;top:5324;width:1;height:1" coordsize="1,0" path="m,l,,,,1,e" filled="f" strokeweight="3e-5mm">
                <v:path arrowok="t"/>
              </v:shape>
              <v:shape id="_x0000_s37351" style="position:absolute;left:8798;top:5319;width:1;height:5" coordsize="1,5" path="m,5l,,,4r1,e" filled="f" strokeweight="3e-5mm">
                <v:path arrowok="t"/>
              </v:shape>
              <v:shape id="_x0000_s37352" style="position:absolute;left:8799;top:5313;width:1;height:10" coordsize="1,10" path="m,10l,1,,4,1,e" filled="f" strokeweight="3e-5mm">
                <v:path arrowok="t"/>
              </v:shape>
              <v:shape id="_x0000_s37353" style="position:absolute;left:8800;top:5304;width:2;height:9" coordsize="2,9" path="m,9l,,,,2,1e" filled="f" strokeweight="3e-5mm">
                <v:path arrowok="t"/>
              </v:shape>
              <v:shape id="_x0000_s37354" style="position:absolute;left:8802;top:5299;width:1;height:6" coordsize="1,6" path="m,6l,,,4,1,e" filled="f" strokeweight="3e-5mm">
                <v:path arrowok="t"/>
              </v:shape>
              <v:shape id="_x0000_s37355" style="position:absolute;left:8803;top:5299;width:1;height:14" coordsize="1,14" path="m,10l,,,10r1,4e" filled="f" strokeweight="3e-5mm">
                <v:path arrowok="t"/>
              </v:shape>
              <v:shape id="_x0000_s37356" style="position:absolute;left:8804;top:5313;width:1;height:10" coordsize="1,10" path="m,9l,,,9r1,1e" filled="f" strokeweight="3e-5mm">
                <v:path arrowok="t"/>
              </v:shape>
              <v:shape id="_x0000_s37357" style="position:absolute;left:8805;top:5322;width:2;height:2" coordsize="2,2" path="m,2l,,,2r2,e" filled="f" strokeweight="3e-5mm">
                <v:path arrowok="t"/>
              </v:shape>
              <v:shape id="_x0000_s37358" style="position:absolute;left:8807;top:5323;width:1;height:1" coordsize="1,1" path="m,1r,l,1,1,e" filled="f" strokeweight="3e-5mm">
                <v:path arrowok="t"/>
              </v:shape>
              <v:shape id="_x0000_s37359" style="position:absolute;left:8808;top:5323;width:1;height:1" coordsize="1,1" path="m,1l,,,1r1,e" filled="f" strokeweight="3e-5mm">
                <v:path arrowok="t"/>
              </v:shape>
              <v:shape id="_x0000_s37360" style="position:absolute;left:8809;top:5324;width:1;height:1" coordsize="1,0" path="m,l,,,,1,e" filled="f" strokeweight="3e-5mm">
                <v:path arrowok="t"/>
              </v:shape>
              <v:shape id="_x0000_s37361" style="position:absolute;left:8810;top:5324;width:2;height:1" coordsize="2,0" path="m,l,,,,2,e" filled="f" strokeweight="3e-5mm">
                <v:path arrowok="t"/>
              </v:shape>
              <v:shape id="_x0000_s37362" style="position:absolute;left:8812;top:5324;width:1;height:1" coordsize="1,0" path="m,l,,,,1,e" filled="f" strokeweight="3e-5mm">
                <v:path arrowok="t"/>
              </v:shape>
              <v:shape id="_x0000_s37363" style="position:absolute;left:8813;top:5324;width:1;height:1" coordsize="1,0" path="m,l,,,,1,e" filled="f" strokeweight="3e-5mm">
                <v:path arrowok="t"/>
              </v:shape>
              <v:shape id="_x0000_s37364" style="position:absolute;left:8814;top:5324;width:1;height:1" coordsize="1,0" path="m,l,,,,1,e" filled="f" strokeweight="3e-5mm">
                <v:path arrowok="t"/>
              </v:shape>
              <v:shape id="_x0000_s37365" style="position:absolute;left:8815;top:5324;width:1;height:1" coordsize="1,0" path="m,l,,,,1,e" filled="f" strokeweight="3e-5mm">
                <v:path arrowok="t"/>
              </v:shape>
              <v:shape id="_x0000_s37366" style="position:absolute;left:8816;top:5324;width:2;height:1" coordsize="2,0" path="m,l,,,,2,e" filled="f" strokeweight="3e-5mm">
                <v:path arrowok="t"/>
              </v:shape>
              <v:shape id="_x0000_s37367" style="position:absolute;left:8818;top:5322;width:1;height:2" coordsize="1,2" path="m,2l,,,1r1,e" filled="f" strokeweight="3e-5mm">
                <v:path arrowok="t"/>
              </v:shape>
              <v:shape id="_x0000_s37368" style="position:absolute;left:8819;top:5309;width:1;height:14" coordsize="1,14" path="m,14l,3,,5,1,e" filled="f" strokeweight="3e-5mm">
                <v:path arrowok="t"/>
              </v:shape>
              <v:shape id="_x0000_s37369" style="position:absolute;left:8820;top:5303;width:1;height:6" coordsize="1,6" path="m,6l,,,,1,6e" filled="f" strokeweight="3e-5mm">
                <v:path arrowok="t"/>
              </v:shape>
              <v:shape id="_x0000_s37370" style="position:absolute;left:8821;top:5300;width:2;height:9" coordsize="2,9" path="m,9l,,,5,2,7e" filled="f" strokeweight="3e-5mm">
                <v:path arrowok="t"/>
              </v:shape>
              <v:shape id="_x0000_s37371" style="position:absolute;left:8823;top:5307;width:1;height:10" coordsize="1,10" path="m,8l,,,7r1,3e" filled="f" strokeweight="3e-5mm">
                <v:path arrowok="t"/>
              </v:shape>
              <v:shape id="_x0000_s37372" style="position:absolute;left:8824;top:5317;width:1;height:7" coordsize="1,7" path="m,6l,,,6,1,7e" filled="f" strokeweight="3e-5mm">
                <v:path arrowok="t"/>
              </v:shape>
              <v:shape id="_x0000_s37373" style="position:absolute;left:8825;top:5323;width:1;height:1" coordsize="1,1" path="m,1l,,,1r1,e" filled="f" strokeweight="3e-5mm">
                <v:path arrowok="t"/>
              </v:shape>
              <v:shape id="_x0000_s37374" style="position:absolute;left:8826;top:5323;width:2;height:1" coordsize="2,1" path="m,1l,,,1r2,e" filled="f" strokeweight="3e-5mm">
                <v:path arrowok="t"/>
              </v:shape>
              <v:shape id="_x0000_s37375" style="position:absolute;left:8828;top:5324;width:1;height:1" coordsize="1,0" path="m,l,,,,1,e" filled="f" strokeweight="3e-5mm">
                <v:path arrowok="t"/>
              </v:shape>
              <v:shape id="_x0000_s37376" style="position:absolute;left:8829;top:5324;width:1;height:1" coordsize="1,0" path="m,l,,,,1,e" filled="f" strokeweight="3e-5mm">
                <v:path arrowok="t"/>
              </v:shape>
              <v:shape id="_x0000_s37377" style="position:absolute;left:8830;top:5323;width:1;height:1" coordsize="1,1" path="m,1l,,,1r1,e" filled="f" strokeweight="3e-5mm">
                <v:path arrowok="t"/>
              </v:shape>
              <v:shape id="_x0000_s37378" style="position:absolute;left:8831;top:5324;width:2;height:1" coordsize="2,0" path="m,l,,,,2,e" filled="f" strokeweight="3e-5mm">
                <v:path arrowok="t"/>
              </v:shape>
              <v:shape id="_x0000_s37379" style="position:absolute;left:8833;top:5323;width:1;height:1" coordsize="1,1" path="m,1l,,,,1,1e" filled="f" strokeweight="3e-5mm">
                <v:path arrowok="t"/>
              </v:shape>
              <v:shape id="_x0000_s37380" style="position:absolute;left:8834;top:5323;width:1;height:1" coordsize="1,1" path="m,1l,,,1r1,e" filled="f" strokeweight="3e-5mm">
                <v:path arrowok="t"/>
              </v:shape>
              <v:shape id="_x0000_s37381" style="position:absolute;left:8835;top:5323;width:1;height:1" coordsize="1,1" path="m,1l,,,,1,1e" filled="f" strokeweight="3e-5mm">
                <v:path arrowok="t"/>
              </v:shape>
              <v:shape id="_x0000_s37382" style="position:absolute;left:8836;top:5322;width:2;height:2" coordsize="2,2" path="m,2l,,,,2,e" filled="f" strokeweight="3e-5mm">
                <v:path arrowok="t"/>
              </v:shape>
              <v:shape id="_x0000_s37383" style="position:absolute;left:8838;top:5314;width:1;height:8" coordsize="1,8" path="m,8l,1r,l1,e" filled="f" strokeweight="3e-5mm">
                <v:path arrowok="t"/>
              </v:shape>
              <v:shape id="_x0000_s37384" style="position:absolute;left:8839;top:5292;width:1;height:22" coordsize="1,22" path="m,22l,11r,2l1,e" filled="f" strokeweight="3e-5mm">
                <v:path arrowok="t"/>
              </v:shape>
              <v:shape id="_x0000_s37385" style="position:absolute;left:8840;top:5292;width:1;height:13" coordsize="1,13" path="m,13l,,,11r1,2e" filled="f" strokeweight="3e-5mm">
                <v:path arrowok="t"/>
              </v:shape>
              <v:shape id="_x0000_s37386" style="position:absolute;left:8841;top:5300;width:2;height:9" coordsize="2,9" path="m,8l,,,7,2,9e" filled="f" strokeweight="3e-5mm">
                <v:path arrowok="t"/>
              </v:shape>
              <v:shape id="_x0000_s37387" style="position:absolute;left:8843;top:5308;width:1;height:12" coordsize="1,12" path="m,11l,,,11r1,1e" filled="f" strokeweight="3e-5mm">
                <v:path arrowok="t"/>
              </v:shape>
              <v:shape id="_x0000_s37388" style="position:absolute;left:8844;top:5319;width:1;height:4" coordsize="1,4" path="m,4l,,,4r1,e" filled="f" strokeweight="3e-5mm">
                <v:path arrowok="t"/>
              </v:shape>
              <v:shape id="_x0000_s37389" style="position:absolute;left:8845;top:5323;width:1;height:1" coordsize="1,1" path="m,1l,,,,1,1e" filled="f" strokeweight="3e-5mm">
                <v:path arrowok="t"/>
              </v:shape>
              <v:shape id="_x0000_s37390" style="position:absolute;left:8846;top:5324;width:2;height:1" coordsize="2,0" path="m,l,,,,2,e" filled="f" strokeweight="3e-5mm">
                <v:path arrowok="t"/>
              </v:shape>
              <v:shape id="_x0000_s37391" style="position:absolute;left:8848;top:5324;width:1;height:1" coordsize="1,0" path="m,l,,,,1,e" filled="f" strokeweight="3e-5mm">
                <v:path arrowok="t"/>
              </v:shape>
              <v:shape id="_x0000_s37392" style="position:absolute;left:8849;top:5323;width:1;height:1" coordsize="1,1" path="m,1l,,,,1,1e" filled="f" strokeweight="3e-5mm">
                <v:path arrowok="t"/>
              </v:shape>
              <v:shape id="_x0000_s37393" style="position:absolute;left:8850;top:5323;width:1;height:1" coordsize="1,1" path="m,1l,,,,1,1e" filled="f" strokeweight="3e-5mm">
                <v:path arrowok="t"/>
              </v:shape>
              <v:shape id="_x0000_s37394" style="position:absolute;left:8851;top:5324;width:2;height:1" coordsize="2,0" path="m,l,,,,2,e" filled="f" strokeweight="3e-5mm">
                <v:path arrowok="t"/>
              </v:shape>
              <v:shape id="_x0000_s37395" style="position:absolute;left:8853;top:5323;width:1;height:1" coordsize="1,1" path="m,1l,,,1r1,e" filled="f" strokeweight="3e-5mm">
                <v:path arrowok="t"/>
              </v:shape>
              <v:shape id="_x0000_s37396" style="position:absolute;left:8854;top:5323;width:1;height:1" coordsize="1,1" path="m,1l,,,,1,1e" filled="f" strokeweight="3e-5mm">
                <v:path arrowok="t"/>
              </v:shape>
              <v:shape id="_x0000_s37397" style="position:absolute;left:8855;top:5324;width:1;height:1" coordsize="1,0" path="m,l,,,,1,e" filled="f" strokeweight="3e-5mm">
                <v:path arrowok="t"/>
              </v:shape>
              <v:shape id="_x0000_s37398" style="position:absolute;left:8856;top:5322;width:2;height:2" coordsize="2,2" path="m,2l,,,,2,1e" filled="f" strokeweight="3e-5mm">
                <v:path arrowok="t"/>
              </v:shape>
              <v:shape id="_x0000_s37399" style="position:absolute;left:8858;top:5313;width:1;height:11" coordsize="1,11" path="m,11l,2,,4,1,e" filled="f" strokeweight="3e-5mm">
                <v:path arrowok="t"/>
              </v:shape>
              <v:shape id="_x0000_s37400" style="position:absolute;left:8859;top:5302;width:1;height:11" coordsize="1,11" path="m,11l,,,1r1,e" filled="f" strokeweight="3e-5mm">
                <v:path arrowok="t"/>
              </v:shape>
              <v:shape id="_x0000_s37401" style="position:absolute;left:8860;top:5300;width:1;height:7" coordsize="1,7" path="m,7l,,,2,1,5e" filled="f" strokeweight="3e-5mm">
                <v:path arrowok="t"/>
              </v:shape>
              <v:shape id="_x0000_s37402" style="position:absolute;left:8861;top:5303;width:2;height:11" coordsize="2,11" path="m,11l,,,11,2,9e" filled="f" strokeweight="3e-5mm">
                <v:path arrowok="t"/>
              </v:shape>
              <v:shape id="_x0000_s37403" style="position:absolute;left:8863;top:5312;width:1;height:8" coordsize="1,8" path="m,8l,,,8r1,e" filled="f" strokeweight="3e-5mm">
                <v:path arrowok="t"/>
              </v:shape>
              <v:shape id="_x0000_s37404" style="position:absolute;left:8864;top:5320;width:1;height:4" coordsize="1,4" path="m,4l,,,4,1,3e" filled="f" strokeweight="3e-5mm">
                <v:path arrowok="t"/>
              </v:shape>
              <v:shape id="_x0000_s37405" style="position:absolute;left:8865;top:5323;width:3;height:1" coordsize="3,1" path="m,1l,,,1r3,e" filled="f" strokeweight="3e-5mm">
                <v:path arrowok="t"/>
              </v:shape>
              <v:shape id="_x0000_s37406" style="position:absolute;left:8868;top:5324;width:1;height:1" coordsize="1,0" path="m,l,,,,1,e" filled="f" strokeweight="3e-5mm">
                <v:path arrowok="t"/>
              </v:shape>
              <v:shape id="_x0000_s37407" style="position:absolute;left:8869;top:5323;width:1;height:1" coordsize="1,1" path="m,1l,,,,1,1e" filled="f" strokeweight="3e-5mm">
                <v:path arrowok="t"/>
              </v:shape>
              <v:shape id="_x0000_s37408" style="position:absolute;left:8870;top:5323;width:1;height:1" coordsize="1,1" path="m,1l,,,,1,1e" filled="f" strokeweight="3e-5mm">
                <v:path arrowok="t"/>
              </v:shape>
              <v:shape id="_x0000_s37409" style="position:absolute;left:8871;top:5323;width:2;height:1" coordsize="2,1" path="m,1l,,,,2,1e" filled="f" strokeweight="3e-5mm">
                <v:path arrowok="t"/>
              </v:shape>
              <v:shape id="_x0000_s37410" style="position:absolute;left:8873;top:5324;width:1;height:1" coordsize="1,0" path="m,l,,,,1,e" filled="f" strokeweight="3e-5mm">
                <v:path arrowok="t"/>
              </v:shape>
              <v:shape id="_x0000_s37411" style="position:absolute;left:8874;top:5323;width:5;height:1" coordsize="5,1" path="m,1l,,,1r5,e" filled="f" strokeweight="3e-5mm">
                <v:path arrowok="t"/>
              </v:shape>
              <v:shape id="_x0000_s37412" style="position:absolute;left:8879;top:5323;width:1;height:1" coordsize="1,1" path="m,1r,l,1,1,e" filled="f" strokeweight="3e-5mm">
                <v:path arrowok="t"/>
              </v:shape>
              <v:shape id="_x0000_s37413" style="position:absolute;left:8880;top:5313;width:1;height:10" coordsize="1,10" path="m,10l,,,5,1,4e" filled="f" strokeweight="3e-5mm">
                <v:path arrowok="t"/>
              </v:shape>
              <v:shape id="_x0000_s37414" style="position:absolute;left:8881;top:5315;width:1;height:5" coordsize="1,5" path="m,5l,,,5r1,e" filled="f" strokeweight="3e-5mm">
                <v:path arrowok="t"/>
              </v:shape>
              <v:shape id="_x0000_s37415" style="position:absolute;left:8882;top:5320;width:2;height:4" coordsize="2,4" path="m,4l,,,4,2,3e" filled="f" strokeweight="3e-5mm">
                <v:path arrowok="t"/>
              </v:shape>
              <v:shape id="_x0000_s37416" style="position:absolute;left:8884;top:5323;width:1;height:1" coordsize="1,1" path="m,1l,,,1r1,e" filled="f" strokeweight="3e-5mm">
                <v:path arrowok="t"/>
              </v:shape>
              <v:shape id="_x0000_s37417" style="position:absolute;left:8885;top:5324;width:1;height:1" coordsize="1,0" path="m,l,,,,1,e" filled="f" strokeweight="3e-5mm">
                <v:path arrowok="t"/>
              </v:shape>
              <v:shape id="_x0000_s37418" style="position:absolute;left:8886;top:5324;width:1;height:1" coordsize="1,0" path="m,l,,,,1,e" filled="f" strokeweight="3e-5mm">
                <v:path arrowok="t"/>
              </v:shape>
              <v:shape id="_x0000_s37419" style="position:absolute;left:8887;top:5324;width:2;height:1" coordsize="2,0" path="m,l,,,,2,e" filled="f" strokeweight="3e-5mm">
                <v:path arrowok="t"/>
              </v:shape>
              <v:shape id="_x0000_s37420" style="position:absolute;left:8889;top:5324;width:1;height:1" coordsize="1,0" path="m,l,,,,1,e" filled="f" strokeweight="3e-5mm">
                <v:path arrowok="t"/>
              </v:shape>
              <v:shape id="_x0000_s37421" style="position:absolute;left:8890;top:5323;width:1;height:1" coordsize="1,1" path="m,1l,,,1r1,e" filled="f" strokeweight="3e-5mm">
                <v:path arrowok="t"/>
              </v:shape>
              <v:shape id="_x0000_s37422" style="position:absolute;left:8891;top:5323;width:1;height:1" coordsize="1,1" path="m,1l,,,1r1,e" filled="f" strokeweight="3e-5mm">
                <v:path arrowok="t"/>
              </v:shape>
              <v:shape id="_x0000_s37423" style="position:absolute;left:8892;top:5324;width:2;height:1" coordsize="2,0" path="m,l,,,,2,e" filled="f" strokeweight="3e-5mm">
                <v:path arrowok="t"/>
              </v:shape>
              <v:shape id="_x0000_s37424" style="position:absolute;left:8894;top:5324;width:5;height:1" coordsize="5,0" path="m,l,,,,5,e" filled="f" strokeweight="3e-5mm">
                <v:path arrowok="t"/>
              </v:shape>
              <v:shape id="_x0000_s37425" style="position:absolute;left:8899;top:5308;width:1;height:16" coordsize="1,16" path="m,16l,1r,l1,e" filled="f" strokeweight="3e-5mm">
                <v:path arrowok="t"/>
              </v:shape>
              <v:shape id="_x0000_s37426" style="position:absolute;left:8900;top:5308;width:1;height:9" coordsize="1,9" path="m,7l,,,7,1,9e" filled="f" strokeweight="3e-5mm">
                <v:path arrowok="t"/>
              </v:shape>
              <v:shape id="_x0000_s37427" style="position:absolute;left:8901;top:5317;width:1;height:6" coordsize="1,6" path="m,6l,,,3r1,e" filled="f" strokeweight="3e-5mm">
                <v:path arrowok="t"/>
              </v:shape>
              <v:shape id="_x0000_s37428" style="position:absolute;left:8902;top:5320;width:2;height:4" coordsize="2,4" path="m,4l,,,4r2,e" filled="f" strokeweight="3e-5mm">
                <v:path arrowok="t"/>
              </v:shape>
              <v:shape id="_x0000_s37429" style="position:absolute;left:8904;top:5323;width:1;height:1" coordsize="1,1" path="m,1l,,,1r1,e" filled="f" strokeweight="3e-5mm">
                <v:path arrowok="t"/>
              </v:shape>
              <v:shape id="_x0000_s37430" style="position:absolute;left:8905;top:5324;width:1;height:1" coordsize="1,0" path="m,l,,,,1,e" filled="f" strokeweight="3e-5mm">
                <v:path arrowok="t"/>
              </v:shape>
              <v:shape id="_x0000_s37431" style="position:absolute;left:8906;top:5324;width:3;height:1" coordsize="3,0" path="m,l,,,,3,e" filled="f" strokeweight="3e-5mm">
                <v:path arrowok="t"/>
              </v:shape>
              <v:shape id="_x0000_s37432" style="position:absolute;left:8909;top:5323;width:1;height:1" coordsize="1,1" path="m,1l,,,1r1,e" filled="f" strokeweight="3e-5mm">
                <v:path arrowok="t"/>
              </v:shape>
              <v:shape id="_x0000_s37433" style="position:absolute;left:8910;top:5323;width:1;height:1" coordsize="1,1" path="m,1l,,,1r1,e" filled="f" strokeweight="3e-5mm">
                <v:path arrowok="t"/>
              </v:shape>
              <v:shape id="_x0000_s37434" style="position:absolute;left:8911;top:5323;width:1;height:1" coordsize="1,1" path="m,1l,,,1,1,e" filled="f" strokeweight="3e-5mm">
                <v:path arrowok="t"/>
              </v:shape>
              <v:shape id="_x0000_s37435" style="position:absolute;left:8912;top:5323;width:2;height:1" coordsize="2,1" path="m,1l,,,1r2,e" filled="f" strokeweight="3e-5mm">
                <v:path arrowok="t"/>
              </v:shape>
              <v:shape id="_x0000_s37436" style="position:absolute;left:8914;top:5324;width:3;height:1" coordsize="3,0" path="m,l,,,,3,e" filled="f" strokeweight="3e-5mm">
                <v:path arrowok="t"/>
              </v:shape>
              <v:shape id="_x0000_s37437" style="position:absolute;left:8917;top:5315;width:2;height:9" coordsize="2,9" path="m,9l,,,,2,e" filled="f" strokeweight="3e-5mm">
                <v:path arrowok="t"/>
              </v:shape>
              <v:shape id="_x0000_s37438" style="position:absolute;left:8919;top:5308;width:1;height:7" coordsize="1,7" path="m,7l,,,4,1,2e" filled="f" strokeweight="3e-5mm">
                <v:path arrowok="t"/>
              </v:shape>
              <v:shape id="_x0000_s37439" style="position:absolute;left:8920;top:5310;width:1;height:13" coordsize="1,13" path="m,13l,,,13,1,12e" filled="f" strokeweight="3e-5mm">
                <v:path arrowok="t"/>
              </v:shape>
              <v:shape id="_x0000_s37440" style="position:absolute;left:8921;top:5322;width:1;height:2" coordsize="1,2" path="m,2l,,,2r1,e" filled="f" strokeweight="3e-5mm">
                <v:path arrowok="t"/>
              </v:shape>
              <v:shape id="_x0000_s37441" style="position:absolute;left:8922;top:5324;width:2;height:1" coordsize="2,0" path="m,l,,,,2,e" filled="f" strokeweight="3e-5mm">
                <v:path arrowok="t"/>
              </v:shape>
              <v:shape id="_x0000_s37442" style="position:absolute;left:8924;top:5324;width:1;height:1" coordsize="1,0" path="m,l,,,,1,e" filled="f" strokeweight="3e-5mm">
                <v:path arrowok="t"/>
              </v:shape>
              <v:shape id="_x0000_s37443" style="position:absolute;left:8925;top:5324;width:1;height:1" coordsize="1,0" path="m,l,,,,1,e" filled="f" strokeweight="3e-5mm">
                <v:path arrowok="t"/>
              </v:shape>
              <v:shape id="_x0000_s37444" style="position:absolute;left:8926;top:5324;width:1;height:1" coordsize="1,0" path="m,l,,,,1,e" filled="f" strokeweight="3e-5mm">
                <v:path arrowok="t"/>
              </v:shape>
              <v:shape id="_x0000_s37445" style="position:absolute;left:8927;top:5324;width:2;height:1" coordsize="2,0" path="m,l,,,,2,e" filled="f" strokeweight="3e-5mm">
                <v:path arrowok="t"/>
              </v:shape>
              <v:shape id="_x0000_s37446" style="position:absolute;left:8929;top:5323;width:1;height:1" coordsize="1,1" path="m,1r,l,1,1,e" filled="f" strokeweight="3e-5mm">
                <v:path arrowok="t"/>
              </v:shape>
              <v:shape id="_x0000_s37447" style="position:absolute;left:8930;top:5323;width:1;height:1" coordsize="1,1" path="m,1l,,,1r1,e" filled="f" strokeweight="3e-5mm">
                <v:path arrowok="t"/>
              </v:shape>
              <v:shape id="_x0000_s37448" style="position:absolute;left:8931;top:5324;width:1;height:1" coordsize="1,0" path="m,l,,,,1,e" filled="f" strokeweight="3e-5mm">
                <v:path arrowok="t"/>
              </v:shape>
              <v:shape id="_x0000_s37449" style="position:absolute;left:8932;top:5324;width:3;height:1" coordsize="3,0" path="m,l,,,,3,e" filled="f" strokeweight="3e-5mm">
                <v:path arrowok="t"/>
              </v:shape>
              <v:shape id="_x0000_s37450" style="position:absolute;left:8935;top:5324;width:1;height:1" coordsize="1,0" path="m,l,,,,1,e" filled="f" strokeweight="3e-5mm">
                <v:path arrowok="t"/>
              </v:shape>
              <v:shape id="_x0000_s37451" style="position:absolute;left:8936;top:5315;width:1;height:9" coordsize="1,9" path="m,9l,,,,1,5e" filled="f" strokeweight="3e-5mm">
                <v:path arrowok="t"/>
              </v:shape>
              <v:shape id="_x0000_s37452" style="position:absolute;left:8937;top:5310;width:2;height:10" coordsize="2,10" path="m,10l,,,,2,2e" filled="f" strokeweight="3e-5mm">
                <v:path arrowok="t"/>
              </v:shape>
              <v:shape id="_x0000_s37453" style="position:absolute;left:8939;top:5310;width:1;height:9" coordsize="1,9" path="m,5l,,,5,1,9e" filled="f" strokeweight="3e-5mm">
                <v:path arrowok="t"/>
              </v:shape>
              <v:shape id="_x0000_s37454" style="position:absolute;left:8940;top:5319;width:1;height:3" coordsize="1,3" path="m,3l,,,3r1,e" filled="f" strokeweight="3e-5mm">
                <v:path arrowok="t"/>
              </v:shape>
              <v:shape id="_x0000_s37455" style="position:absolute;left:8941;top:5322;width:1;height:2" coordsize="1,2" path="m,2l,,,2r1,e" filled="f" strokeweight="3e-5mm">
                <v:path arrowok="t"/>
              </v:shape>
              <v:shape id="_x0000_s37456" style="position:absolute;left:8942;top:5323;width:2;height:1" coordsize="2,1" path="m,1l,,,,2,1e" filled="f" strokeweight="3e-5mm">
                <v:path arrowok="t"/>
              </v:shape>
              <v:shape id="_x0000_s37457" style="position:absolute;left:8944;top:5323;width:1;height:1" coordsize="1,1" path="m,1l,,,1r1,e" filled="f" strokeweight="3e-5mm">
                <v:path arrowok="t"/>
              </v:shape>
              <v:shape id="_x0000_s37458" style="position:absolute;left:8945;top:5324;width:2;height:1" coordsize="2,0" path="m,l,,,,2,e" filled="f" strokeweight="3e-5mm">
                <v:path arrowok="t"/>
              </v:shape>
              <v:shape id="_x0000_s37459" style="position:absolute;left:8947;top:5324;width:4;height:1" coordsize="4,0" path="m,l,,,,4,e" filled="f" strokeweight="3e-5mm">
                <v:path arrowok="t"/>
              </v:shape>
              <v:shape id="_x0000_s37460" style="position:absolute;left:8951;top:5324;width:1;height:1" coordsize="1,0" path="m,l,,,,1,e" filled="f" strokeweight="3e-5mm">
                <v:path arrowok="t"/>
              </v:shape>
              <v:shape id="_x0000_s37461" style="position:absolute;left:8952;top:5323;width:1;height:1" coordsize="1,1" path="m,1l,,,1r1,e" filled="f" strokeweight="3e-5mm">
                <v:path arrowok="t"/>
              </v:shape>
              <v:shape id="_x0000_s37462" style="position:absolute;left:8953;top:5322;width:2;height:2" coordsize="2,2" path="m,2l,,,2r2,e" filled="f" strokeweight="3e-5mm">
                <v:path arrowok="t"/>
              </v:shape>
              <v:shape id="_x0000_s37463" style="position:absolute;left:8955;top:5318;width:1;height:6" coordsize="1,6" path="m,6l,1r,l1,e" filled="f" strokeweight="3e-5mm">
                <v:path arrowok="t"/>
              </v:shape>
              <v:shape id="_x0000_s37464" style="position:absolute;left:8956;top:5317;width:1;height:5" coordsize="1,5" path="m,3l,,,2,1,5e" filled="f" strokeweight="3e-5mm">
                <v:path arrowok="t"/>
              </v:shape>
              <v:shape id="_x0000_s37465" style="position:absolute;left:8957;top:5318;width:1;height:6" coordsize="1,6" path="m,6l,,,6r1,e" filled="f" strokeweight="3e-5mm">
                <v:path arrowok="t"/>
              </v:shape>
              <v:shape id="_x0000_s37466" style="position:absolute;left:8958;top:5324;width:3;height:1" coordsize="3,0" path="m,l,,,,3,e" filled="f" strokeweight="3e-5mm">
                <v:path arrowok="t"/>
              </v:shape>
              <v:shape id="_x0000_s37467" style="position:absolute;left:8961;top:5324;width:1;height:1" coordsize="1,0" path="m,l,,,,1,e" filled="f" strokeweight="3e-5mm">
                <v:path arrowok="t"/>
              </v:shape>
              <v:shape id="_x0000_s37468" style="position:absolute;left:8962;top:5324;width:1;height:1" coordsize="1,0" path="m,l,,,,1,e" filled="f" strokeweight="3e-5mm">
                <v:path arrowok="t"/>
              </v:shape>
              <v:shape id="_x0000_s37469" style="position:absolute;left:8963;top:5324;width:2;height:1" coordsize="2,0" path="m,l,,,,2,e" filled="f" strokeweight="3e-5mm">
                <v:path arrowok="t"/>
              </v:shape>
              <v:shape id="_x0000_s37470" style="position:absolute;left:8965;top:5324;width:1;height:1" coordsize="1,0" path="m,l,,,,1,e" filled="f" strokeweight="3e-5mm">
                <v:path arrowok="t"/>
              </v:shape>
            </v:group>
            <v:shape id="_x0000_s37471" style="position:absolute;left:8966;top:5323;width:1;height:1" coordsize="1,1" path="m,1l,,,1r1,e" filled="f" strokeweight="3e-5mm">
              <v:path arrowok="t"/>
            </v:shape>
            <v:shape id="_x0000_s37472" style="position:absolute;left:8967;top:5323;width:1;height:1" coordsize="1,1" path="m,1l,,,1r1,e" filled="f" strokeweight="3e-5mm">
              <v:path arrowok="t"/>
            </v:shape>
            <v:shape id="_x0000_s37473" style="position:absolute;left:8968;top:5323;width:2;height:1" coordsize="2,1" path="m,1l,,,1r2,e" filled="f" strokeweight="3e-5mm">
              <v:path arrowok="t"/>
            </v:shape>
            <v:shape id="_x0000_s37474" style="position:absolute;left:8970;top:5324;width:1;height:1" coordsize="1,0" path="m,l,,,,1,e" filled="f" strokeweight="3e-5mm">
              <v:path arrowok="t"/>
            </v:shape>
            <v:shape id="_x0000_s37475" style="position:absolute;left:8971;top:5323;width:2;height:1" coordsize="2,1" path="m,1l,,,1r2,e" filled="f" strokeweight="3e-5mm">
              <v:path arrowok="t"/>
            </v:shape>
            <v:shape id="_x0000_s37476" style="position:absolute;left:8973;top:5323;width:2;height:1" coordsize="2,1" path="m,1l,,,1r2,e" filled="f" strokeweight="3e-5mm">
              <v:path arrowok="t"/>
            </v:shape>
            <v:shape id="_x0000_s37477" style="position:absolute;left:8975;top:5320;width:1;height:4" coordsize="1,4" path="m,4l,,,,1,3e" filled="f" strokeweight="3e-5mm">
              <v:path arrowok="t"/>
            </v:shape>
            <v:shape id="_x0000_s37478" style="position:absolute;left:8976;top:5318;width:1;height:6" coordsize="1,6" path="m,6l,1r,l1,e" filled="f" strokeweight="3e-5mm">
              <v:path arrowok="t"/>
            </v:shape>
            <v:shape id="_x0000_s37479" style="position:absolute;left:8977;top:5317;width:1;height:7" coordsize="1,7" path="m,7l,,,5r1,e" filled="f" strokeweight="3e-5mm">
              <v:path arrowok="t"/>
            </v:shape>
            <v:shape id="_x0000_s37480" style="position:absolute;left:8978;top:5322;width:2;height:2" coordsize="2,2" path="m,2l,,,1,2,2e" filled="f" strokeweight="3e-5mm">
              <v:path arrowok="t"/>
            </v:shape>
            <v:shape id="_x0000_s37481" style="position:absolute;left:8980;top:5322;width:1;height:2" coordsize="1,2" path="m,2l,,,,1,2e" filled="f" strokeweight="3e-5mm">
              <v:path arrowok="t"/>
            </v:shape>
            <v:shape id="_x0000_s37482" style="position:absolute;left:8981;top:5324;width:1;height:1" coordsize="1,0" path="m,l,,,,1,e" filled="f" strokeweight="3e-5mm">
              <v:path arrowok="t"/>
            </v:shape>
            <v:shape id="_x0000_s37483" style="position:absolute;left:8982;top:5323;width:1;height:1" coordsize="1,1" path="m,1l,,,1r1,e" filled="f" strokeweight="3e-5mm">
              <v:path arrowok="t"/>
            </v:shape>
            <v:shape id="_x0000_s37484" style="position:absolute;left:8983;top:5323;width:2;height:1" coordsize="2,1" path="m,1r,l,1,2,e" filled="f" strokeweight="3e-5mm">
              <v:path arrowok="t"/>
            </v:shape>
            <v:shape id="_x0000_s37485" style="position:absolute;left:8985;top:5323;width:1;height:1" coordsize="1,1" path="m,1l,,,1r1,e" filled="f" strokeweight="3e-5mm">
              <v:path arrowok="t"/>
            </v:shape>
            <v:shape id="_x0000_s37486" style="position:absolute;left:8986;top:5324;width:2;height:1" coordsize="2,0" path="m,l,,,,2,e" filled="f" strokeweight="3e-5mm">
              <v:path arrowok="t"/>
            </v:shape>
            <v:shape id="_x0000_s37487" style="position:absolute;left:8988;top:5323;width:2;height:1" coordsize="2,1" path="m,1l,,,1r2,e" filled="f" strokeweight="3e-5mm">
              <v:path arrowok="t"/>
            </v:shape>
            <v:shape id="_x0000_s37488" style="position:absolute;left:8990;top:5324;width:1;height:1" coordsize="1,0" path="m,l,,,,1,e" filled="f" strokeweight="3e-5mm">
              <v:path arrowok="t"/>
            </v:shape>
            <v:shape id="_x0000_s37489" style="position:absolute;left:8991;top:5323;width:1;height:1" coordsize="1,1" path="m,1l,,,1r1,e" filled="f" strokeweight="3e-5mm">
              <v:path arrowok="t"/>
            </v:shape>
            <v:shape id="_x0000_s37490" style="position:absolute;left:8992;top:5320;width:1;height:4" coordsize="1,4" path="m,4l,,,,1,e" filled="f" strokeweight="3e-5mm">
              <v:path arrowok="t"/>
            </v:shape>
            <v:shape id="_x0000_s37491" style="position:absolute;left:8993;top:5318;width:2;height:4" coordsize="2,4" path="m,4l,,,1,2,e" filled="f" strokeweight="3e-5mm">
              <v:path arrowok="t"/>
            </v:shape>
            <v:shape id="_x0000_s37492" style="position:absolute;left:8995;top:5315;width:1;height:8" coordsize="1,8" path="m,8l,2,,5,1,e" filled="f" strokeweight="3e-5mm">
              <v:path arrowok="t"/>
            </v:shape>
            <v:shape id="_x0000_s37493" style="position:absolute;left:8996;top:5308;width:1;height:10" coordsize="1,10" path="m,10l,,,5r1,e" filled="f" strokeweight="3e-5mm">
              <v:path arrowok="t"/>
            </v:shape>
            <v:shape id="_x0000_s37494" style="position:absolute;left:8997;top:5313;width:1;height:7" coordsize="1,7" path="m,7l,,,6,1,4e" filled="f" strokeweight="3e-5mm">
              <v:path arrowok="t"/>
            </v:shape>
            <v:shape id="_x0000_s37495" style="position:absolute;left:8998;top:5317;width:2;height:7" coordsize="2,7" path="m,7l,,,7r2,e" filled="f" strokeweight="3e-5mm">
              <v:path arrowok="t"/>
            </v:shape>
            <v:shape id="_x0000_s37496" style="position:absolute;left:9000;top:5322;width:1;height:2" coordsize="1,2" path="m,2l,,,2r1,e" filled="f" strokeweight="3e-5mm">
              <v:path arrowok="t"/>
            </v:shape>
            <v:shape id="_x0000_s37497" style="position:absolute;left:9001;top:5323;width:1;height:1" coordsize="1,1" path="m,1l,,,1r1,e" filled="f" strokeweight="3e-5mm">
              <v:path arrowok="t"/>
            </v:shape>
            <v:shape id="_x0000_s37498" style="position:absolute;left:9002;top:5324;width:1;height:1" coordsize="1,0" path="m,l,,,,1,e" filled="f" strokeweight="3e-5mm">
              <v:path arrowok="t"/>
            </v:shape>
            <v:shape id="_x0000_s37499" style="position:absolute;left:9003;top:5323;width:2;height:1" coordsize="2,1" path="m,1l,,,1,2,e" filled="f" strokeweight="3e-5mm">
              <v:path arrowok="t"/>
            </v:shape>
            <v:shape id="_x0000_s37500" style="position:absolute;left:9005;top:5323;width:1;height:1" coordsize="1,1" path="m,1l,,,1r1,e" filled="f" strokeweight="3e-5mm">
              <v:path arrowok="t"/>
            </v:shape>
            <v:shape id="_x0000_s37501" style="position:absolute;left:9006;top:5324;width:1;height:1" coordsize="1,0" path="m,l,,,,1,e" filled="f" strokeweight="3e-5mm">
              <v:path arrowok="t"/>
            </v:shape>
            <v:shape id="_x0000_s37502" style="position:absolute;left:9007;top:5323;width:1;height:1" coordsize="1,1" path="m,1l,,,1r1,e" filled="f" strokeweight="3e-5mm">
              <v:path arrowok="t"/>
            </v:shape>
            <v:shape id="_x0000_s37503" style="position:absolute;left:9008;top:5323;width:2;height:1" coordsize="2,1" path="m,1l,,,,2,e" filled="f" strokeweight="3e-5mm">
              <v:path arrowok="t"/>
            </v:shape>
            <v:shape id="_x0000_s37504" style="position:absolute;left:9010;top:5323;width:3;height:1" coordsize="3,1" path="m,1l,,,1r3,e" filled="f" strokeweight="3e-5mm">
              <v:path arrowok="t"/>
            </v:shape>
            <v:shape id="_x0000_s37505" style="position:absolute;left:9013;top:5318;width:1;height:6" coordsize="1,6" path="m,6l,,,,1,1e" filled="f" strokeweight="3e-5mm">
              <v:path arrowok="t"/>
            </v:shape>
            <v:shape id="_x0000_s37506" style="position:absolute;left:9014;top:5312;width:2;height:7" coordsize="2,7" path="m,7l,2r,l2,e" filled="f" strokeweight="3e-5mm">
              <v:path arrowok="t"/>
            </v:shape>
            <v:shape id="_x0000_s37507" style="position:absolute;left:9016;top:5310;width:1;height:5" coordsize="1,5" path="m,5l,,,4r1,e" filled="f" strokeweight="3e-5mm">
              <v:path arrowok="t"/>
            </v:shape>
            <v:shape id="_x0000_s37508" style="position:absolute;left:9017;top:5313;width:1;height:7" coordsize="1,7" path="m,6l,,,6,1,7e" filled="f" strokeweight="3e-5mm">
              <v:path arrowok="t"/>
            </v:shape>
            <v:shape id="_x0000_s37509" style="position:absolute;left:9018;top:5320;width:1;height:4" coordsize="1,4" path="m,4l,,,3r1,e" filled="f" strokeweight="3e-5mm">
              <v:path arrowok="t"/>
            </v:shape>
            <v:shape id="_x0000_s37510" style="position:absolute;left:9019;top:5323;width:2;height:1" coordsize="2,1" path="m,1l,,,1r2,e" filled="f" strokeweight="3e-5mm">
              <v:path arrowok="t"/>
            </v:shape>
            <v:shape id="_x0000_s37511" style="position:absolute;left:9021;top:5323;width:1;height:1" coordsize="1,1" path="m,1l,,,1r1,e" filled="f" strokeweight="3e-5mm">
              <v:path arrowok="t"/>
            </v:shape>
            <v:shape id="_x0000_s37512" style="position:absolute;left:9022;top:5324;width:1;height:1" coordsize="1,0" path="m,l,,,,1,e" filled="f" strokeweight="3e-5mm">
              <v:path arrowok="t"/>
            </v:shape>
            <v:shape id="_x0000_s37513" style="position:absolute;left:9023;top:5323;width:1;height:1" coordsize="1,1" path="m,1r,l,1,1,e" filled="f" strokeweight="3e-5mm">
              <v:path arrowok="t"/>
            </v:shape>
            <v:shape id="_x0000_s37514" style="position:absolute;left:9024;top:5323;width:2;height:1" coordsize="2,1" path="m,1l,,,1,2,e" filled="f" strokeweight="3e-5mm">
              <v:path arrowok="t"/>
            </v:shape>
            <v:shape id="_x0000_s37515" style="position:absolute;left:9026;top:5322;width:1;height:2" coordsize="1,2" path="m,2l,,,2r1,e" filled="f" strokeweight="3e-5mm">
              <v:path arrowok="t"/>
            </v:shape>
            <v:shape id="_x0000_s37516" style="position:absolute;left:9027;top:5324;width:1;height:1" coordsize="1,0" path="m,l,,,,1,e" filled="f" strokeweight="3e-5mm">
              <v:path arrowok="t"/>
            </v:shape>
            <v:shape id="_x0000_s37517" style="position:absolute;left:9028;top:5323;width:1;height:1" coordsize="1,1" path="m,1l,,,,1,1e" filled="f" strokeweight="3e-5mm">
              <v:path arrowok="t"/>
            </v:shape>
            <v:shape id="_x0000_s37518" style="position:absolute;left:9029;top:5324;width:2;height:1" coordsize="2,0" path="m,l,,,,2,e" filled="f" strokeweight="3e-5mm">
              <v:path arrowok="t"/>
            </v:shape>
            <v:shape id="_x0000_s37519" style="position:absolute;left:9031;top:5323;width:1;height:1" coordsize="1,1" path="m,1l,,,1,1,e" filled="f" strokeweight="3e-5mm">
              <v:path arrowok="t"/>
            </v:shape>
            <v:shape id="_x0000_s37520" style="position:absolute;left:9032;top:5322;width:1;height:2" coordsize="1,2" path="m,2l,,,1,1,e" filled="f" strokeweight="3e-5mm">
              <v:path arrowok="t"/>
            </v:shape>
            <v:shape id="_x0000_s37521" style="position:absolute;left:9033;top:5317;width:1;height:7" coordsize="1,7" path="m,7l,1,,2,1,e" filled="f" strokeweight="3e-5mm">
              <v:path arrowok="t"/>
            </v:shape>
            <v:shape id="_x0000_s37522" style="position:absolute;left:9034;top:5309;width:2;height:8" coordsize="2,8" path="m,8l,3r,l2,e" filled="f" strokeweight="3e-5mm">
              <v:path arrowok="t"/>
            </v:shape>
            <v:shape id="_x0000_s37523" style="position:absolute;left:9036;top:5305;width:1;height:10" coordsize="1,10" path="m,8l,,,8r1,2e" filled="f" strokeweight="3e-5mm">
              <v:path arrowok="t"/>
            </v:shape>
            <v:shape id="_x0000_s37524" style="position:absolute;left:9037;top:5315;width:1;height:7" coordsize="1,7" path="m,7l,,,7r1,e" filled="f" strokeweight="3e-5mm">
              <v:path arrowok="t"/>
            </v:shape>
            <v:shape id="_x0000_s37525" style="position:absolute;left:9038;top:5322;width:1;height:2" coordsize="1,2" path="m,1l,,,1,1,2e" filled="f" strokeweight="3e-5mm">
              <v:path arrowok="t"/>
            </v:shape>
            <v:shape id="_x0000_s37526" style="position:absolute;left:9039;top:5323;width:2;height:1" coordsize="2,1" path="m,1l,,,1r2,e" filled="f" strokeweight="3e-5mm">
              <v:path arrowok="t"/>
            </v:shape>
            <v:shape id="_x0000_s37527" style="position:absolute;left:9041;top:5324;width:1;height:1" coordsize="1,0" path="m,l,,,,1,e" filled="f" strokeweight="3e-5mm">
              <v:path arrowok="t"/>
            </v:shape>
            <v:shape id="_x0000_s37528" style="position:absolute;left:9042;top:5324;width:1;height:1" coordsize="1,0" path="m,l,,,,1,e" filled="f" strokeweight="3e-5mm">
              <v:path arrowok="t"/>
            </v:shape>
            <v:shape id="_x0000_s37529" style="position:absolute;left:9043;top:5324;width:1;height:1" coordsize="1,0" path="m,l,,,,1,e" filled="f" strokeweight="3e-5mm">
              <v:path arrowok="t"/>
            </v:shape>
            <v:shape id="_x0000_s37530" style="position:absolute;left:9044;top:5323;width:2;height:1" coordsize="2,1" path="m,1l,,,1r2,e" filled="f" strokeweight="3e-5mm">
              <v:path arrowok="t"/>
            </v:shape>
            <v:shape id="_x0000_s37531" style="position:absolute;left:9046;top:5323;width:1;height:1" coordsize="1,1" path="m,1l,,,1r1,e" filled="f" strokeweight="3e-5mm">
              <v:path arrowok="t"/>
            </v:shape>
            <v:shape id="_x0000_s37532" style="position:absolute;left:9047;top:5324;width:1;height:1" coordsize="1,0" path="m,l,,,,1,e" filled="f" strokeweight="3e-5mm">
              <v:path arrowok="t"/>
            </v:shape>
            <v:shape id="_x0000_s37533" style="position:absolute;left:9048;top:5323;width:1;height:1" coordsize="1,1" path="m,1l,,,1r1,e" filled="f" strokeweight="3e-5mm">
              <v:path arrowok="t"/>
            </v:shape>
            <v:shape id="_x0000_s37534" style="position:absolute;left:9049;top:5324;width:2;height:1" coordsize="2,0" path="m,l,,,,2,e" filled="f" strokeweight="3e-5mm">
              <v:path arrowok="t"/>
            </v:shape>
            <v:shape id="_x0000_s37535" style="position:absolute;left:9051;top:5323;width:1;height:1" coordsize="1,1" path="m,1l,,,,1,1e" filled="f" strokeweight="3e-5mm">
              <v:path arrowok="t"/>
            </v:shape>
            <v:shape id="_x0000_s37536" style="position:absolute;left:9052;top:5320;width:1;height:4" coordsize="1,4" path="m,4l,,,,1,e" filled="f" strokeweight="3e-5mm">
              <v:path arrowok="t"/>
            </v:shape>
            <v:shape id="_x0000_s37537" style="position:absolute;left:9053;top:5309;width:1;height:11" coordsize="1,11" path="m,11l,4r,l1,e" filled="f" strokeweight="3e-5mm">
              <v:path arrowok="t"/>
            </v:shape>
            <v:shape id="_x0000_s37538" style="position:absolute;left:9054;top:5303;width:2;height:7" coordsize="2,7" path="m,7l,,,,2,1e" filled="f" strokeweight="3e-5mm">
              <v:path arrowok="t"/>
            </v:shape>
            <v:shape id="_x0000_s37539" style="position:absolute;left:9056;top:5297;width:1;height:8" coordsize="1,8" path="m,7l,,,5,1,8e" filled="f" strokeweight="3e-5mm">
              <v:path arrowok="t"/>
            </v:shape>
            <v:shape id="_x0000_s37540" style="position:absolute;left:9057;top:5303;width:1;height:10" coordsize="1,10" path="m,10l,,,10r1,e" filled="f" strokeweight="3e-5mm">
              <v:path arrowok="t"/>
            </v:shape>
            <v:shape id="_x0000_s37541" style="position:absolute;left:9058;top:5313;width:1;height:10" coordsize="1,10" path="m,10l,,,10r1,e" filled="f" strokeweight="3e-5mm">
              <v:path arrowok="t"/>
            </v:shape>
            <v:shape id="_x0000_s37542" style="position:absolute;left:9059;top:5322;width:2;height:2" coordsize="2,2" path="m,2l,,,2r2,e" filled="f" strokeweight="3e-5mm">
              <v:path arrowok="t"/>
            </v:shape>
            <v:shape id="_x0000_s37543" style="position:absolute;left:9061;top:5323;width:1;height:1" coordsize="1,1" path="m,1l,,,1r1,e" filled="f" strokeweight="3e-5mm">
              <v:path arrowok="t"/>
            </v:shape>
            <v:shape id="_x0000_s37544" style="position:absolute;left:9062;top:5324;width:4;height:1" coordsize="4,0" path="m,l,,,,4,e" filled="f" strokeweight="3e-5mm">
              <v:path arrowok="t"/>
            </v:shape>
            <v:shape id="_x0000_s37545" style="position:absolute;left:9066;top:5323;width:1;height:1" coordsize="1,1" path="m,1l,,,,1,1e" filled="f" strokeweight="3e-5mm">
              <v:path arrowok="t"/>
            </v:shape>
            <v:shape id="_x0000_s37546" style="position:absolute;left:9067;top:5323;width:1;height:1" coordsize="1,1" path="m,1l,,,1r1,e" filled="f" strokeweight="3e-5mm">
              <v:path arrowok="t"/>
            </v:shape>
            <v:shape id="_x0000_s37547" style="position:absolute;left:9068;top:5324;width:1;height:1" coordsize="1,0" path="m,l,,,,1,e" filled="f" strokeweight="3e-5mm">
              <v:path arrowok="t"/>
            </v:shape>
            <v:shape id="_x0000_s37548" style="position:absolute;left:9069;top:5323;width:2;height:1" coordsize="2,1" path="m,1l,,,1,2,e" filled="f" strokeweight="3e-5mm">
              <v:path arrowok="t"/>
            </v:shape>
            <v:shape id="_x0000_s37549" style="position:absolute;left:9071;top:5322;width:1;height:2" coordsize="1,2" path="m,2l,,,2,1,1e" filled="f" strokeweight="3e-5mm">
              <v:path arrowok="t"/>
            </v:shape>
            <v:shape id="_x0000_s37550" style="position:absolute;left:9072;top:5315;width:1;height:8" coordsize="1,8" path="m,8l,,,,1,3e" filled="f" strokeweight="3e-5mm">
              <v:path arrowok="t"/>
            </v:shape>
            <v:shape id="_x0000_s37551" style="position:absolute;left:9073;top:5303;width:1;height:15" coordsize="1,15" path="m,15l,4r,l1,e" filled="f" strokeweight="3e-5mm">
              <v:path arrowok="t"/>
            </v:shape>
            <v:shape id="_x0000_s37552" style="position:absolute;left:9074;top:5302;width:2;height:3" coordsize="2,3" path="m,3l,,,1,2,2e" filled="f" strokeweight="3e-5mm">
              <v:path arrowok="t"/>
            </v:shape>
            <v:shape id="_x0000_s37553" style="position:absolute;left:9076;top:5302;width:1;height:10" coordsize="1,10" path="m,10l,,,10r1,e" filled="f" strokeweight="3e-5mm">
              <v:path arrowok="t"/>
            </v:shape>
            <v:shape id="_x0000_s37554" style="position:absolute;left:9077;top:5312;width:1;height:10" coordsize="1,10" path="m,8l,,,8r1,2e" filled="f" strokeweight="3e-5mm">
              <v:path arrowok="t"/>
            </v:shape>
            <v:shape id="_x0000_s37555" style="position:absolute;left:9078;top:5322;width:1;height:1" coordsize="1,1" path="m,1l,,,1r1,e" filled="f" strokeweight="3e-5mm">
              <v:path arrowok="t"/>
            </v:shape>
            <v:shape id="_x0000_s37556" style="position:absolute;left:9079;top:5323;width:1;height:1" coordsize="1,1" path="m,1l,,,,1,1e" filled="f" strokeweight="3e-5mm">
              <v:path arrowok="t"/>
            </v:shape>
            <v:shape id="_x0000_s37557" style="position:absolute;left:9080;top:5323;width:2;height:1" coordsize="2,1" path="m,1l,,,1r2,e" filled="f" strokeweight="3e-5mm">
              <v:path arrowok="t"/>
            </v:shape>
            <v:shape id="_x0000_s37558" style="position:absolute;left:9082;top:5323;width:1;height:1" coordsize="1,1" path="m,1l,,,1r1,e" filled="f" strokeweight="3e-5mm">
              <v:path arrowok="t"/>
            </v:shape>
            <v:shape id="_x0000_s37559" style="position:absolute;left:9083;top:5323;width:1;height:1" coordsize="1,1" path="m,1l,,,1,1,e" filled="f" strokeweight="3e-5mm">
              <v:path arrowok="t"/>
            </v:shape>
            <v:shape id="_x0000_s37560" style="position:absolute;left:9084;top:5323;width:1;height:1" coordsize="1,1" path="m,1l,,,1r1,e" filled="f" strokeweight="3e-5mm">
              <v:path arrowok="t"/>
            </v:shape>
            <v:shape id="_x0000_s37561" style="position:absolute;left:9085;top:5322;width:2;height:2" coordsize="2,2" path="m,2l,,,,2,1e" filled="f" strokeweight="3e-5mm">
              <v:path arrowok="t"/>
            </v:shape>
            <v:shape id="_x0000_s37562" style="position:absolute;left:9087;top:5323;width:1;height:1" coordsize="1,1" path="m,1l,,,,1,e" filled="f" strokeweight="3e-5mm">
              <v:path arrowok="t"/>
            </v:shape>
            <v:shape id="_x0000_s37563" style="position:absolute;left:9088;top:5323;width:1;height:1" coordsize="1,1" path="m,1l,,,1r1,e" filled="f" strokeweight="3e-5mm">
              <v:path arrowok="t"/>
            </v:shape>
            <v:shape id="_x0000_s37564" style="position:absolute;left:9089;top:5322;width:1;height:2" coordsize="1,2" path="m,2l,,,,1,2e" filled="f" strokeweight="3e-5mm">
              <v:path arrowok="t"/>
            </v:shape>
            <v:shape id="_x0000_s37565" style="position:absolute;left:9090;top:5314;width:2;height:10" coordsize="2,10" path="m,10l,3r,l2,e" filled="f" strokeweight="3e-5mm">
              <v:path arrowok="t"/>
            </v:shape>
            <v:shape id="_x0000_s37566" style="position:absolute;left:9092;top:5305;width:1;height:9" coordsize="1,9" path="m,9l,4r,l1,e" filled="f" strokeweight="3e-5mm">
              <v:path arrowok="t"/>
            </v:shape>
            <v:shape id="_x0000_s37567" style="position:absolute;left:9093;top:5302;width:1;height:5" coordsize="1,5" path="m,5l,,,5,1,3e" filled="f" strokeweight="3e-5mm">
              <v:path arrowok="t"/>
            </v:shape>
            <v:shape id="_x0000_s37568" style="position:absolute;left:9094;top:5303;width:1;height:9" coordsize="1,9" path="m,5l,,,5,1,9e" filled="f" strokeweight="3e-5mm">
              <v:path arrowok="t"/>
            </v:shape>
            <v:shape id="_x0000_s37569" style="position:absolute;left:9095;top:5312;width:2;height:8" coordsize="2,8" path="m,6l,,,3,2,8e" filled="f" strokeweight="3e-5mm">
              <v:path arrowok="t"/>
            </v:shape>
            <v:line id="_x0000_s37570" style="position:absolute" from="9097,5320" to="9098,5321" strokeweight="3e-5mm"/>
            <v:rect id="_x0000_s37571" style="position:absolute;left:5374;top:873;width:418;height:332;mso-wrap-style:none" filled="f" stroked="f">
              <v:textbox style="mso-next-textbox:#_x0000_s37571;mso-fit-shape-to-text:t" inset="0,0,0,0">
                <w:txbxContent>
                  <w:p w:rsidR="002C7839" w:rsidRDefault="002C7839" w:rsidP="002C7839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</w:rPr>
                      <w:t>322.5281</w:t>
                    </w:r>
                  </w:p>
                </w:txbxContent>
              </v:textbox>
            </v:rect>
            <v:rect id="_x0000_s37572" style="position:absolute;left:5467;top:1026;width:279;height:332;mso-wrap-style:none" filled="f" stroked="f">
              <v:textbox style="mso-next-textbox:#_x0000_s37572;mso-fit-shape-to-text:t" inset="0,0,0,0">
                <w:txbxContent>
                  <w:p w:rsidR="002C7839" w:rsidRDefault="002C7839" w:rsidP="002C7839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</w:rPr>
                      <w:t>19068</w:t>
                    </w:r>
                  </w:p>
                </w:txbxContent>
              </v:textbox>
            </v:rect>
            <v:line id="_x0000_s37573" style="position:absolute;flip:y" from="6018,176" to="6382,177" strokeweight="3e-5mm"/>
            <v:rect id="_x0000_s37574" style="position:absolute;left:4347;top:4880;width:129;height:509;mso-wrap-style:none" filled="f" stroked="f">
              <v:textbox style="mso-next-textbox:#_x0000_s37574;mso-fit-shape-to-text:t" inset="0,0,0,0">
                <w:txbxContent>
                  <w:p w:rsidR="002C7839" w:rsidRDefault="002C7839" w:rsidP="002C7839"/>
                </w:txbxContent>
              </v:textbox>
            </v:rect>
            <v:rect id="_x0000_s37575" style="position:absolute;left:6157;top:765;width:418;height:332;mso-wrap-style:none" filled="f" stroked="f">
              <v:textbox style="mso-next-textbox:#_x0000_s37575;mso-fit-shape-to-text:t" inset="0,0,0,0">
                <w:txbxContent>
                  <w:p w:rsidR="002C7839" w:rsidRDefault="002C7839" w:rsidP="002C7839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</w:rPr>
                      <w:t>362.4865</w:t>
                    </w:r>
                  </w:p>
                </w:txbxContent>
              </v:textbox>
            </v:rect>
            <v:rect id="_x0000_s37576" style="position:absolute;left:6225;top:875;width:279;height:332;mso-wrap-style:none" filled="f" stroked="f">
              <v:textbox style="mso-next-textbox:#_x0000_s37576;mso-fit-shape-to-text:t" inset="0,0,0,0">
                <w:txbxContent>
                  <w:p w:rsidR="002C7839" w:rsidRDefault="002C7839" w:rsidP="002C7839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</w:rPr>
                      <w:t>16066</w:t>
                    </w:r>
                  </w:p>
                </w:txbxContent>
              </v:textbox>
            </v:rect>
            <v:rect id="_x0000_s37577" style="position:absolute;left:5776;top:-57;width:418;height:332;mso-wrap-style:none" filled="f" stroked="f">
              <v:textbox style="mso-next-textbox:#_x0000_s37577;mso-fit-shape-to-text:t" inset="0,0,0,0">
                <w:txbxContent>
                  <w:p w:rsidR="002C7839" w:rsidRDefault="002C7839" w:rsidP="002C7839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</w:rPr>
                      <w:t>340.5348</w:t>
                    </w:r>
                  </w:p>
                </w:txbxContent>
              </v:textbox>
            </v:rect>
            <v:rect id="_x0000_s37578" style="position:absolute;left:5840;top:63;width:279;height:332;mso-wrap-style:none" filled="f" stroked="f">
              <v:textbox style="mso-next-textbox:#_x0000_s37578;mso-fit-shape-to-text:t" inset="0,0,0,0">
                <w:txbxContent>
                  <w:p w:rsidR="002C7839" w:rsidRDefault="002C7839" w:rsidP="002C7839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</w:rPr>
                      <w:t>15110</w:t>
                    </w:r>
                  </w:p>
                </w:txbxContent>
              </v:textbox>
            </v:rect>
            <v:rect id="_x0000_s37579" style="position:absolute;left:6380;top:3226;width:418;height:332;mso-wrap-style:none" filled="f" stroked="f">
              <v:textbox style="mso-next-textbox:#_x0000_s37579;mso-fit-shape-to-text:t" inset="0,0,0,0">
                <w:txbxContent>
                  <w:p w:rsidR="002C7839" w:rsidRDefault="002C7839" w:rsidP="002C7839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</w:rPr>
                      <w:t>363.3854</w:t>
                    </w:r>
                  </w:p>
                </w:txbxContent>
              </v:textbox>
            </v:rect>
            <v:rect id="_x0000_s37580" style="position:absolute;left:6475;top:3336;width:223;height:332;mso-wrap-style:none" filled="f" stroked="f">
              <v:textbox style="mso-next-textbox:#_x0000_s37580;mso-fit-shape-to-text:t" inset="0,0,0,0">
                <w:txbxContent>
                  <w:p w:rsidR="002C7839" w:rsidRDefault="002C7839" w:rsidP="002C7839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</w:rPr>
                      <w:t>6730</w:t>
                    </w:r>
                  </w:p>
                </w:txbxContent>
              </v:textbox>
            </v:rect>
            <v:line id="_x0000_s37581" style="position:absolute;flip:y" from="6380,3445" to="6439,3504" strokeweight="3e-5mm"/>
            <v:rect id="_x0000_s37582" style="position:absolute;left:6382;top:4121;width:418;height:332;mso-wrap-style:none" filled="f" stroked="f">
              <v:textbox style="mso-next-textbox:#_x0000_s37582;mso-fit-shape-to-text:t" inset="0,0,0,0">
                <w:txbxContent>
                  <w:p w:rsidR="002C7839" w:rsidRDefault="002C7839" w:rsidP="002C7839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</w:rPr>
                      <w:t>363.5153</w:t>
                    </w:r>
                  </w:p>
                </w:txbxContent>
              </v:textbox>
            </v:rect>
            <v:rect id="_x0000_s37583" style="position:absolute;left:6478;top:4231;width:223;height:332;mso-wrap-style:none" filled="f" stroked="f">
              <v:textbox style="mso-next-textbox:#_x0000_s37583;mso-fit-shape-to-text:t" inset="0,0,0,0">
                <w:txbxContent>
                  <w:p w:rsidR="002C7839" w:rsidRDefault="002C7839" w:rsidP="002C7839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</w:rPr>
                      <w:t>3417</w:t>
                    </w:r>
                  </w:p>
                </w:txbxContent>
              </v:textbox>
            </v:rect>
            <v:line id="_x0000_s37584" style="position:absolute;flip:y" from="6382,4340" to="6442,4399" strokeweight="3e-5mm"/>
            <v:rect id="_x0000_s37585" style="position:absolute;left:7563;top:4859;width:418;height:332;mso-wrap-style:none" filled="f" stroked="f">
              <v:textbox style="mso-next-textbox:#_x0000_s37585;mso-fit-shape-to-text:t" inset="0,0,0,0">
                <w:txbxContent>
                  <w:p w:rsidR="002C7839" w:rsidRDefault="002C7839" w:rsidP="002C7839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</w:rPr>
                      <w:t>434.4909</w:t>
                    </w:r>
                  </w:p>
                </w:txbxContent>
              </v:textbox>
            </v:rect>
            <v:rect id="_x0000_s37586" style="position:absolute;left:7686;top:4970;width:167;height:332;mso-wrap-style:none" filled="f" stroked="f">
              <v:textbox style="mso-next-textbox:#_x0000_s37586;mso-fit-shape-to-text:t" inset="0,0,0,0">
                <w:txbxContent>
                  <w:p w:rsidR="002C7839" w:rsidRDefault="002C7839" w:rsidP="002C7839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</w:rPr>
                      <w:t>902</w:t>
                    </w:r>
                  </w:p>
                </w:txbxContent>
              </v:textbox>
            </v:rect>
            <v:rect id="_x0000_s37587" style="position:absolute;left:6402;top:4812;width:418;height:332;mso-wrap-style:none" filled="f" stroked="f">
              <v:textbox style="mso-next-textbox:#_x0000_s37587;mso-fit-shape-to-text:t" inset="0,0,0,0">
                <w:txbxContent>
                  <w:p w:rsidR="002C7839" w:rsidRDefault="002C7839" w:rsidP="002C7839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</w:rPr>
                      <w:t>364.5084</w:t>
                    </w:r>
                  </w:p>
                </w:txbxContent>
              </v:textbox>
            </v:rect>
            <v:rect id="_x0000_s37588" style="position:absolute;left:6525;top:4923;width:167;height:332;mso-wrap-style:none" filled="f" stroked="f">
              <v:textbox style="mso-next-textbox:#_x0000_s37588;mso-fit-shape-to-text:t" inset="0,0,0,0">
                <w:txbxContent>
                  <w:p w:rsidR="002C7839" w:rsidRDefault="002C7839" w:rsidP="002C7839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</w:rPr>
                      <w:t>858</w:t>
                    </w:r>
                  </w:p>
                </w:txbxContent>
              </v:textbox>
            </v:rect>
            <v:line id="_x0000_s37589" style="position:absolute;flip:y" from="6402,5031" to="6462,5090" strokeweight="3e-5mm"/>
            <v:shape id="_x0000_s37590" type="#_x0000_t75" style="position:absolute;left:543;top:875;width:2629;height:1441">
              <v:imagedata r:id="rId13" o:title=""/>
            </v:shape>
            <v:shape id="_x0000_s37591" type="#_x0000_t202" style="position:absolute;left:6235;top:-57;width:885;height:345">
              <v:textbox style="mso-next-textbox:#_x0000_s37591">
                <w:txbxContent>
                  <w:p w:rsidR="002C7839" w:rsidRPr="00526067" w:rsidRDefault="002C7839" w:rsidP="002C7839">
                    <w:pPr>
                      <w:rPr>
                        <w:sz w:val="16"/>
                        <w:szCs w:val="16"/>
                        <w:vertAlign w:val="superscript"/>
                        <w:lang w:val="en-GB"/>
                      </w:rPr>
                    </w:pPr>
                    <w:r>
                      <w:rPr>
                        <w:sz w:val="16"/>
                        <w:szCs w:val="16"/>
                        <w:lang w:val="en-GB"/>
                      </w:rPr>
                      <w:t>[M+H]</w:t>
                    </w:r>
                    <w:r>
                      <w:rPr>
                        <w:sz w:val="16"/>
                        <w:szCs w:val="16"/>
                        <w:vertAlign w:val="superscript"/>
                        <w:lang w:val="en-GB"/>
                      </w:rPr>
                      <w:t>+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37592" type="#_x0000_t32" style="position:absolute;left:12297;top:8193;width:0;height:330" o:connectortype="straight"/>
            <v:shape id="_x0000_s37593" type="#_x0000_t32" style="position:absolute;left:12537;top:8433;width:0;height:330" o:connectortype="straight"/>
            <v:shape id="_x0000_s37594" type="#_x0000_t202" style="position:absolute;left:6590;top:653;width:919;height:333">
              <v:textbox style="mso-next-textbox:#_x0000_s37594">
                <w:txbxContent>
                  <w:p w:rsidR="002C7839" w:rsidRPr="00EE0C7D" w:rsidRDefault="002C7839" w:rsidP="002C7839">
                    <w:pPr>
                      <w:rPr>
                        <w:sz w:val="16"/>
                        <w:szCs w:val="16"/>
                        <w:vertAlign w:val="superscript"/>
                        <w:lang w:val="en-GB"/>
                      </w:rPr>
                    </w:pPr>
                    <w:r>
                      <w:rPr>
                        <w:sz w:val="16"/>
                        <w:szCs w:val="16"/>
                        <w:lang w:val="en-GB"/>
                      </w:rPr>
                      <w:t>[</w:t>
                    </w:r>
                    <w:proofErr w:type="spellStart"/>
                    <w:r>
                      <w:rPr>
                        <w:sz w:val="16"/>
                        <w:szCs w:val="16"/>
                        <w:lang w:val="en-GB"/>
                      </w:rPr>
                      <w:t>M+Na</w:t>
                    </w:r>
                    <w:proofErr w:type="spellEnd"/>
                    <w:r>
                      <w:rPr>
                        <w:sz w:val="16"/>
                        <w:szCs w:val="16"/>
                        <w:lang w:val="en-GB"/>
                      </w:rPr>
                      <w:t>]</w:t>
                    </w:r>
                    <w:r>
                      <w:rPr>
                        <w:sz w:val="16"/>
                        <w:szCs w:val="16"/>
                        <w:vertAlign w:val="superscript"/>
                        <w:lang w:val="en-GB"/>
                      </w:rPr>
                      <w:t>+</w:t>
                    </w:r>
                  </w:p>
                </w:txbxContent>
              </v:textbox>
            </v:shape>
            <v:shape id="_x0000_s37595" type="#_x0000_t202" style="position:absolute;left:4882;top:488;width:885;height:345">
              <v:textbox style="mso-next-textbox:#_x0000_s37595">
                <w:txbxContent>
                  <w:p w:rsidR="002C7839" w:rsidRPr="00526067" w:rsidRDefault="002C7839" w:rsidP="002C7839">
                    <w:pPr>
                      <w:rPr>
                        <w:sz w:val="16"/>
                        <w:szCs w:val="16"/>
                        <w:vertAlign w:val="superscript"/>
                        <w:lang w:val="en-GB"/>
                      </w:rPr>
                    </w:pPr>
                    <w:r>
                      <w:rPr>
                        <w:sz w:val="16"/>
                        <w:szCs w:val="16"/>
                        <w:lang w:val="en-GB"/>
                      </w:rPr>
                      <w:t>[M-OH]</w:t>
                    </w:r>
                    <w:r>
                      <w:rPr>
                        <w:sz w:val="16"/>
                        <w:szCs w:val="16"/>
                        <w:vertAlign w:val="superscript"/>
                        <w:lang w:val="en-GB"/>
                      </w:rPr>
                      <w:t>+</w:t>
                    </w:r>
                  </w:p>
                </w:txbxContent>
              </v:textbox>
            </v:shape>
          </v:group>
          <o:OLEObject Type="Embed" ProgID="ChemDraw.Document.6.0" ShapeID="_x0000_s37590" DrawAspect="Content" ObjectID="_1681831067" r:id="rId14"/>
        </w:pict>
      </w:r>
    </w:p>
    <w:p w:rsidR="00B9301D" w:rsidRDefault="00B9301D" w:rsidP="000E1370">
      <w:pPr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B9301D" w:rsidRDefault="00B9301D" w:rsidP="000E1370">
      <w:pPr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B9301D" w:rsidRDefault="00B9301D" w:rsidP="000E1370">
      <w:pPr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B9301D" w:rsidRDefault="00B9301D" w:rsidP="000E1370">
      <w:pPr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B9301D" w:rsidRDefault="00B9301D" w:rsidP="000E1370">
      <w:pPr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B9301D" w:rsidRDefault="00B9301D" w:rsidP="000E1370">
      <w:pPr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B9301D" w:rsidRDefault="00B9301D" w:rsidP="000E1370">
      <w:pPr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B9301D" w:rsidRDefault="00B9301D" w:rsidP="000E1370">
      <w:pPr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B9301D" w:rsidRDefault="00B9301D" w:rsidP="000E1370">
      <w:pPr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B9301D" w:rsidRDefault="00B9301D" w:rsidP="000E1370">
      <w:pPr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B9301D" w:rsidRDefault="00B9301D" w:rsidP="000E1370">
      <w:pPr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B9301D" w:rsidRDefault="00B9301D" w:rsidP="000E1370">
      <w:pPr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B9301D" w:rsidRDefault="00B9301D" w:rsidP="000E1370">
      <w:pPr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B9301D" w:rsidRDefault="00B9301D" w:rsidP="000E1370">
      <w:pPr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B9301D" w:rsidRDefault="00B9301D" w:rsidP="000E1370">
      <w:pPr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B9301D" w:rsidRDefault="00B9301D" w:rsidP="000E1370">
      <w:pPr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B9301D" w:rsidRDefault="00B9301D" w:rsidP="000E1370">
      <w:pPr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B9301D" w:rsidRDefault="00B9301D" w:rsidP="000E1370">
      <w:pPr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B9301D" w:rsidRDefault="00B9301D" w:rsidP="000E1370">
      <w:pPr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B9301D" w:rsidRDefault="00B9301D" w:rsidP="000E1370">
      <w:pPr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B9301D" w:rsidRDefault="00B9301D" w:rsidP="000E1370">
      <w:pPr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D86A06" w:rsidRDefault="00C62FDC" w:rsidP="00D86A06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Fig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S4</w:t>
      </w:r>
      <w:r w:rsidR="00D86A06">
        <w:rPr>
          <w:rFonts w:ascii="Times New Roman" w:hAnsi="Times New Roman" w:cs="Times New Roman"/>
          <w:sz w:val="24"/>
          <w:szCs w:val="24"/>
        </w:rPr>
        <w:t xml:space="preserve">: </w:t>
      </w:r>
      <w:r w:rsidR="00D86A06" w:rsidRPr="00D86A06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sz w:val="24"/>
          <w:szCs w:val="24"/>
        </w:rPr>
        <w:t>H</w:t>
      </w:r>
      <w:r w:rsidR="00D86A06">
        <w:rPr>
          <w:rFonts w:ascii="Times New Roman" w:hAnsi="Times New Roman" w:cs="Times New Roman"/>
          <w:sz w:val="24"/>
          <w:szCs w:val="24"/>
        </w:rPr>
        <w:t xml:space="preserve"> NMR Compound </w:t>
      </w:r>
      <w:r>
        <w:rPr>
          <w:rFonts w:ascii="Times New Roman" w:hAnsi="Times New Roman" w:cs="Times New Roman"/>
          <w:b/>
          <w:sz w:val="24"/>
          <w:szCs w:val="24"/>
        </w:rPr>
        <w:t>12</w:t>
      </w:r>
    </w:p>
    <w:p w:rsidR="008B1E4F" w:rsidRPr="008B1E4F" w:rsidRDefault="00FE65ED" w:rsidP="000E137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120" type="#_x0000_t202" style="position:absolute;left:0;text-align:left;margin-left:401pt;margin-top:171.3pt;width:16.25pt;height:17.25pt;z-index:251751424">
            <v:textbox style="mso-next-textbox:#_x0000_s1120">
              <w:txbxContent>
                <w:p w:rsidR="00B9301D" w:rsidRPr="00AF7EA6" w:rsidRDefault="00B9301D" w:rsidP="00AF7EA6">
                  <w:pPr>
                    <w:rPr>
                      <w:sz w:val="16"/>
                      <w:szCs w:val="16"/>
                      <w:lang w:val="en-GB"/>
                    </w:rPr>
                  </w:pPr>
                  <w:proofErr w:type="gramStart"/>
                  <w:r>
                    <w:rPr>
                      <w:sz w:val="16"/>
                      <w:szCs w:val="16"/>
                      <w:lang w:val="en-GB"/>
                    </w:rPr>
                    <w:t>a</w:t>
                  </w:r>
                  <w:proofErr w:type="gramEnd"/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119" type="#_x0000_t202" style="position:absolute;left:0;text-align:left;margin-left:384.75pt;margin-top:142.05pt;width:16.25pt;height:17.25pt;z-index:251750400">
            <v:textbox style="mso-next-textbox:#_x0000_s1119">
              <w:txbxContent>
                <w:p w:rsidR="00B9301D" w:rsidRPr="00AF7EA6" w:rsidRDefault="00B9301D" w:rsidP="00AF7EA6">
                  <w:pPr>
                    <w:rPr>
                      <w:sz w:val="16"/>
                      <w:szCs w:val="16"/>
                      <w:lang w:val="en-GB"/>
                    </w:rPr>
                  </w:pPr>
                  <w:proofErr w:type="gramStart"/>
                  <w:r>
                    <w:rPr>
                      <w:sz w:val="16"/>
                      <w:szCs w:val="16"/>
                      <w:lang w:val="en-GB"/>
                    </w:rPr>
                    <w:t>a</w:t>
                  </w:r>
                  <w:proofErr w:type="gramEnd"/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118" type="#_x0000_t202" style="position:absolute;left:0;text-align:left;margin-left:348.75pt;margin-top:120.3pt;width:16.25pt;height:17.25pt;z-index:251749376">
            <v:textbox style="mso-next-textbox:#_x0000_s1118">
              <w:txbxContent>
                <w:p w:rsidR="00B9301D" w:rsidRPr="00AF7EA6" w:rsidRDefault="00B9301D" w:rsidP="00AF7EA6">
                  <w:pPr>
                    <w:rPr>
                      <w:sz w:val="16"/>
                      <w:szCs w:val="16"/>
                      <w:lang w:val="en-GB"/>
                    </w:rPr>
                  </w:pPr>
                  <w:proofErr w:type="gramStart"/>
                  <w:r>
                    <w:rPr>
                      <w:sz w:val="16"/>
                      <w:szCs w:val="16"/>
                      <w:lang w:val="en-GB"/>
                    </w:rPr>
                    <w:t>a</w:t>
                  </w:r>
                  <w:proofErr w:type="gramEnd"/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117" type="#_x0000_t202" style="position:absolute;left:0;text-align:left;margin-left:338.25pt;margin-top:254.55pt;width:28.5pt;height:17.25pt;z-index:251748352">
            <v:textbox style="mso-next-textbox:#_x0000_s1117">
              <w:txbxContent>
                <w:p w:rsidR="00B9301D" w:rsidRPr="00AF7EA6" w:rsidRDefault="00B9301D" w:rsidP="00AF7EA6">
                  <w:pPr>
                    <w:rPr>
                      <w:sz w:val="16"/>
                      <w:szCs w:val="16"/>
                      <w:vertAlign w:val="subscript"/>
                      <w:lang w:val="en-GB"/>
                    </w:rPr>
                  </w:pPr>
                  <w:r>
                    <w:rPr>
                      <w:sz w:val="16"/>
                      <w:szCs w:val="16"/>
                      <w:lang w:val="en-GB"/>
                    </w:rPr>
                    <w:t>CH</w:t>
                  </w:r>
                  <w:r>
                    <w:rPr>
                      <w:sz w:val="16"/>
                      <w:szCs w:val="16"/>
                      <w:vertAlign w:val="subscript"/>
                      <w:lang w:val="en-GB"/>
                    </w:rPr>
                    <w:t>2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116" type="#_x0000_t202" style="position:absolute;left:0;text-align:left;margin-left:298.75pt;margin-top:254.55pt;width:33.5pt;height:17.25pt;z-index:251747328">
            <v:textbox style="mso-next-textbox:#_x0000_s1116">
              <w:txbxContent>
                <w:p w:rsidR="00B9301D" w:rsidRPr="00AF7EA6" w:rsidRDefault="00B9301D" w:rsidP="00AF7EA6">
                  <w:pPr>
                    <w:rPr>
                      <w:sz w:val="16"/>
                      <w:szCs w:val="16"/>
                      <w:lang w:val="en-GB"/>
                    </w:rPr>
                  </w:pPr>
                  <w:r>
                    <w:rPr>
                      <w:sz w:val="16"/>
                      <w:szCs w:val="16"/>
                      <w:lang w:val="en-GB"/>
                    </w:rPr>
                    <w:t>OH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115" type="#_x0000_t202" style="position:absolute;left:0;text-align:left;margin-left:264.25pt;margin-top:261.3pt;width:28.25pt;height:17.25pt;z-index:251746304">
            <v:textbox style="mso-next-textbox:#_x0000_s1115">
              <w:txbxContent>
                <w:p w:rsidR="00B9301D" w:rsidRPr="00AF7EA6" w:rsidRDefault="00B9301D" w:rsidP="00AF7EA6">
                  <w:pPr>
                    <w:rPr>
                      <w:sz w:val="16"/>
                      <w:szCs w:val="16"/>
                      <w:lang w:val="en-GB"/>
                    </w:rPr>
                  </w:pPr>
                  <w:r>
                    <w:rPr>
                      <w:sz w:val="16"/>
                      <w:szCs w:val="16"/>
                      <w:lang w:val="en-GB"/>
                    </w:rPr>
                    <w:t>NH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114" type="#_x0000_t202" style="position:absolute;left:0;text-align:left;margin-left:247pt;margin-top:261.3pt;width:16.25pt;height:17.25pt;z-index:251745280">
            <v:textbox style="mso-next-textbox:#_x0000_s1114">
              <w:txbxContent>
                <w:p w:rsidR="00B9301D" w:rsidRPr="00AF7EA6" w:rsidRDefault="00B9301D" w:rsidP="00AF7EA6">
                  <w:pPr>
                    <w:rPr>
                      <w:sz w:val="16"/>
                      <w:szCs w:val="16"/>
                      <w:lang w:val="en-GB"/>
                    </w:rPr>
                  </w:pPr>
                  <w:proofErr w:type="gramStart"/>
                  <w:r>
                    <w:rPr>
                      <w:sz w:val="16"/>
                      <w:szCs w:val="16"/>
                      <w:lang w:val="en-GB"/>
                    </w:rPr>
                    <w:t>b</w:t>
                  </w:r>
                  <w:proofErr w:type="gramEnd"/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113" type="#_x0000_t202" style="position:absolute;left:0;text-align:left;margin-left:211.75pt;margin-top:262.05pt;width:16.25pt;height:17.25pt;z-index:251744256">
            <v:textbox style="mso-next-textbox:#_x0000_s1113">
              <w:txbxContent>
                <w:p w:rsidR="00B9301D" w:rsidRPr="00AF7EA6" w:rsidRDefault="00B9301D" w:rsidP="00AF7EA6">
                  <w:pPr>
                    <w:rPr>
                      <w:sz w:val="16"/>
                      <w:szCs w:val="16"/>
                      <w:lang w:val="en-GB"/>
                    </w:rPr>
                  </w:pPr>
                  <w:proofErr w:type="gramStart"/>
                  <w:r>
                    <w:rPr>
                      <w:sz w:val="16"/>
                      <w:szCs w:val="16"/>
                      <w:lang w:val="en-GB"/>
                    </w:rPr>
                    <w:t>c</w:t>
                  </w:r>
                  <w:proofErr w:type="gramEnd"/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112" type="#_x0000_t202" style="position:absolute;left:0;text-align:left;margin-left:177.75pt;margin-top:261.3pt;width:16.25pt;height:17.25pt;z-index:251743232">
            <v:textbox style="mso-next-textbox:#_x0000_s1112">
              <w:txbxContent>
                <w:p w:rsidR="00B9301D" w:rsidRPr="00AF7EA6" w:rsidRDefault="00B9301D" w:rsidP="00AF7EA6">
                  <w:pPr>
                    <w:rPr>
                      <w:sz w:val="16"/>
                      <w:szCs w:val="16"/>
                      <w:lang w:val="en-GB"/>
                    </w:rPr>
                  </w:pPr>
                  <w:proofErr w:type="gramStart"/>
                  <w:r>
                    <w:rPr>
                      <w:sz w:val="16"/>
                      <w:szCs w:val="16"/>
                      <w:lang w:val="en-GB"/>
                    </w:rPr>
                    <w:t>d</w:t>
                  </w:r>
                  <w:proofErr w:type="gramEnd"/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111" type="#_x0000_t202" style="position:absolute;left:0;text-align:left;margin-left:154.5pt;margin-top:267.3pt;width:16.25pt;height:17.25pt;z-index:251742208">
            <v:textbox style="mso-next-textbox:#_x0000_s1111">
              <w:txbxContent>
                <w:p w:rsidR="00B9301D" w:rsidRPr="00AF7EA6" w:rsidRDefault="00B9301D">
                  <w:pPr>
                    <w:rPr>
                      <w:sz w:val="16"/>
                      <w:szCs w:val="16"/>
                      <w:lang w:val="en-GB"/>
                    </w:rPr>
                  </w:pPr>
                  <w:proofErr w:type="gramStart"/>
                  <w:r>
                    <w:rPr>
                      <w:sz w:val="16"/>
                      <w:szCs w:val="16"/>
                      <w:lang w:val="en-GB"/>
                    </w:rPr>
                    <w:t>e</w:t>
                  </w:r>
                  <w:proofErr w:type="gramEnd"/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110" type="#_x0000_t19" style="position:absolute;left:0;text-align:left;margin-left:388.5pt;margin-top:189.3pt;width:25.5pt;height:9pt;z-index:251741184"/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109" type="#_x0000_t19" style="position:absolute;left:0;text-align:left;margin-left:374.25pt;margin-top:151.8pt;width:14.25pt;height:24pt;z-index:251740160"/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108" type="#_x0000_t19" style="position:absolute;left:0;text-align:left;margin-left:348.75pt;margin-top:115.05pt;width:25.5pt;height:36.75pt;flip:y;z-index:251739136"/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107" type="#_x0000_t19" style="position:absolute;left:0;text-align:left;margin-left:332.25pt;margin-top:271.8pt;width:16.5pt;height:7.5pt;z-index:251738112"/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106" type="#_x0000_t19" style="position:absolute;left:0;text-align:left;margin-left:316.5pt;margin-top:279.3pt;width:21.75pt;height:8.25pt;z-index:251737088"/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103" type="#_x0000_t19" style="position:absolute;left:0;text-align:left;margin-left:263.25pt;margin-top:286.05pt;width:17.25pt;height:7.15pt;z-index:251736064"/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102" type="#_x0000_t19" style="position:absolute;left:0;text-align:left;margin-left:243.75pt;margin-top:279.3pt;width:15.75pt;height:8.25pt;z-index:251735040"/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101" type="#_x0000_t19" style="position:absolute;left:0;text-align:left;margin-left:212.25pt;margin-top:286.05pt;width:15.75pt;height:7.15pt;z-index:251734016"/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100" type="#_x0000_t19" style="position:absolute;left:0;text-align:left;margin-left:174pt;margin-top:279.3pt;width:18pt;height:8.25pt;z-index:251732992"/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099" type="#_x0000_t19" style="position:absolute;left:0;text-align:left;margin-left:162pt;margin-top:286.05pt;width:15.75pt;height:7.15pt;z-index:251731968"/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058" type="#_x0000_t75" style="position:absolute;left:0;text-align:left;margin-left:24.4pt;margin-top:48.5pt;width:113.85pt;height:115.7pt;z-index:251691008">
            <v:imagedata r:id="rId15" o:title=""/>
          </v:shape>
          <o:OLEObject Type="Embed" ProgID="ChemDraw.Document.6.0" ShapeID="_x0000_s1058" DrawAspect="Content" ObjectID="_1681831068" r:id="rId16"/>
        </w:pict>
      </w:r>
      <w:r w:rsidR="008B1E4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6261146" cy="436626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71976" cy="43738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E1370" w:rsidRDefault="000E1370" w:rsidP="00C8486F">
      <w:pPr>
        <w:rPr>
          <w:rFonts w:ascii="Times New Roman" w:hAnsi="Times New Roman" w:cs="Times New Roman"/>
          <w:i/>
          <w:sz w:val="24"/>
          <w:szCs w:val="24"/>
        </w:rPr>
      </w:pPr>
    </w:p>
    <w:p w:rsidR="00CC07D9" w:rsidRDefault="00CC07D9" w:rsidP="008B1E4F">
      <w:pPr>
        <w:rPr>
          <w:rFonts w:ascii="Times New Roman" w:hAnsi="Times New Roman" w:cs="Times New Roman"/>
          <w:noProof/>
          <w:sz w:val="24"/>
          <w:szCs w:val="24"/>
        </w:rPr>
      </w:pPr>
    </w:p>
    <w:p w:rsidR="00CC07D9" w:rsidRDefault="00CC07D9" w:rsidP="008B1E4F">
      <w:pPr>
        <w:rPr>
          <w:rFonts w:ascii="Times New Roman" w:hAnsi="Times New Roman" w:cs="Times New Roman"/>
          <w:noProof/>
          <w:sz w:val="24"/>
          <w:szCs w:val="24"/>
        </w:rPr>
      </w:pPr>
    </w:p>
    <w:p w:rsidR="00CC07D9" w:rsidRDefault="00CC07D9" w:rsidP="008B1E4F">
      <w:pPr>
        <w:rPr>
          <w:rFonts w:ascii="Times New Roman" w:hAnsi="Times New Roman" w:cs="Times New Roman"/>
          <w:noProof/>
          <w:sz w:val="24"/>
          <w:szCs w:val="24"/>
        </w:rPr>
      </w:pPr>
    </w:p>
    <w:p w:rsidR="00CC07D9" w:rsidRDefault="00CC07D9" w:rsidP="008B1E4F">
      <w:pPr>
        <w:rPr>
          <w:rFonts w:ascii="Times New Roman" w:hAnsi="Times New Roman" w:cs="Times New Roman"/>
          <w:noProof/>
          <w:sz w:val="24"/>
          <w:szCs w:val="24"/>
        </w:rPr>
      </w:pPr>
    </w:p>
    <w:p w:rsidR="00CC07D9" w:rsidRDefault="00CC07D9" w:rsidP="008B1E4F">
      <w:pPr>
        <w:rPr>
          <w:rFonts w:ascii="Times New Roman" w:hAnsi="Times New Roman" w:cs="Times New Roman"/>
          <w:noProof/>
          <w:sz w:val="24"/>
          <w:szCs w:val="24"/>
        </w:rPr>
      </w:pPr>
    </w:p>
    <w:p w:rsidR="00CC07D9" w:rsidRDefault="00CC07D9" w:rsidP="008B1E4F">
      <w:pPr>
        <w:rPr>
          <w:rFonts w:ascii="Times New Roman" w:hAnsi="Times New Roman" w:cs="Times New Roman"/>
          <w:noProof/>
          <w:sz w:val="24"/>
          <w:szCs w:val="24"/>
        </w:rPr>
      </w:pPr>
    </w:p>
    <w:p w:rsidR="00CC07D9" w:rsidRDefault="00CC07D9" w:rsidP="008B1E4F">
      <w:pPr>
        <w:rPr>
          <w:rFonts w:ascii="Times New Roman" w:hAnsi="Times New Roman" w:cs="Times New Roman"/>
          <w:noProof/>
          <w:sz w:val="24"/>
          <w:szCs w:val="24"/>
        </w:rPr>
      </w:pPr>
    </w:p>
    <w:p w:rsidR="00CC07D9" w:rsidRDefault="00CC07D9" w:rsidP="008B1E4F">
      <w:pPr>
        <w:rPr>
          <w:rFonts w:ascii="Times New Roman" w:hAnsi="Times New Roman" w:cs="Times New Roman"/>
          <w:noProof/>
          <w:sz w:val="24"/>
          <w:szCs w:val="24"/>
        </w:rPr>
      </w:pPr>
    </w:p>
    <w:p w:rsidR="00C62FDC" w:rsidRDefault="00C62FDC" w:rsidP="00C62FDC">
      <w:pPr>
        <w:rPr>
          <w:rFonts w:ascii="Times New Roman" w:hAnsi="Times New Roman" w:cs="Times New Roman"/>
          <w:sz w:val="24"/>
          <w:szCs w:val="24"/>
        </w:rPr>
      </w:pPr>
    </w:p>
    <w:p w:rsidR="00CC07D9" w:rsidRDefault="00C62FDC" w:rsidP="008B1E4F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Fig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S5: </w:t>
      </w:r>
      <w:r w:rsidRPr="00D86A06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sz w:val="24"/>
          <w:szCs w:val="24"/>
        </w:rPr>
        <w:t xml:space="preserve">C NMR Compound </w:t>
      </w:r>
      <w:r>
        <w:rPr>
          <w:rFonts w:ascii="Times New Roman" w:hAnsi="Times New Roman" w:cs="Times New Roman"/>
          <w:b/>
          <w:sz w:val="24"/>
          <w:szCs w:val="24"/>
        </w:rPr>
        <w:t>12</w:t>
      </w:r>
    </w:p>
    <w:p w:rsidR="0022662B" w:rsidRDefault="00FE65ED" w:rsidP="0022662B">
      <w:pPr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134" type="#_x0000_t202" style="position:absolute;margin-left:396.75pt;margin-top:244.8pt;width:21pt;height:18pt;z-index:251765760">
            <v:textbox style="mso-next-textbox:#_x0000_s1134">
              <w:txbxContent>
                <w:p w:rsidR="00B9301D" w:rsidRPr="0012495D" w:rsidRDefault="00B9301D" w:rsidP="0012495D">
                  <w:pPr>
                    <w:rPr>
                      <w:sz w:val="16"/>
                      <w:szCs w:val="16"/>
                      <w:lang w:val="en-GB"/>
                    </w:rPr>
                  </w:pPr>
                  <w:proofErr w:type="gramStart"/>
                  <w:r>
                    <w:rPr>
                      <w:sz w:val="16"/>
                      <w:szCs w:val="16"/>
                      <w:lang w:val="en-GB"/>
                    </w:rPr>
                    <w:t>a</w:t>
                  </w:r>
                  <w:proofErr w:type="gramEnd"/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133" type="#_x0000_t202" style="position:absolute;margin-left:388.5pt;margin-top:206.55pt;width:21pt;height:18pt;z-index:251764736">
            <v:textbox style="mso-next-textbox:#_x0000_s1133">
              <w:txbxContent>
                <w:p w:rsidR="00B9301D" w:rsidRPr="0012495D" w:rsidRDefault="00B9301D" w:rsidP="0012495D">
                  <w:pPr>
                    <w:rPr>
                      <w:sz w:val="16"/>
                      <w:szCs w:val="16"/>
                      <w:lang w:val="en-GB"/>
                    </w:rPr>
                  </w:pPr>
                  <w:proofErr w:type="gramStart"/>
                  <w:r>
                    <w:rPr>
                      <w:sz w:val="16"/>
                      <w:szCs w:val="16"/>
                      <w:lang w:val="en-GB"/>
                    </w:rPr>
                    <w:t>a</w:t>
                  </w:r>
                  <w:proofErr w:type="gramEnd"/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132" type="#_x0000_t202" style="position:absolute;margin-left:346.5pt;margin-top:233.55pt;width:21pt;height:18pt;z-index:251763712">
            <v:textbox style="mso-next-textbox:#_x0000_s1132">
              <w:txbxContent>
                <w:p w:rsidR="00B9301D" w:rsidRPr="0012495D" w:rsidRDefault="00B9301D" w:rsidP="0012495D">
                  <w:pPr>
                    <w:rPr>
                      <w:sz w:val="16"/>
                      <w:szCs w:val="16"/>
                      <w:lang w:val="en-GB"/>
                    </w:rPr>
                  </w:pPr>
                  <w:proofErr w:type="gramStart"/>
                  <w:r>
                    <w:rPr>
                      <w:sz w:val="16"/>
                      <w:szCs w:val="16"/>
                      <w:lang w:val="en-GB"/>
                    </w:rPr>
                    <w:t>b</w:t>
                  </w:r>
                  <w:proofErr w:type="gramEnd"/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131" type="#_x0000_t202" style="position:absolute;margin-left:309pt;margin-top:283.05pt;width:21pt;height:18pt;z-index:251762688">
            <v:textbox style="mso-next-textbox:#_x0000_s1131">
              <w:txbxContent>
                <w:p w:rsidR="00B9301D" w:rsidRPr="0012495D" w:rsidRDefault="00B9301D" w:rsidP="0012495D">
                  <w:pPr>
                    <w:rPr>
                      <w:sz w:val="16"/>
                      <w:szCs w:val="16"/>
                      <w:lang w:val="en-GB"/>
                    </w:rPr>
                  </w:pPr>
                  <w:proofErr w:type="gramStart"/>
                  <w:r>
                    <w:rPr>
                      <w:sz w:val="16"/>
                      <w:szCs w:val="16"/>
                      <w:lang w:val="en-GB"/>
                    </w:rPr>
                    <w:t>c</w:t>
                  </w:r>
                  <w:proofErr w:type="gramEnd"/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130" type="#_x0000_t202" style="position:absolute;margin-left:101.25pt;margin-top:279.3pt;width:21pt;height:18pt;z-index:251761664">
            <v:textbox style="mso-next-textbox:#_x0000_s1130">
              <w:txbxContent>
                <w:p w:rsidR="00B9301D" w:rsidRPr="0012495D" w:rsidRDefault="00B9301D" w:rsidP="0012495D">
                  <w:pPr>
                    <w:rPr>
                      <w:sz w:val="16"/>
                      <w:szCs w:val="16"/>
                      <w:lang w:val="en-GB"/>
                    </w:rPr>
                  </w:pPr>
                  <w:proofErr w:type="gramStart"/>
                  <w:r>
                    <w:rPr>
                      <w:sz w:val="16"/>
                      <w:szCs w:val="16"/>
                      <w:lang w:val="en-GB"/>
                    </w:rPr>
                    <w:t>d</w:t>
                  </w:r>
                  <w:proofErr w:type="gramEnd"/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129" type="#_x0000_t202" style="position:absolute;margin-left:60pt;margin-top:279.3pt;width:21pt;height:18pt;z-index:251760640">
            <v:textbox style="mso-next-textbox:#_x0000_s1129">
              <w:txbxContent>
                <w:p w:rsidR="00B9301D" w:rsidRPr="0012495D" w:rsidRDefault="00B9301D">
                  <w:pPr>
                    <w:rPr>
                      <w:sz w:val="16"/>
                      <w:szCs w:val="16"/>
                      <w:lang w:val="en-GB"/>
                    </w:rPr>
                  </w:pPr>
                  <w:proofErr w:type="gramStart"/>
                  <w:r w:rsidRPr="0012495D">
                    <w:rPr>
                      <w:sz w:val="16"/>
                      <w:szCs w:val="16"/>
                      <w:lang w:val="en-GB"/>
                    </w:rPr>
                    <w:t>e</w:t>
                  </w:r>
                  <w:proofErr w:type="gramEnd"/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128" type="#_x0000_t19" style="position:absolute;margin-left:409.5pt;margin-top:268.05pt;width:24pt;height:11.25pt;z-index:251759616"/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127" type="#_x0000_t19" style="position:absolute;margin-left:389.25pt;margin-top:279.3pt;width:20.25pt;height:7.15pt;z-index:251758592"/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126" type="#_x0000_t19" style="position:absolute;margin-left:367.5pt;margin-top:224.55pt;width:36pt;height:15.75pt;z-index:251757568"/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125" type="#_x0000_t19" style="position:absolute;margin-left:300pt;margin-top:301.05pt;width:21pt;height:19.5pt;z-index:251756544"/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124" type="#_x0000_t19" style="position:absolute;margin-left:336pt;margin-top:251.55pt;width:39.75pt;height:27.75pt;z-index:251755520"/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123" type="#_x0000_t19" style="position:absolute;margin-left:93.75pt;margin-top:297.3pt;width:18.75pt;height:19.5pt;z-index:251754496"/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122" type="#_x0000_t19" style="position:absolute;margin-left:75pt;margin-top:301.05pt;width:18.75pt;height:12pt;z-index:251753472"/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121" type="#_x0000_t75" style="position:absolute;margin-left:36.4pt;margin-top:60.5pt;width:113.85pt;height:115.7pt;z-index:251752448">
            <v:imagedata r:id="rId15" o:title=""/>
          </v:shape>
          <o:OLEObject Type="Embed" ProgID="ChemDraw.Document.6.0" ShapeID="_x0000_s1121" DrawAspect="Content" ObjectID="_1681831069" r:id="rId18"/>
        </w:pict>
      </w:r>
      <w:r w:rsidR="0022662B" w:rsidRPr="0011072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6341926" cy="4402183"/>
            <wp:effectExtent l="19050" t="0" r="1724" b="0"/>
            <wp:docPr id="6" name="Picture 4" descr="C:\Users\parle\Desktop\c nmr pent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parle\Desktop\c nmr penta.png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45549" cy="44046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07D9" w:rsidRDefault="00CC07D9" w:rsidP="00CC07D9">
      <w:pPr>
        <w:rPr>
          <w:rFonts w:ascii="Times New Roman" w:hAnsi="Times New Roman" w:cs="Times New Roman"/>
          <w:noProof/>
          <w:sz w:val="24"/>
          <w:szCs w:val="24"/>
        </w:rPr>
      </w:pPr>
    </w:p>
    <w:p w:rsidR="00CC07D9" w:rsidRDefault="00CC07D9" w:rsidP="00CC07D9">
      <w:pPr>
        <w:rPr>
          <w:rFonts w:ascii="Times New Roman" w:hAnsi="Times New Roman" w:cs="Times New Roman"/>
          <w:noProof/>
          <w:sz w:val="24"/>
          <w:szCs w:val="24"/>
        </w:rPr>
      </w:pPr>
    </w:p>
    <w:p w:rsidR="00CC07D9" w:rsidRDefault="00CC07D9" w:rsidP="00CC07D9">
      <w:pPr>
        <w:rPr>
          <w:rFonts w:ascii="Times New Roman" w:hAnsi="Times New Roman" w:cs="Times New Roman"/>
          <w:noProof/>
          <w:sz w:val="24"/>
          <w:szCs w:val="24"/>
        </w:rPr>
      </w:pPr>
    </w:p>
    <w:p w:rsidR="00CC07D9" w:rsidRDefault="00CC07D9" w:rsidP="00CC07D9">
      <w:pPr>
        <w:rPr>
          <w:rFonts w:ascii="Times New Roman" w:hAnsi="Times New Roman" w:cs="Times New Roman"/>
          <w:noProof/>
          <w:sz w:val="24"/>
          <w:szCs w:val="24"/>
        </w:rPr>
      </w:pPr>
    </w:p>
    <w:p w:rsidR="00CC07D9" w:rsidRDefault="00CC07D9" w:rsidP="00CC07D9">
      <w:pPr>
        <w:rPr>
          <w:rFonts w:ascii="Times New Roman" w:hAnsi="Times New Roman" w:cs="Times New Roman"/>
          <w:noProof/>
          <w:sz w:val="24"/>
          <w:szCs w:val="24"/>
        </w:rPr>
      </w:pPr>
    </w:p>
    <w:p w:rsidR="00CC07D9" w:rsidRDefault="00CC07D9" w:rsidP="00CC07D9">
      <w:pPr>
        <w:rPr>
          <w:rFonts w:ascii="Times New Roman" w:hAnsi="Times New Roman" w:cs="Times New Roman"/>
          <w:noProof/>
          <w:sz w:val="24"/>
          <w:szCs w:val="24"/>
        </w:rPr>
      </w:pPr>
    </w:p>
    <w:p w:rsidR="00CC07D9" w:rsidRDefault="00CC07D9" w:rsidP="00CC07D9">
      <w:pPr>
        <w:rPr>
          <w:rFonts w:ascii="Times New Roman" w:hAnsi="Times New Roman" w:cs="Times New Roman"/>
          <w:noProof/>
          <w:sz w:val="24"/>
          <w:szCs w:val="24"/>
        </w:rPr>
      </w:pPr>
    </w:p>
    <w:p w:rsidR="00CC07D9" w:rsidRDefault="00CC07D9" w:rsidP="00CC07D9">
      <w:pPr>
        <w:rPr>
          <w:rFonts w:ascii="Times New Roman" w:hAnsi="Times New Roman" w:cs="Times New Roman"/>
          <w:noProof/>
          <w:sz w:val="24"/>
          <w:szCs w:val="24"/>
        </w:rPr>
      </w:pPr>
    </w:p>
    <w:p w:rsidR="00CC07D9" w:rsidRDefault="00CC07D9" w:rsidP="00CC07D9">
      <w:pPr>
        <w:rPr>
          <w:rFonts w:ascii="Times New Roman" w:hAnsi="Times New Roman" w:cs="Times New Roman"/>
          <w:noProof/>
          <w:sz w:val="24"/>
          <w:szCs w:val="24"/>
        </w:rPr>
      </w:pPr>
    </w:p>
    <w:p w:rsidR="00D72AE4" w:rsidRDefault="00C62FDC" w:rsidP="0022662B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Fig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S5: </w:t>
      </w:r>
      <w:r w:rsidRPr="00D86A06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H NMR Compound </w:t>
      </w:r>
      <w:r>
        <w:rPr>
          <w:rFonts w:ascii="Times New Roman" w:hAnsi="Times New Roman" w:cs="Times New Roman"/>
          <w:b/>
          <w:sz w:val="24"/>
          <w:szCs w:val="24"/>
        </w:rPr>
        <w:t>2</w:t>
      </w:r>
    </w:p>
    <w:p w:rsidR="00CC07D9" w:rsidRDefault="00FE65ED" w:rsidP="0022662B">
      <w:pPr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92" type="#_x0000_t202" style="position:absolute;margin-left:333pt;margin-top:260.95pt;width:31.85pt;height:20.75pt;z-index:251726848">
            <v:textbox style="mso-next-textbox:#_x0000_s1092">
              <w:txbxContent>
                <w:p w:rsidR="00B9301D" w:rsidRPr="00436EF7" w:rsidRDefault="00B9301D" w:rsidP="00436EF7">
                  <w:pPr>
                    <w:rPr>
                      <w:sz w:val="16"/>
                      <w:szCs w:val="16"/>
                      <w:lang w:val="en-GB"/>
                    </w:rPr>
                  </w:pPr>
                  <w:r>
                    <w:rPr>
                      <w:sz w:val="16"/>
                      <w:szCs w:val="16"/>
                      <w:lang w:val="en-GB"/>
                    </w:rPr>
                    <w:t>CH</w:t>
                  </w:r>
                  <w:r>
                    <w:rPr>
                      <w:sz w:val="16"/>
                      <w:szCs w:val="16"/>
                      <w:vertAlign w:val="subscript"/>
                      <w:lang w:val="en-GB"/>
                    </w:rPr>
                    <w:t>2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090" type="#_x0000_t202" style="position:absolute;margin-left:157.85pt;margin-top:270.75pt;width:15.95pt;height:16.6pt;z-index:251724800">
            <v:textbox style="mso-next-textbox:#_x0000_s1090">
              <w:txbxContent>
                <w:p w:rsidR="00B9301D" w:rsidRPr="00436EF7" w:rsidRDefault="00B9301D">
                  <w:pPr>
                    <w:rPr>
                      <w:sz w:val="16"/>
                      <w:szCs w:val="16"/>
                      <w:lang w:val="en-GB"/>
                    </w:rPr>
                  </w:pPr>
                  <w:proofErr w:type="gramStart"/>
                  <w:r w:rsidRPr="00436EF7">
                    <w:rPr>
                      <w:sz w:val="16"/>
                      <w:szCs w:val="16"/>
                      <w:lang w:val="en-GB"/>
                    </w:rPr>
                    <w:t>e</w:t>
                  </w:r>
                  <w:proofErr w:type="gramEnd"/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082" type="#_x0000_t19" style="position:absolute;margin-left:157.85pt;margin-top:294.5pt;width:17.35pt;height:7.65pt;z-index:251716608"/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091" type="#_x0000_t202" style="position:absolute;margin-left:181.95pt;margin-top:270.75pt;width:15.95pt;height:16.6pt;z-index:251725824">
            <v:textbox style="mso-next-textbox:#_x0000_s1091">
              <w:txbxContent>
                <w:p w:rsidR="00B9301D" w:rsidRPr="00436EF7" w:rsidRDefault="00B9301D" w:rsidP="00436EF7">
                  <w:pPr>
                    <w:rPr>
                      <w:sz w:val="16"/>
                      <w:szCs w:val="16"/>
                      <w:lang w:val="en-GB"/>
                    </w:rPr>
                  </w:pPr>
                  <w:proofErr w:type="gramStart"/>
                  <w:r>
                    <w:rPr>
                      <w:sz w:val="16"/>
                      <w:szCs w:val="16"/>
                      <w:lang w:val="en-GB"/>
                    </w:rPr>
                    <w:t>d</w:t>
                  </w:r>
                  <w:proofErr w:type="gramEnd"/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083" type="#_x0000_t19" style="position:absolute;margin-left:177.25pt;margin-top:294.5pt;width:13.15pt;height:7.65pt;z-index:251717632"/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095" type="#_x0000_t202" style="position:absolute;margin-left:247.85pt;margin-top:265.1pt;width:15.95pt;height:16.6pt;z-index:251728896">
            <v:textbox style="mso-next-textbox:#_x0000_s1095">
              <w:txbxContent>
                <w:p w:rsidR="00B9301D" w:rsidRPr="00436EF7" w:rsidRDefault="00B9301D" w:rsidP="00436EF7">
                  <w:pPr>
                    <w:rPr>
                      <w:sz w:val="16"/>
                      <w:szCs w:val="16"/>
                      <w:lang w:val="en-GB"/>
                    </w:rPr>
                  </w:pPr>
                  <w:proofErr w:type="gramStart"/>
                  <w:r>
                    <w:rPr>
                      <w:sz w:val="16"/>
                      <w:szCs w:val="16"/>
                      <w:lang w:val="en-GB"/>
                    </w:rPr>
                    <w:t>c</w:t>
                  </w:r>
                  <w:proofErr w:type="gramEnd"/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084" type="#_x0000_t19" style="position:absolute;margin-left:258.35pt;margin-top:288.7pt;width:15.25pt;height:7.65pt;z-index:251718656"/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093" type="#_x0000_t202" style="position:absolute;margin-left:268.95pt;margin-top:260.05pt;width:41.55pt;height:21.65pt;z-index:251727872">
            <v:textbox style="mso-next-textbox:#_x0000_s1093">
              <w:txbxContent>
                <w:p w:rsidR="00B9301D" w:rsidRPr="00436EF7" w:rsidRDefault="00B9301D" w:rsidP="00436EF7">
                  <w:pPr>
                    <w:rPr>
                      <w:sz w:val="16"/>
                      <w:szCs w:val="16"/>
                      <w:lang w:val="en-GB"/>
                    </w:rPr>
                  </w:pPr>
                  <w:r>
                    <w:rPr>
                      <w:sz w:val="16"/>
                      <w:szCs w:val="16"/>
                      <w:lang w:val="en-GB"/>
                    </w:rPr>
                    <w:t xml:space="preserve">  </w:t>
                  </w:r>
                  <w:proofErr w:type="gramStart"/>
                  <w:r>
                    <w:rPr>
                      <w:sz w:val="16"/>
                      <w:szCs w:val="16"/>
                      <w:lang w:val="en-GB"/>
                    </w:rPr>
                    <w:t>b/NH</w:t>
                  </w:r>
                  <w:r w:rsidRPr="00436EF7">
                    <w:rPr>
                      <w:sz w:val="16"/>
                      <w:szCs w:val="16"/>
                      <w:vertAlign w:val="subscript"/>
                      <w:lang w:val="en-GB"/>
                    </w:rPr>
                    <w:t>2</w:t>
                  </w:r>
                  <w:proofErr w:type="gramEnd"/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085" type="#_x0000_t19" style="position:absolute;margin-left:268.95pt;margin-top:287.35pt;width:15.95pt;height:9pt;z-index:251719680"/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086" type="#_x0000_t19" style="position:absolute;margin-left:349.6pt;margin-top:287.35pt;width:15.25pt;height:7.15pt;z-index:251720704"/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088" type="#_x0000_t19" style="position:absolute;margin-left:396.2pt;margin-top:272.7pt;width:11.8pt;height:9pt;z-index:251722752"/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097" type="#_x0000_t202" style="position:absolute;margin-left:419.1pt;margin-top:194.2pt;width:15.95pt;height:16.6pt;z-index:251730944">
            <v:textbox style="mso-next-textbox:#_x0000_s1097">
              <w:txbxContent>
                <w:p w:rsidR="00B9301D" w:rsidRPr="00436EF7" w:rsidRDefault="00B9301D" w:rsidP="00436EF7">
                  <w:pPr>
                    <w:rPr>
                      <w:sz w:val="16"/>
                      <w:szCs w:val="16"/>
                      <w:lang w:val="en-GB"/>
                    </w:rPr>
                  </w:pPr>
                  <w:proofErr w:type="gramStart"/>
                  <w:r>
                    <w:rPr>
                      <w:sz w:val="16"/>
                      <w:szCs w:val="16"/>
                      <w:lang w:val="en-GB"/>
                    </w:rPr>
                    <w:t>a</w:t>
                  </w:r>
                  <w:proofErr w:type="gramEnd"/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087" type="#_x0000_t19" style="position:absolute;margin-left:408pt;margin-top:205.7pt;width:11.1pt;height:7.15pt;z-index:251721728"/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096" type="#_x0000_t202" style="position:absolute;margin-left:396.9pt;margin-top:170.45pt;width:15.95pt;height:16.6pt;z-index:251729920">
            <v:textbox style="mso-next-textbox:#_x0000_s1096">
              <w:txbxContent>
                <w:p w:rsidR="00B9301D" w:rsidRPr="00436EF7" w:rsidRDefault="00B9301D" w:rsidP="00436EF7">
                  <w:pPr>
                    <w:rPr>
                      <w:sz w:val="16"/>
                      <w:szCs w:val="16"/>
                      <w:lang w:val="en-GB"/>
                    </w:rPr>
                  </w:pPr>
                  <w:proofErr w:type="gramStart"/>
                  <w:r>
                    <w:rPr>
                      <w:sz w:val="16"/>
                      <w:szCs w:val="16"/>
                      <w:lang w:val="en-GB"/>
                    </w:rPr>
                    <w:t>a</w:t>
                  </w:r>
                  <w:proofErr w:type="gramEnd"/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089" type="#_x0000_t19" style="position:absolute;margin-left:376.6pt;margin-top:187.05pt;width:27pt;height:7.15pt;z-index:251723776"/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081" type="#_x0000_t75" style="position:absolute;margin-left:18.45pt;margin-top:64.5pt;width:114.15pt;height:61.05pt;z-index:251715584">
            <v:imagedata r:id="rId20" o:title=""/>
          </v:shape>
          <o:OLEObject Type="Embed" ProgID="ChemDraw.Document.6.0" ShapeID="_x0000_s1081" DrawAspect="Content" ObjectID="_1681831070" r:id="rId21"/>
        </w:pict>
      </w:r>
      <w:r w:rsidR="006E481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6426389" cy="4480560"/>
            <wp:effectExtent l="0" t="0" r="0" b="0"/>
            <wp:docPr id="128" name="Picture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24668" cy="4479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07D9" w:rsidRDefault="00CC07D9" w:rsidP="0022662B">
      <w:pPr>
        <w:rPr>
          <w:rFonts w:ascii="Times New Roman" w:hAnsi="Times New Roman" w:cs="Times New Roman"/>
          <w:noProof/>
          <w:sz w:val="24"/>
          <w:szCs w:val="24"/>
        </w:rPr>
      </w:pPr>
    </w:p>
    <w:p w:rsidR="00CC07D9" w:rsidRDefault="00CC07D9" w:rsidP="0022662B">
      <w:pPr>
        <w:rPr>
          <w:rFonts w:ascii="Times New Roman" w:hAnsi="Times New Roman" w:cs="Times New Roman"/>
          <w:noProof/>
          <w:sz w:val="24"/>
          <w:szCs w:val="24"/>
        </w:rPr>
      </w:pPr>
    </w:p>
    <w:p w:rsidR="00CC07D9" w:rsidRDefault="00CC07D9" w:rsidP="0022662B">
      <w:pPr>
        <w:rPr>
          <w:rFonts w:ascii="Times New Roman" w:hAnsi="Times New Roman" w:cs="Times New Roman"/>
          <w:noProof/>
          <w:sz w:val="24"/>
          <w:szCs w:val="24"/>
        </w:rPr>
      </w:pPr>
    </w:p>
    <w:p w:rsidR="00CC07D9" w:rsidRDefault="00CC07D9" w:rsidP="0022662B">
      <w:pPr>
        <w:rPr>
          <w:rFonts w:ascii="Times New Roman" w:hAnsi="Times New Roman" w:cs="Times New Roman"/>
          <w:noProof/>
          <w:sz w:val="24"/>
          <w:szCs w:val="24"/>
        </w:rPr>
      </w:pPr>
    </w:p>
    <w:p w:rsidR="00CC07D9" w:rsidRDefault="00CC07D9" w:rsidP="0022662B">
      <w:pPr>
        <w:rPr>
          <w:rFonts w:ascii="Times New Roman" w:hAnsi="Times New Roman" w:cs="Times New Roman"/>
          <w:noProof/>
          <w:sz w:val="24"/>
          <w:szCs w:val="24"/>
        </w:rPr>
      </w:pPr>
    </w:p>
    <w:p w:rsidR="00CC07D9" w:rsidRDefault="00CC07D9" w:rsidP="0022662B">
      <w:pPr>
        <w:rPr>
          <w:rFonts w:ascii="Times New Roman" w:hAnsi="Times New Roman" w:cs="Times New Roman"/>
          <w:noProof/>
          <w:sz w:val="24"/>
          <w:szCs w:val="24"/>
        </w:rPr>
      </w:pPr>
    </w:p>
    <w:p w:rsidR="00CC07D9" w:rsidRDefault="00CC07D9" w:rsidP="0022662B">
      <w:pPr>
        <w:rPr>
          <w:rFonts w:ascii="Times New Roman" w:hAnsi="Times New Roman" w:cs="Times New Roman"/>
          <w:noProof/>
          <w:sz w:val="24"/>
          <w:szCs w:val="24"/>
        </w:rPr>
      </w:pPr>
    </w:p>
    <w:p w:rsidR="00CC07D9" w:rsidRDefault="00CC07D9" w:rsidP="0022662B">
      <w:pPr>
        <w:rPr>
          <w:rFonts w:ascii="Times New Roman" w:hAnsi="Times New Roman" w:cs="Times New Roman"/>
          <w:noProof/>
          <w:sz w:val="24"/>
          <w:szCs w:val="24"/>
        </w:rPr>
      </w:pPr>
    </w:p>
    <w:p w:rsidR="002C50E2" w:rsidRDefault="002C50E2" w:rsidP="0022662B">
      <w:pPr>
        <w:rPr>
          <w:rFonts w:ascii="Times New Roman" w:hAnsi="Times New Roman" w:cs="Times New Roman"/>
          <w:noProof/>
          <w:sz w:val="24"/>
          <w:szCs w:val="24"/>
        </w:rPr>
      </w:pPr>
    </w:p>
    <w:p w:rsidR="00AA2B22" w:rsidRDefault="00C62FDC" w:rsidP="0022662B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Fig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S1: </w:t>
      </w:r>
      <w:r w:rsidRPr="00D86A06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sz w:val="24"/>
          <w:szCs w:val="24"/>
        </w:rPr>
        <w:t xml:space="preserve">C NMR Compound </w:t>
      </w:r>
      <w:r>
        <w:rPr>
          <w:rFonts w:ascii="Times New Roman" w:hAnsi="Times New Roman" w:cs="Times New Roman"/>
          <w:b/>
          <w:sz w:val="24"/>
          <w:szCs w:val="24"/>
        </w:rPr>
        <w:t>2</w:t>
      </w:r>
    </w:p>
    <w:p w:rsidR="00D72AE4" w:rsidRDefault="00FE65ED" w:rsidP="0022662B">
      <w:pPr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80" type="#_x0000_t202" style="position:absolute;margin-left:417pt;margin-top:203.45pt;width:23.55pt;height:15.9pt;z-index:251714560">
            <v:textbox style="mso-next-textbox:#_x0000_s1080">
              <w:txbxContent>
                <w:p w:rsidR="00B9301D" w:rsidRPr="00BB1B33" w:rsidRDefault="00B9301D" w:rsidP="00610158">
                  <w:pPr>
                    <w:rPr>
                      <w:sz w:val="16"/>
                      <w:szCs w:val="16"/>
                      <w:lang w:val="en-GB"/>
                    </w:rPr>
                  </w:pPr>
                  <w:proofErr w:type="gramStart"/>
                  <w:r>
                    <w:rPr>
                      <w:sz w:val="16"/>
                      <w:szCs w:val="16"/>
                      <w:lang w:val="en-GB"/>
                    </w:rPr>
                    <w:t>a</w:t>
                  </w:r>
                  <w:proofErr w:type="gramEnd"/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079" type="#_x0000_t202" style="position:absolute;margin-left:405pt;margin-top:123.8pt;width:23.55pt;height:15.9pt;z-index:251713536">
            <v:textbox style="mso-next-textbox:#_x0000_s1079">
              <w:txbxContent>
                <w:p w:rsidR="00B9301D" w:rsidRPr="00BB1B33" w:rsidRDefault="00B9301D" w:rsidP="00610158">
                  <w:pPr>
                    <w:rPr>
                      <w:sz w:val="16"/>
                      <w:szCs w:val="16"/>
                      <w:lang w:val="en-GB"/>
                    </w:rPr>
                  </w:pPr>
                  <w:proofErr w:type="gramStart"/>
                  <w:r>
                    <w:rPr>
                      <w:sz w:val="16"/>
                      <w:szCs w:val="16"/>
                      <w:lang w:val="en-GB"/>
                    </w:rPr>
                    <w:t>a</w:t>
                  </w:r>
                  <w:proofErr w:type="gramEnd"/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078" type="#_x0000_t202" style="position:absolute;margin-left:364.85pt;margin-top:231.8pt;width:23.55pt;height:15.9pt;z-index:251712512">
            <v:textbox style="mso-next-textbox:#_x0000_s1078">
              <w:txbxContent>
                <w:p w:rsidR="00B9301D" w:rsidRPr="00BB1B33" w:rsidRDefault="00B9301D" w:rsidP="00610158">
                  <w:pPr>
                    <w:rPr>
                      <w:sz w:val="16"/>
                      <w:szCs w:val="16"/>
                      <w:lang w:val="en-GB"/>
                    </w:rPr>
                  </w:pPr>
                  <w:proofErr w:type="gramStart"/>
                  <w:r>
                    <w:rPr>
                      <w:sz w:val="16"/>
                      <w:szCs w:val="16"/>
                      <w:lang w:val="en-GB"/>
                    </w:rPr>
                    <w:t>b</w:t>
                  </w:r>
                  <w:proofErr w:type="gramEnd"/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077" type="#_x0000_t202" style="position:absolute;margin-left:336.45pt;margin-top:260.2pt;width:23.55pt;height:15.9pt;z-index:251711488">
            <v:textbox style="mso-next-textbox:#_x0000_s1077">
              <w:txbxContent>
                <w:p w:rsidR="00B9301D" w:rsidRPr="00BB1B33" w:rsidRDefault="00B9301D" w:rsidP="00610158">
                  <w:pPr>
                    <w:rPr>
                      <w:sz w:val="16"/>
                      <w:szCs w:val="16"/>
                      <w:lang w:val="en-GB"/>
                    </w:rPr>
                  </w:pPr>
                  <w:proofErr w:type="gramStart"/>
                  <w:r>
                    <w:rPr>
                      <w:sz w:val="16"/>
                      <w:szCs w:val="16"/>
                      <w:lang w:val="en-GB"/>
                    </w:rPr>
                    <w:t>c</w:t>
                  </w:r>
                  <w:proofErr w:type="gramEnd"/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076" type="#_x0000_t202" style="position:absolute;margin-left:289.55pt;margin-top:173pt;width:40pt;height:20.75pt;z-index:251710464">
            <v:textbox style="mso-next-textbox:#_x0000_s1076">
              <w:txbxContent>
                <w:p w:rsidR="00B9301D" w:rsidRPr="00BB1B33" w:rsidRDefault="00B9301D" w:rsidP="00BB1B33">
                  <w:pPr>
                    <w:rPr>
                      <w:sz w:val="16"/>
                      <w:szCs w:val="16"/>
                      <w:vertAlign w:val="subscript"/>
                      <w:lang w:val="en-GB"/>
                    </w:rPr>
                  </w:pPr>
                  <w:r>
                    <w:rPr>
                      <w:sz w:val="16"/>
                      <w:szCs w:val="16"/>
                      <w:lang w:val="en-GB"/>
                    </w:rPr>
                    <w:t>CdCl</w:t>
                  </w:r>
                  <w:r>
                    <w:rPr>
                      <w:sz w:val="16"/>
                      <w:szCs w:val="16"/>
                      <w:vertAlign w:val="subscript"/>
                      <w:lang w:val="en-GB"/>
                    </w:rPr>
                    <w:t>3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075" type="#_x0000_t202" style="position:absolute;margin-left:155.85pt;margin-top:272.2pt;width:23.55pt;height:15.9pt;z-index:251709440">
            <v:textbox style="mso-next-textbox:#_x0000_s1075">
              <w:txbxContent>
                <w:p w:rsidR="00B9301D" w:rsidRPr="00BB1B33" w:rsidRDefault="00B9301D" w:rsidP="00BB1B33">
                  <w:pPr>
                    <w:rPr>
                      <w:sz w:val="16"/>
                      <w:szCs w:val="16"/>
                      <w:lang w:val="en-GB"/>
                    </w:rPr>
                  </w:pPr>
                  <w:proofErr w:type="gramStart"/>
                  <w:r>
                    <w:rPr>
                      <w:sz w:val="16"/>
                      <w:szCs w:val="16"/>
                      <w:lang w:val="en-GB"/>
                    </w:rPr>
                    <w:t>d</w:t>
                  </w:r>
                  <w:proofErr w:type="gramEnd"/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074" type="#_x0000_t202" style="position:absolute;margin-left:128.1pt;margin-top:260.2pt;width:23.55pt;height:15.9pt;z-index:251708416">
            <v:textbox style="mso-next-textbox:#_x0000_s1074">
              <w:txbxContent>
                <w:p w:rsidR="00B9301D" w:rsidRPr="00BB1B33" w:rsidRDefault="00B9301D">
                  <w:pPr>
                    <w:rPr>
                      <w:sz w:val="16"/>
                      <w:szCs w:val="16"/>
                      <w:lang w:val="en-GB"/>
                    </w:rPr>
                  </w:pPr>
                  <w:proofErr w:type="gramStart"/>
                  <w:r w:rsidRPr="00BB1B33">
                    <w:rPr>
                      <w:sz w:val="16"/>
                      <w:szCs w:val="16"/>
                      <w:lang w:val="en-GB"/>
                    </w:rPr>
                    <w:t>e</w:t>
                  </w:r>
                  <w:proofErr w:type="gramEnd"/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073" type="#_x0000_t19" style="position:absolute;margin-left:428.55pt;margin-top:226.25pt;width:18.7pt;height:11.8pt;z-index:251707392"/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072" type="#_x0000_t19" style="position:absolute;margin-left:409.15pt;margin-top:231.8pt;width:15.95pt;height:11.1pt;z-index:251706368"/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071" type="#_x0000_t19" style="position:absolute;margin-left:388.4pt;margin-top:139.7pt;width:20.75pt;height:7.65pt;z-index:251705344"/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070" type="#_x0000_t19" style="position:absolute;margin-left:388.4pt;margin-top:242.9pt;width:9.7pt;height:13.15pt;flip:x;z-index:251704320"/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069" type="#_x0000_t19" style="position:absolute;margin-left:335.1pt;margin-top:280.25pt;width:24.9pt;height:7.15pt;z-index:251703296"/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068" type="#_x0000_t32" style="position:absolute;margin-left:257.55pt;margin-top:188.9pt;width:42.2pt;height:30.45pt;flip:y;z-index:251702272" o:connectortype="straight"/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067" type="#_x0000_t19" style="position:absolute;margin-left:144.7pt;margin-top:280.25pt;width:20.75pt;height:11.1pt;z-index:251701248"/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066" type="#_x0000_t19" style="position:absolute;margin-left:128.1pt;margin-top:280.25pt;width:13.15pt;height:11.1pt;z-index:251700224"/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065" type="#_x0000_t75" style="position:absolute;margin-left:56.3pt;margin-top:56.15pt;width:114.15pt;height:61.05pt;z-index:251699200">
            <v:imagedata r:id="rId20" o:title=""/>
          </v:shape>
          <o:OLEObject Type="Embed" ProgID="ChemDraw.Document.6.0" ShapeID="_x0000_s1065" DrawAspect="Content" ObjectID="_1681831071" r:id="rId23"/>
        </w:pict>
      </w:r>
      <w:r w:rsidR="00D72AE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6240145" cy="4354148"/>
            <wp:effectExtent l="0" t="0" r="0" b="0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40145" cy="43541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07D9" w:rsidRDefault="00CC07D9" w:rsidP="0022662B">
      <w:pPr>
        <w:rPr>
          <w:rFonts w:ascii="Times New Roman" w:hAnsi="Times New Roman" w:cs="Times New Roman"/>
          <w:noProof/>
          <w:sz w:val="24"/>
          <w:szCs w:val="24"/>
        </w:rPr>
      </w:pPr>
    </w:p>
    <w:p w:rsidR="00CC07D9" w:rsidRDefault="00CC07D9" w:rsidP="0022662B">
      <w:pPr>
        <w:rPr>
          <w:rFonts w:ascii="Times New Roman" w:hAnsi="Times New Roman" w:cs="Times New Roman"/>
          <w:noProof/>
          <w:sz w:val="24"/>
          <w:szCs w:val="24"/>
        </w:rPr>
      </w:pPr>
    </w:p>
    <w:p w:rsidR="00CC07D9" w:rsidRDefault="00CC07D9" w:rsidP="0022662B">
      <w:pPr>
        <w:rPr>
          <w:rFonts w:ascii="Times New Roman" w:hAnsi="Times New Roman" w:cs="Times New Roman"/>
          <w:noProof/>
          <w:sz w:val="24"/>
          <w:szCs w:val="24"/>
        </w:rPr>
      </w:pPr>
    </w:p>
    <w:p w:rsidR="00CC07D9" w:rsidRDefault="00CC07D9" w:rsidP="0022662B">
      <w:pPr>
        <w:rPr>
          <w:rFonts w:ascii="Times New Roman" w:hAnsi="Times New Roman" w:cs="Times New Roman"/>
          <w:noProof/>
          <w:sz w:val="24"/>
          <w:szCs w:val="24"/>
        </w:rPr>
      </w:pPr>
    </w:p>
    <w:p w:rsidR="00CC07D9" w:rsidRDefault="00CC07D9" w:rsidP="0022662B">
      <w:pPr>
        <w:rPr>
          <w:rFonts w:ascii="Times New Roman" w:hAnsi="Times New Roman" w:cs="Times New Roman"/>
          <w:noProof/>
          <w:sz w:val="24"/>
          <w:szCs w:val="24"/>
        </w:rPr>
      </w:pPr>
    </w:p>
    <w:p w:rsidR="00CC07D9" w:rsidRDefault="00CC07D9" w:rsidP="0022662B">
      <w:pPr>
        <w:rPr>
          <w:rFonts w:ascii="Times New Roman" w:hAnsi="Times New Roman" w:cs="Times New Roman"/>
          <w:noProof/>
          <w:sz w:val="24"/>
          <w:szCs w:val="24"/>
        </w:rPr>
      </w:pPr>
    </w:p>
    <w:p w:rsidR="00CC07D9" w:rsidRDefault="00CC07D9" w:rsidP="0022662B">
      <w:pPr>
        <w:rPr>
          <w:rFonts w:ascii="Times New Roman" w:hAnsi="Times New Roman" w:cs="Times New Roman"/>
          <w:noProof/>
          <w:sz w:val="24"/>
          <w:szCs w:val="24"/>
        </w:rPr>
      </w:pPr>
    </w:p>
    <w:p w:rsidR="00CC07D9" w:rsidRDefault="00CC07D9" w:rsidP="0022662B">
      <w:pPr>
        <w:rPr>
          <w:rFonts w:ascii="Times New Roman" w:hAnsi="Times New Roman" w:cs="Times New Roman"/>
          <w:noProof/>
          <w:sz w:val="24"/>
          <w:szCs w:val="24"/>
        </w:rPr>
      </w:pPr>
    </w:p>
    <w:p w:rsidR="00AA2B22" w:rsidRDefault="00AA2B22" w:rsidP="0022662B">
      <w:pPr>
        <w:rPr>
          <w:rFonts w:ascii="Times New Roman" w:hAnsi="Times New Roman" w:cs="Times New Roman"/>
          <w:noProof/>
          <w:sz w:val="24"/>
          <w:szCs w:val="24"/>
        </w:rPr>
      </w:pPr>
    </w:p>
    <w:p w:rsidR="00C62FDC" w:rsidRDefault="00C62FDC" w:rsidP="00C62FDC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Fig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S8: LCMS- Compound </w:t>
      </w:r>
      <w:r>
        <w:rPr>
          <w:rFonts w:ascii="Times New Roman" w:hAnsi="Times New Roman" w:cs="Times New Roman"/>
          <w:b/>
          <w:sz w:val="24"/>
          <w:szCs w:val="24"/>
        </w:rPr>
        <w:t>2</w:t>
      </w:r>
    </w:p>
    <w:p w:rsidR="00AA2B22" w:rsidRDefault="00AA2B22" w:rsidP="0022662B">
      <w:pPr>
        <w:rPr>
          <w:rFonts w:ascii="Times New Roman" w:hAnsi="Times New Roman" w:cs="Times New Roman"/>
          <w:noProof/>
          <w:sz w:val="24"/>
          <w:szCs w:val="24"/>
        </w:rPr>
      </w:pPr>
    </w:p>
    <w:p w:rsidR="00AA2B22" w:rsidRDefault="00FE65ED" w:rsidP="0022662B">
      <w:pPr>
        <w:rPr>
          <w:rFonts w:ascii="Times New Roman" w:hAnsi="Times New Roman" w:cs="Times New Roman"/>
          <w:noProof/>
          <w:sz w:val="24"/>
          <w:szCs w:val="24"/>
        </w:rPr>
      </w:pPr>
      <w:r w:rsidRPr="00FE65ED">
        <w:rPr>
          <w:noProof/>
        </w:rPr>
        <w:pict>
          <v:shape id="_x0000_s1061" type="#_x0000_t32" style="position:absolute;margin-left:274.85pt;margin-top:217.5pt;width:12.5pt;height:4.15pt;flip:y;z-index:251694080" o:connectortype="straight"/>
        </w:pict>
      </w:r>
      <w:r w:rsidRPr="00FE65ED">
        <w:rPr>
          <w:noProof/>
        </w:rPr>
        <w:pict>
          <v:shape id="_x0000_s1062" type="#_x0000_t202" style="position:absolute;margin-left:274.85pt;margin-top:203.65pt;width:51.9pt;height:18pt;z-index:251695104">
            <v:textbox style="mso-next-textbox:#_x0000_s1062">
              <w:txbxContent>
                <w:p w:rsidR="00B9301D" w:rsidRPr="00362813" w:rsidRDefault="00B9301D">
                  <w:pPr>
                    <w:rPr>
                      <w:sz w:val="16"/>
                      <w:szCs w:val="16"/>
                      <w:lang w:val="en-GB"/>
                    </w:rPr>
                  </w:pPr>
                  <w:r>
                    <w:rPr>
                      <w:sz w:val="16"/>
                      <w:szCs w:val="16"/>
                      <w:lang w:val="en-GB"/>
                    </w:rPr>
                    <w:t>[M+1]</w:t>
                  </w:r>
                  <w:r>
                    <w:rPr>
                      <w:sz w:val="16"/>
                      <w:szCs w:val="16"/>
                      <w:vertAlign w:val="superscript"/>
                      <w:lang w:val="en-GB"/>
                    </w:rPr>
                    <w:t>+</w:t>
                  </w:r>
                  <w:r>
                    <w:rPr>
                      <w:sz w:val="16"/>
                      <w:szCs w:val="16"/>
                      <w:lang w:val="en-GB"/>
                    </w:rPr>
                    <w:br/>
                    <w:t>+1</w:t>
                  </w:r>
                </w:p>
              </w:txbxContent>
            </v:textbox>
          </v:shape>
        </w:pict>
      </w:r>
      <w:r w:rsidRPr="00FE65ED">
        <w:rPr>
          <w:noProof/>
        </w:rPr>
        <w:pict>
          <v:shape id="_x0000_s1063" type="#_x0000_t202" style="position:absolute;margin-left:247.15pt;margin-top:8.4pt;width:43.6pt;height:20.05pt;z-index:251696128">
            <v:textbox style="mso-next-textbox:#_x0000_s1063">
              <w:txbxContent>
                <w:p w:rsidR="00B9301D" w:rsidRPr="00362813" w:rsidRDefault="00B9301D">
                  <w:pPr>
                    <w:rPr>
                      <w:sz w:val="16"/>
                      <w:szCs w:val="16"/>
                      <w:vertAlign w:val="superscript"/>
                      <w:lang w:val="en-GB"/>
                    </w:rPr>
                  </w:pPr>
                  <w:r w:rsidRPr="00362813">
                    <w:rPr>
                      <w:sz w:val="16"/>
                      <w:szCs w:val="16"/>
                      <w:lang w:val="en-GB"/>
                    </w:rPr>
                    <w:t>[M-OH]</w:t>
                  </w:r>
                  <w:r w:rsidRPr="00362813">
                    <w:rPr>
                      <w:sz w:val="16"/>
                      <w:szCs w:val="16"/>
                      <w:vertAlign w:val="superscript"/>
                      <w:lang w:val="en-GB"/>
                    </w:rPr>
                    <w:t>+</w:t>
                  </w:r>
                </w:p>
              </w:txbxContent>
            </v:textbox>
          </v:shape>
        </w:pict>
      </w:r>
      <w:r w:rsidRPr="00FE65ED">
        <w:rPr>
          <w:noProof/>
        </w:rPr>
        <w:pict>
          <v:shape id="_x0000_s1064" type="#_x0000_t75" style="position:absolute;margin-left:44.3pt;margin-top:28.45pt;width:110.55pt;height:60.25pt;z-index:251698176">
            <v:imagedata r:id="rId25" o:title=""/>
          </v:shape>
          <o:OLEObject Type="Embed" ProgID="ChemDraw.Document.6.0" ShapeID="_x0000_s1064" DrawAspect="Content" ObjectID="_1681831072" r:id="rId26"/>
        </w:pict>
      </w:r>
      <w:r w:rsidR="00BB1B33">
        <w:rPr>
          <w:noProof/>
        </w:rPr>
        <w:drawing>
          <wp:inline distT="0" distB="0" distL="0" distR="0">
            <wp:extent cx="6833094" cy="4162425"/>
            <wp:effectExtent l="19050" t="0" r="5856" b="0"/>
            <wp:docPr id="27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42819" cy="416834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A2B22" w:rsidRDefault="00AA2B22" w:rsidP="0022662B">
      <w:pPr>
        <w:rPr>
          <w:rFonts w:ascii="Times New Roman" w:hAnsi="Times New Roman" w:cs="Times New Roman"/>
          <w:noProof/>
          <w:sz w:val="24"/>
          <w:szCs w:val="24"/>
        </w:rPr>
      </w:pPr>
    </w:p>
    <w:p w:rsidR="00AA2B22" w:rsidRDefault="00AA2B22" w:rsidP="0022662B">
      <w:pPr>
        <w:rPr>
          <w:rFonts w:ascii="Times New Roman" w:hAnsi="Times New Roman" w:cs="Times New Roman"/>
          <w:noProof/>
          <w:sz w:val="24"/>
          <w:szCs w:val="24"/>
        </w:rPr>
      </w:pPr>
    </w:p>
    <w:p w:rsidR="00AA2B22" w:rsidRDefault="00AA2B22" w:rsidP="0022662B">
      <w:pPr>
        <w:rPr>
          <w:rFonts w:ascii="Times New Roman" w:hAnsi="Times New Roman" w:cs="Times New Roman"/>
          <w:noProof/>
          <w:sz w:val="24"/>
          <w:szCs w:val="24"/>
        </w:rPr>
      </w:pPr>
    </w:p>
    <w:p w:rsidR="00AA2B22" w:rsidRDefault="00AA2B22" w:rsidP="0022662B">
      <w:pPr>
        <w:rPr>
          <w:rFonts w:ascii="Times New Roman" w:hAnsi="Times New Roman" w:cs="Times New Roman"/>
          <w:noProof/>
          <w:sz w:val="24"/>
          <w:szCs w:val="24"/>
        </w:rPr>
      </w:pPr>
    </w:p>
    <w:p w:rsidR="00AA2B22" w:rsidRDefault="00AA2B22" w:rsidP="0022662B">
      <w:pPr>
        <w:rPr>
          <w:rFonts w:ascii="Times New Roman" w:hAnsi="Times New Roman" w:cs="Times New Roman"/>
          <w:noProof/>
          <w:sz w:val="24"/>
          <w:szCs w:val="24"/>
        </w:rPr>
      </w:pPr>
    </w:p>
    <w:p w:rsidR="00AA2B22" w:rsidRDefault="00AA2B22" w:rsidP="0022662B">
      <w:pPr>
        <w:rPr>
          <w:rFonts w:ascii="Times New Roman" w:hAnsi="Times New Roman" w:cs="Times New Roman"/>
          <w:noProof/>
          <w:sz w:val="24"/>
          <w:szCs w:val="24"/>
        </w:rPr>
      </w:pPr>
    </w:p>
    <w:p w:rsidR="00AA2B22" w:rsidRDefault="00AA2B22" w:rsidP="0022662B">
      <w:pPr>
        <w:rPr>
          <w:rFonts w:ascii="Times New Roman" w:hAnsi="Times New Roman" w:cs="Times New Roman"/>
          <w:noProof/>
          <w:sz w:val="24"/>
          <w:szCs w:val="24"/>
        </w:rPr>
      </w:pPr>
    </w:p>
    <w:p w:rsidR="00AA2B22" w:rsidRDefault="00AA2B22" w:rsidP="0022662B">
      <w:pPr>
        <w:rPr>
          <w:rFonts w:ascii="Times New Roman" w:hAnsi="Times New Roman" w:cs="Times New Roman"/>
          <w:noProof/>
          <w:sz w:val="24"/>
          <w:szCs w:val="24"/>
        </w:rPr>
      </w:pPr>
    </w:p>
    <w:p w:rsidR="00AA2B22" w:rsidRDefault="00AA2B22" w:rsidP="0022662B">
      <w:pPr>
        <w:rPr>
          <w:rFonts w:ascii="Times New Roman" w:hAnsi="Times New Roman" w:cs="Times New Roman"/>
          <w:noProof/>
          <w:sz w:val="24"/>
          <w:szCs w:val="24"/>
        </w:rPr>
      </w:pPr>
    </w:p>
    <w:p w:rsidR="00AA2B22" w:rsidRDefault="00AA2B22" w:rsidP="0022662B">
      <w:pPr>
        <w:rPr>
          <w:rFonts w:ascii="Times New Roman" w:hAnsi="Times New Roman" w:cs="Times New Roman"/>
          <w:noProof/>
          <w:sz w:val="24"/>
          <w:szCs w:val="24"/>
        </w:rPr>
      </w:pPr>
    </w:p>
    <w:p w:rsidR="00AA2B22" w:rsidRDefault="00AA2B22" w:rsidP="0022662B">
      <w:pPr>
        <w:rPr>
          <w:rFonts w:ascii="Times New Roman" w:hAnsi="Times New Roman" w:cs="Times New Roman"/>
          <w:noProof/>
          <w:sz w:val="24"/>
          <w:szCs w:val="24"/>
        </w:rPr>
      </w:pPr>
    </w:p>
    <w:p w:rsidR="00CC07D9" w:rsidRDefault="00C62FDC" w:rsidP="0022662B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Fig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S9: </w:t>
      </w:r>
      <w:r w:rsidRPr="00D86A06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H NMR Compound </w:t>
      </w:r>
      <w:r>
        <w:rPr>
          <w:rFonts w:ascii="Times New Roman" w:hAnsi="Times New Roman" w:cs="Times New Roman"/>
          <w:b/>
          <w:sz w:val="24"/>
          <w:szCs w:val="24"/>
        </w:rPr>
        <w:t>1</w:t>
      </w:r>
    </w:p>
    <w:p w:rsidR="00CC07D9" w:rsidRDefault="00FE65ED" w:rsidP="0022662B">
      <w:pPr>
        <w:rPr>
          <w:rFonts w:ascii="Times New Roman" w:hAnsi="Times New Roman" w:cs="Times New Roman"/>
          <w:noProof/>
          <w:sz w:val="24"/>
          <w:szCs w:val="24"/>
        </w:rPr>
      </w:pPr>
      <w:r w:rsidRPr="00FE65ED">
        <w:rPr>
          <w:noProof/>
        </w:rPr>
        <w:pict>
          <v:shape id="_x0000_s1185" type="#_x0000_t202" style="position:absolute;margin-left:309pt;margin-top:233.3pt;width:35.25pt;height:18.75pt;z-index:251816960">
            <v:textbox style="mso-next-textbox:#_x0000_s1185">
              <w:txbxContent>
                <w:p w:rsidR="00B9301D" w:rsidRPr="00632066" w:rsidRDefault="00B9301D" w:rsidP="00632066">
                  <w:pPr>
                    <w:rPr>
                      <w:sz w:val="16"/>
                      <w:szCs w:val="16"/>
                      <w:lang w:val="en-GB"/>
                    </w:rPr>
                  </w:pPr>
                  <w:r>
                    <w:rPr>
                      <w:sz w:val="16"/>
                      <w:szCs w:val="16"/>
                      <w:lang w:val="en-GB"/>
                    </w:rPr>
                    <w:t>CH</w:t>
                  </w:r>
                  <w:r>
                    <w:rPr>
                      <w:sz w:val="16"/>
                      <w:szCs w:val="16"/>
                      <w:vertAlign w:val="subscript"/>
                      <w:lang w:val="en-GB"/>
                    </w:rPr>
                    <w:t>2</w:t>
                  </w:r>
                </w:p>
              </w:txbxContent>
            </v:textbox>
          </v:shape>
        </w:pict>
      </w:r>
      <w:r w:rsidRPr="00FE65ED">
        <w:rPr>
          <w:noProof/>
        </w:rPr>
        <w:pict>
          <v:shape id="_x0000_s1187" type="#_x0000_t202" style="position:absolute;margin-left:395.25pt;margin-top:173.3pt;width:19.5pt;height:18.75pt;z-index:251819008">
            <v:textbox style="mso-next-textbox:#_x0000_s1187">
              <w:txbxContent>
                <w:p w:rsidR="00B9301D" w:rsidRPr="00C7075B" w:rsidRDefault="00B9301D" w:rsidP="00632066">
                  <w:pPr>
                    <w:rPr>
                      <w:sz w:val="16"/>
                      <w:szCs w:val="16"/>
                      <w:lang w:val="en-GB"/>
                    </w:rPr>
                  </w:pPr>
                  <w:proofErr w:type="gramStart"/>
                  <w:r>
                    <w:rPr>
                      <w:sz w:val="16"/>
                      <w:szCs w:val="16"/>
                      <w:lang w:val="en-GB"/>
                    </w:rPr>
                    <w:t>a</w:t>
                  </w:r>
                  <w:proofErr w:type="gramEnd"/>
                </w:p>
              </w:txbxContent>
            </v:textbox>
          </v:shape>
        </w:pict>
      </w:r>
      <w:r w:rsidRPr="00FE65ED">
        <w:rPr>
          <w:noProof/>
        </w:rPr>
        <w:pict>
          <v:shape id="_x0000_s1186" type="#_x0000_t202" style="position:absolute;margin-left:344.25pt;margin-top:113.3pt;width:19.5pt;height:18.75pt;z-index:251817984">
            <v:textbox style="mso-next-textbox:#_x0000_s1186">
              <w:txbxContent>
                <w:p w:rsidR="00B9301D" w:rsidRPr="00C7075B" w:rsidRDefault="00B9301D" w:rsidP="00632066">
                  <w:pPr>
                    <w:rPr>
                      <w:sz w:val="16"/>
                      <w:szCs w:val="16"/>
                      <w:lang w:val="en-GB"/>
                    </w:rPr>
                  </w:pPr>
                  <w:proofErr w:type="gramStart"/>
                  <w:r>
                    <w:rPr>
                      <w:sz w:val="16"/>
                      <w:szCs w:val="16"/>
                      <w:lang w:val="en-GB"/>
                    </w:rPr>
                    <w:t>a</w:t>
                  </w:r>
                  <w:proofErr w:type="gramEnd"/>
                </w:p>
              </w:txbxContent>
            </v:textbox>
          </v:shape>
        </w:pict>
      </w:r>
      <w:r w:rsidRPr="00FE65ED">
        <w:rPr>
          <w:noProof/>
        </w:rPr>
        <w:pict>
          <v:shape id="_x0000_s1184" type="#_x0000_t202" style="position:absolute;margin-left:262.5pt;margin-top:245.3pt;width:40.5pt;height:18.75pt;z-index:251815936">
            <v:textbox style="mso-next-textbox:#_x0000_s1184">
              <w:txbxContent>
                <w:p w:rsidR="00B9301D" w:rsidRPr="00C7075B" w:rsidRDefault="00B9301D" w:rsidP="00C7075B">
                  <w:pPr>
                    <w:rPr>
                      <w:sz w:val="16"/>
                      <w:szCs w:val="16"/>
                      <w:vertAlign w:val="subscript"/>
                      <w:lang w:val="en-GB"/>
                    </w:rPr>
                  </w:pPr>
                  <w:proofErr w:type="gramStart"/>
                  <w:r>
                    <w:rPr>
                      <w:sz w:val="16"/>
                      <w:szCs w:val="16"/>
                      <w:lang w:val="en-GB"/>
                    </w:rPr>
                    <w:t>b/NH</w:t>
                  </w:r>
                  <w:r>
                    <w:rPr>
                      <w:sz w:val="16"/>
                      <w:szCs w:val="16"/>
                      <w:vertAlign w:val="subscript"/>
                      <w:lang w:val="en-GB"/>
                    </w:rPr>
                    <w:t>2</w:t>
                  </w:r>
                  <w:proofErr w:type="gramEnd"/>
                </w:p>
              </w:txbxContent>
            </v:textbox>
          </v:shape>
        </w:pict>
      </w:r>
      <w:r w:rsidRPr="00FE65ED">
        <w:rPr>
          <w:noProof/>
        </w:rPr>
        <w:pict>
          <v:shape id="_x0000_s1183" type="#_x0000_t202" style="position:absolute;margin-left:222.75pt;margin-top:245.3pt;width:19.5pt;height:18.75pt;z-index:251814912">
            <v:textbox style="mso-next-textbox:#_x0000_s1183">
              <w:txbxContent>
                <w:p w:rsidR="00B9301D" w:rsidRPr="00C7075B" w:rsidRDefault="00B9301D" w:rsidP="00C7075B">
                  <w:pPr>
                    <w:rPr>
                      <w:sz w:val="16"/>
                      <w:szCs w:val="16"/>
                      <w:lang w:val="en-GB"/>
                    </w:rPr>
                  </w:pPr>
                  <w:proofErr w:type="gramStart"/>
                  <w:r>
                    <w:rPr>
                      <w:sz w:val="16"/>
                      <w:szCs w:val="16"/>
                      <w:lang w:val="en-GB"/>
                    </w:rPr>
                    <w:t>c</w:t>
                  </w:r>
                  <w:proofErr w:type="gramEnd"/>
                </w:p>
              </w:txbxContent>
            </v:textbox>
          </v:shape>
        </w:pict>
      </w:r>
      <w:r w:rsidRPr="00FE65ED">
        <w:rPr>
          <w:noProof/>
        </w:rPr>
        <w:pict>
          <v:shape id="_x0000_s1182" type="#_x0000_t202" style="position:absolute;margin-left:152.25pt;margin-top:252.05pt;width:19.5pt;height:18.75pt;z-index:251813888">
            <v:textbox style="mso-next-textbox:#_x0000_s1182">
              <w:txbxContent>
                <w:p w:rsidR="00B9301D" w:rsidRPr="00C7075B" w:rsidRDefault="00B9301D" w:rsidP="00C7075B">
                  <w:pPr>
                    <w:rPr>
                      <w:sz w:val="16"/>
                      <w:szCs w:val="16"/>
                      <w:lang w:val="en-GB"/>
                    </w:rPr>
                  </w:pPr>
                  <w:proofErr w:type="gramStart"/>
                  <w:r>
                    <w:rPr>
                      <w:sz w:val="16"/>
                      <w:szCs w:val="16"/>
                      <w:lang w:val="en-GB"/>
                    </w:rPr>
                    <w:t>d</w:t>
                  </w:r>
                  <w:proofErr w:type="gramEnd"/>
                </w:p>
              </w:txbxContent>
            </v:textbox>
          </v:shape>
        </w:pict>
      </w:r>
      <w:r w:rsidRPr="00FE65ED">
        <w:rPr>
          <w:noProof/>
        </w:rPr>
        <w:pict>
          <v:shape id="_x0000_s1181" type="#_x0000_t202" style="position:absolute;margin-left:115.5pt;margin-top:245.3pt;width:19.5pt;height:18.75pt;z-index:251812864">
            <v:textbox style="mso-next-textbox:#_x0000_s1181">
              <w:txbxContent>
                <w:p w:rsidR="00B9301D" w:rsidRPr="00C7075B" w:rsidRDefault="00B9301D">
                  <w:pPr>
                    <w:rPr>
                      <w:sz w:val="16"/>
                      <w:szCs w:val="16"/>
                      <w:lang w:val="en-GB"/>
                    </w:rPr>
                  </w:pPr>
                  <w:proofErr w:type="gramStart"/>
                  <w:r>
                    <w:rPr>
                      <w:sz w:val="16"/>
                      <w:szCs w:val="16"/>
                      <w:lang w:val="en-GB"/>
                    </w:rPr>
                    <w:t>e</w:t>
                  </w:r>
                  <w:proofErr w:type="gramEnd"/>
                </w:p>
              </w:txbxContent>
            </v:textbox>
          </v:shape>
        </w:pict>
      </w:r>
      <w:r w:rsidRPr="00FE65ED">
        <w:rPr>
          <w:noProof/>
        </w:rPr>
        <w:pict>
          <v:shape id="_x0000_s1180" type="#_x0000_t19" style="position:absolute;margin-left:373.5pt;margin-top:198.8pt;width:34.5pt;height:37.5pt;flip:x;z-index:251811840"/>
        </w:pict>
      </w:r>
      <w:r w:rsidRPr="00FE65ED">
        <w:rPr>
          <w:noProof/>
        </w:rPr>
        <w:pict>
          <v:shape id="_x0000_s1179" type="#_x0000_t19" style="position:absolute;margin-left:354.75pt;margin-top:126.8pt;width:27.75pt;height:24.75pt;flip:x;z-index:251810816"/>
        </w:pict>
      </w:r>
      <w:r w:rsidRPr="00FE65ED">
        <w:rPr>
          <w:noProof/>
        </w:rPr>
        <w:pict>
          <v:shape id="_x0000_s1178" type="#_x0000_t19" style="position:absolute;margin-left:354.75pt;margin-top:260.3pt;width:14.25pt;height:10.5pt;flip:x;z-index:251809792"/>
        </w:pict>
      </w:r>
      <w:r w:rsidRPr="00FE65ED">
        <w:rPr>
          <w:noProof/>
        </w:rPr>
        <w:pict>
          <v:shape id="_x0000_s1177" type="#_x0000_t19" style="position:absolute;margin-left:318pt;margin-top:260.3pt;width:18.75pt;height:10.5pt;z-index:251808768"/>
        </w:pict>
      </w:r>
      <w:r w:rsidRPr="00FE65ED">
        <w:rPr>
          <w:noProof/>
        </w:rPr>
        <w:pict>
          <v:shape id="_x0000_s1176" type="#_x0000_t19" style="position:absolute;margin-left:249pt;margin-top:260.3pt;width:24pt;height:17.65pt;z-index:251807744"/>
        </w:pict>
      </w:r>
      <w:r w:rsidRPr="00FE65ED">
        <w:rPr>
          <w:noProof/>
        </w:rPr>
        <w:pict>
          <v:shape id="_x0000_s1175" type="#_x0000_t19" style="position:absolute;margin-left:222.75pt;margin-top:270.8pt;width:22.5pt;height:7.15pt;z-index:251806720"/>
        </w:pict>
      </w:r>
      <w:r w:rsidRPr="00FE65ED">
        <w:rPr>
          <w:noProof/>
        </w:rPr>
        <w:pict>
          <v:shape id="_x0000_s1174" type="#_x0000_t19" style="position:absolute;margin-left:138.75pt;margin-top:264.05pt;width:18pt;height:20.25pt;z-index:251805696"/>
        </w:pict>
      </w:r>
      <w:r w:rsidRPr="00FE65ED">
        <w:rPr>
          <w:noProof/>
        </w:rPr>
        <w:pict>
          <v:shape id="_x0000_s1173" type="#_x0000_t19" style="position:absolute;margin-left:115.5pt;margin-top:270.8pt;width:23.25pt;height:7.15pt;z-index:251804672"/>
        </w:pict>
      </w:r>
      <w:r w:rsidRPr="00FE65ED">
        <w:rPr>
          <w:noProof/>
        </w:rPr>
        <w:pict>
          <v:shape id="_x0000_s1172" type="#_x0000_t75" style="position:absolute;margin-left:71.25pt;margin-top:105pt;width:131.4pt;height:69.2pt;z-index:251803648">
            <v:imagedata r:id="rId28" o:title=""/>
          </v:shape>
          <o:OLEObject Type="Embed" ProgID="ChemDraw.Document.6.0" ShapeID="_x0000_s1172" DrawAspect="Content" ObjectID="_1681831073" r:id="rId29"/>
        </w:pict>
      </w:r>
      <w:r w:rsidR="00C7075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943600" cy="4151779"/>
            <wp:effectExtent l="19050" t="0" r="0" b="0"/>
            <wp:docPr id="2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15177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07D9" w:rsidRDefault="00CC07D9" w:rsidP="0022662B">
      <w:pPr>
        <w:rPr>
          <w:rFonts w:ascii="Times New Roman" w:hAnsi="Times New Roman" w:cs="Times New Roman"/>
          <w:noProof/>
          <w:sz w:val="24"/>
          <w:szCs w:val="24"/>
        </w:rPr>
      </w:pPr>
    </w:p>
    <w:p w:rsidR="00CC07D9" w:rsidRDefault="00CC07D9" w:rsidP="0022662B">
      <w:pPr>
        <w:rPr>
          <w:rFonts w:ascii="Times New Roman" w:hAnsi="Times New Roman" w:cs="Times New Roman"/>
          <w:noProof/>
          <w:sz w:val="24"/>
          <w:szCs w:val="24"/>
        </w:rPr>
      </w:pPr>
    </w:p>
    <w:p w:rsidR="00CC07D9" w:rsidRDefault="00CC07D9" w:rsidP="0022662B">
      <w:pPr>
        <w:rPr>
          <w:rFonts w:ascii="Times New Roman" w:hAnsi="Times New Roman" w:cs="Times New Roman"/>
          <w:noProof/>
          <w:sz w:val="24"/>
          <w:szCs w:val="24"/>
        </w:rPr>
      </w:pPr>
    </w:p>
    <w:p w:rsidR="00CC07D9" w:rsidRDefault="00CC07D9" w:rsidP="0022662B">
      <w:pPr>
        <w:rPr>
          <w:rFonts w:ascii="Times New Roman" w:hAnsi="Times New Roman" w:cs="Times New Roman"/>
          <w:noProof/>
          <w:sz w:val="24"/>
          <w:szCs w:val="24"/>
        </w:rPr>
      </w:pPr>
    </w:p>
    <w:p w:rsidR="00CC07D9" w:rsidRDefault="00CC07D9" w:rsidP="0022662B">
      <w:pPr>
        <w:rPr>
          <w:rFonts w:ascii="Times New Roman" w:hAnsi="Times New Roman" w:cs="Times New Roman"/>
          <w:noProof/>
          <w:sz w:val="24"/>
          <w:szCs w:val="24"/>
        </w:rPr>
      </w:pPr>
    </w:p>
    <w:p w:rsidR="00CC07D9" w:rsidRDefault="00CC07D9" w:rsidP="0022662B">
      <w:pPr>
        <w:rPr>
          <w:rFonts w:ascii="Times New Roman" w:hAnsi="Times New Roman" w:cs="Times New Roman"/>
          <w:noProof/>
          <w:sz w:val="24"/>
          <w:szCs w:val="24"/>
        </w:rPr>
      </w:pPr>
    </w:p>
    <w:p w:rsidR="00CC07D9" w:rsidRDefault="00CC07D9" w:rsidP="0022662B">
      <w:pPr>
        <w:rPr>
          <w:rFonts w:ascii="Times New Roman" w:hAnsi="Times New Roman" w:cs="Times New Roman"/>
          <w:noProof/>
          <w:sz w:val="24"/>
          <w:szCs w:val="24"/>
        </w:rPr>
      </w:pPr>
    </w:p>
    <w:p w:rsidR="00CC07D9" w:rsidRDefault="00CC07D9" w:rsidP="0022662B">
      <w:pPr>
        <w:rPr>
          <w:rFonts w:ascii="Times New Roman" w:hAnsi="Times New Roman" w:cs="Times New Roman"/>
          <w:noProof/>
          <w:sz w:val="24"/>
          <w:szCs w:val="24"/>
        </w:rPr>
      </w:pPr>
    </w:p>
    <w:p w:rsidR="00CC07D9" w:rsidRDefault="00CC07D9" w:rsidP="0022662B">
      <w:pPr>
        <w:rPr>
          <w:rFonts w:ascii="Times New Roman" w:hAnsi="Times New Roman" w:cs="Times New Roman"/>
          <w:noProof/>
          <w:sz w:val="24"/>
          <w:szCs w:val="24"/>
        </w:rPr>
      </w:pPr>
    </w:p>
    <w:p w:rsidR="00FC7CB4" w:rsidRDefault="00FC7CB4" w:rsidP="0022662B">
      <w:pPr>
        <w:rPr>
          <w:rFonts w:ascii="Times New Roman" w:hAnsi="Times New Roman" w:cs="Times New Roman"/>
          <w:noProof/>
          <w:sz w:val="24"/>
          <w:szCs w:val="24"/>
        </w:rPr>
      </w:pPr>
    </w:p>
    <w:p w:rsidR="00FC7CB4" w:rsidRDefault="00FC7CB4" w:rsidP="0022662B">
      <w:pPr>
        <w:rPr>
          <w:rFonts w:ascii="Times New Roman" w:hAnsi="Times New Roman" w:cs="Times New Roman"/>
          <w:noProof/>
          <w:sz w:val="24"/>
          <w:szCs w:val="24"/>
        </w:rPr>
      </w:pPr>
    </w:p>
    <w:p w:rsidR="00CC07D9" w:rsidRDefault="00C62FDC" w:rsidP="0022662B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Fig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S10: </w:t>
      </w:r>
      <w:r w:rsidRPr="00D86A06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sz w:val="24"/>
          <w:szCs w:val="24"/>
        </w:rPr>
        <w:t xml:space="preserve">C NMR Compound </w:t>
      </w:r>
      <w:r>
        <w:rPr>
          <w:rFonts w:ascii="Times New Roman" w:hAnsi="Times New Roman" w:cs="Times New Roman"/>
          <w:b/>
          <w:sz w:val="24"/>
          <w:szCs w:val="24"/>
        </w:rPr>
        <w:t>1</w:t>
      </w:r>
    </w:p>
    <w:p w:rsidR="00CC07D9" w:rsidRDefault="00FE65ED" w:rsidP="0022662B">
      <w:pPr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198" type="#_x0000_t202" style="position:absolute;margin-left:347.25pt;margin-top:109.55pt;width:16.5pt;height:19.5pt;z-index:251829248">
            <v:textbox style="mso-next-textbox:#_x0000_s1198">
              <w:txbxContent>
                <w:p w:rsidR="00B9301D" w:rsidRPr="00632066" w:rsidRDefault="00B9301D" w:rsidP="00632066">
                  <w:pPr>
                    <w:rPr>
                      <w:sz w:val="16"/>
                      <w:szCs w:val="16"/>
                      <w:lang w:val="en-GB"/>
                    </w:rPr>
                  </w:pPr>
                  <w:proofErr w:type="gramStart"/>
                  <w:r>
                    <w:rPr>
                      <w:sz w:val="16"/>
                      <w:szCs w:val="16"/>
                      <w:lang w:val="en-GB"/>
                    </w:rPr>
                    <w:t>a</w:t>
                  </w:r>
                  <w:proofErr w:type="gramEnd"/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197" type="#_x0000_t202" style="position:absolute;margin-left:368.25pt;margin-top:109.55pt;width:16.5pt;height:19.5pt;z-index:251828224">
            <v:textbox style="mso-next-textbox:#_x0000_s1197">
              <w:txbxContent>
                <w:p w:rsidR="00B9301D" w:rsidRPr="00632066" w:rsidRDefault="00B9301D" w:rsidP="00632066">
                  <w:pPr>
                    <w:rPr>
                      <w:sz w:val="16"/>
                      <w:szCs w:val="16"/>
                      <w:lang w:val="en-GB"/>
                    </w:rPr>
                  </w:pPr>
                  <w:proofErr w:type="gramStart"/>
                  <w:r>
                    <w:rPr>
                      <w:sz w:val="16"/>
                      <w:szCs w:val="16"/>
                      <w:lang w:val="en-GB"/>
                    </w:rPr>
                    <w:t>a</w:t>
                  </w:r>
                  <w:proofErr w:type="gramEnd"/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196" type="#_x0000_t202" style="position:absolute;margin-left:282pt;margin-top:114.8pt;width:32.25pt;height:19.5pt;z-index:251827200">
            <v:textbox style="mso-next-textbox:#_x0000_s1196">
              <w:txbxContent>
                <w:p w:rsidR="00B9301D" w:rsidRPr="00632066" w:rsidRDefault="00B9301D">
                  <w:pPr>
                    <w:rPr>
                      <w:sz w:val="16"/>
                      <w:szCs w:val="16"/>
                      <w:lang w:val="en-GB"/>
                    </w:rPr>
                  </w:pPr>
                  <w:r w:rsidRPr="00632066">
                    <w:rPr>
                      <w:sz w:val="16"/>
                      <w:szCs w:val="16"/>
                      <w:lang w:val="en-GB"/>
                    </w:rPr>
                    <w:t>c/d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195" type="#_x0000_t202" style="position:absolute;margin-left:49.5pt;margin-top:241.55pt;width:36pt;height:17.25pt;z-index:251826176">
            <v:textbox style="mso-next-textbox:#_x0000_s1195">
              <w:txbxContent>
                <w:p w:rsidR="00B9301D" w:rsidRPr="00632066" w:rsidRDefault="00B9301D">
                  <w:pPr>
                    <w:rPr>
                      <w:sz w:val="16"/>
                      <w:szCs w:val="16"/>
                      <w:lang w:val="en-GB"/>
                    </w:rPr>
                  </w:pPr>
                  <w:proofErr w:type="gramStart"/>
                  <w:r w:rsidRPr="00632066">
                    <w:rPr>
                      <w:sz w:val="16"/>
                      <w:szCs w:val="16"/>
                      <w:lang w:val="en-GB"/>
                    </w:rPr>
                    <w:t>d/e</w:t>
                  </w:r>
                  <w:proofErr w:type="gramEnd"/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194" type="#_x0000_t19" style="position:absolute;margin-left:354pt;margin-top:129.05pt;width:25.5pt;height:14.25pt;z-index:251825152"/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193" type="#_x0000_t19" style="position:absolute;margin-left:336pt;margin-top:138.05pt;width:18pt;height:7.15pt;z-index:251824128"/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192" type="#_x0000_t19" style="position:absolute;margin-left:310.5pt;margin-top:134.3pt;width:16.5pt;height:9pt;flip:x;z-index:251823104"/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191" type="#_x0000_t19" style="position:absolute;margin-left:49.5pt;margin-top:258.8pt;width:29.25pt;height:27.75pt;flip:x;z-index:251822080"/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189" type="#_x0000_t75" style="position:absolute;margin-left:2.25pt;margin-top:54.75pt;width:131.35pt;height:68.3pt;z-index:251820032">
            <v:imagedata r:id="rId31" o:title=""/>
          </v:shape>
          <o:OLEObject Type="Embed" ProgID="ChemDraw.Document.6.0" ShapeID="_x0000_s1189" DrawAspect="Content" ObjectID="_1681831074" r:id="rId32"/>
        </w:pict>
      </w:r>
      <w:r w:rsidR="00C7075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943600" cy="4151779"/>
            <wp:effectExtent l="0" t="0" r="0" b="0"/>
            <wp:docPr id="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15177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07D9" w:rsidRDefault="00CC07D9" w:rsidP="0022662B">
      <w:pPr>
        <w:rPr>
          <w:rFonts w:ascii="Times New Roman" w:hAnsi="Times New Roman" w:cs="Times New Roman"/>
          <w:noProof/>
          <w:sz w:val="24"/>
          <w:szCs w:val="24"/>
        </w:rPr>
      </w:pPr>
    </w:p>
    <w:p w:rsidR="00CC07D9" w:rsidRDefault="00CC07D9" w:rsidP="0022662B">
      <w:pPr>
        <w:rPr>
          <w:rFonts w:ascii="Times New Roman" w:hAnsi="Times New Roman" w:cs="Times New Roman"/>
          <w:noProof/>
          <w:sz w:val="24"/>
          <w:szCs w:val="24"/>
        </w:rPr>
      </w:pPr>
    </w:p>
    <w:p w:rsidR="00CC07D9" w:rsidRDefault="00CC07D9" w:rsidP="0022662B">
      <w:pPr>
        <w:rPr>
          <w:rFonts w:ascii="Times New Roman" w:hAnsi="Times New Roman" w:cs="Times New Roman"/>
          <w:noProof/>
          <w:sz w:val="24"/>
          <w:szCs w:val="24"/>
        </w:rPr>
      </w:pPr>
    </w:p>
    <w:p w:rsidR="00CC07D9" w:rsidRDefault="00CC07D9" w:rsidP="0022662B">
      <w:pPr>
        <w:rPr>
          <w:rFonts w:ascii="Times New Roman" w:hAnsi="Times New Roman" w:cs="Times New Roman"/>
          <w:noProof/>
          <w:sz w:val="24"/>
          <w:szCs w:val="24"/>
        </w:rPr>
      </w:pPr>
    </w:p>
    <w:p w:rsidR="00CC07D9" w:rsidRDefault="00CC07D9" w:rsidP="0022662B">
      <w:pPr>
        <w:rPr>
          <w:rFonts w:ascii="Times New Roman" w:hAnsi="Times New Roman" w:cs="Times New Roman"/>
          <w:noProof/>
          <w:sz w:val="24"/>
          <w:szCs w:val="24"/>
        </w:rPr>
      </w:pPr>
    </w:p>
    <w:p w:rsidR="00CC07D9" w:rsidRDefault="00CC07D9" w:rsidP="0022662B">
      <w:pPr>
        <w:rPr>
          <w:rFonts w:ascii="Times New Roman" w:hAnsi="Times New Roman" w:cs="Times New Roman"/>
          <w:noProof/>
          <w:sz w:val="24"/>
          <w:szCs w:val="24"/>
        </w:rPr>
      </w:pPr>
    </w:p>
    <w:p w:rsidR="00CC07D9" w:rsidRDefault="00CC07D9" w:rsidP="0022662B">
      <w:pPr>
        <w:rPr>
          <w:rFonts w:ascii="Times New Roman" w:hAnsi="Times New Roman" w:cs="Times New Roman"/>
          <w:noProof/>
          <w:sz w:val="24"/>
          <w:szCs w:val="24"/>
        </w:rPr>
      </w:pPr>
    </w:p>
    <w:p w:rsidR="00CC07D9" w:rsidRDefault="00CC07D9" w:rsidP="0022662B">
      <w:pPr>
        <w:rPr>
          <w:rFonts w:ascii="Times New Roman" w:hAnsi="Times New Roman" w:cs="Times New Roman"/>
          <w:noProof/>
          <w:sz w:val="24"/>
          <w:szCs w:val="24"/>
        </w:rPr>
      </w:pPr>
    </w:p>
    <w:p w:rsidR="00CC07D9" w:rsidRDefault="00CC07D9" w:rsidP="0022662B">
      <w:pPr>
        <w:rPr>
          <w:rFonts w:ascii="Times New Roman" w:hAnsi="Times New Roman" w:cs="Times New Roman"/>
          <w:noProof/>
          <w:sz w:val="24"/>
          <w:szCs w:val="24"/>
        </w:rPr>
      </w:pPr>
    </w:p>
    <w:p w:rsidR="00CC07D9" w:rsidRDefault="00CC07D9" w:rsidP="0022662B">
      <w:pPr>
        <w:rPr>
          <w:rFonts w:ascii="Times New Roman" w:hAnsi="Times New Roman" w:cs="Times New Roman"/>
          <w:noProof/>
          <w:sz w:val="24"/>
          <w:szCs w:val="24"/>
        </w:rPr>
      </w:pPr>
    </w:p>
    <w:p w:rsidR="00FC7CB4" w:rsidRDefault="00FC7CB4" w:rsidP="0022662B">
      <w:pPr>
        <w:rPr>
          <w:rFonts w:ascii="Times New Roman" w:hAnsi="Times New Roman" w:cs="Times New Roman"/>
          <w:sz w:val="24"/>
          <w:szCs w:val="24"/>
        </w:rPr>
      </w:pPr>
    </w:p>
    <w:p w:rsidR="00FC7CB4" w:rsidRDefault="00FC7CB4" w:rsidP="0022662B">
      <w:pPr>
        <w:rPr>
          <w:rFonts w:ascii="Times New Roman" w:hAnsi="Times New Roman" w:cs="Times New Roman"/>
          <w:sz w:val="24"/>
          <w:szCs w:val="24"/>
        </w:rPr>
      </w:pPr>
    </w:p>
    <w:p w:rsidR="00CC07D9" w:rsidRDefault="00C62FDC" w:rsidP="0022662B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Fig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S11: LCMS- Compound </w:t>
      </w:r>
      <w:r>
        <w:rPr>
          <w:rFonts w:ascii="Times New Roman" w:hAnsi="Times New Roman" w:cs="Times New Roman"/>
          <w:b/>
          <w:sz w:val="24"/>
          <w:szCs w:val="24"/>
        </w:rPr>
        <w:t>1</w:t>
      </w:r>
    </w:p>
    <w:p w:rsidR="00CC07D9" w:rsidRDefault="00FE65ED" w:rsidP="0022662B">
      <w:pPr>
        <w:rPr>
          <w:rFonts w:ascii="Times New Roman" w:hAnsi="Times New Roman" w:cs="Times New Roman"/>
          <w:noProof/>
          <w:sz w:val="24"/>
          <w:szCs w:val="24"/>
        </w:rPr>
      </w:pPr>
      <w:r w:rsidRPr="00FE65ED">
        <w:rPr>
          <w:noProof/>
        </w:rPr>
        <w:pict>
          <v:shape id="_x0000_s1190" type="#_x0000_t75" style="position:absolute;margin-left:32.25pt;margin-top:44.6pt;width:131.35pt;height:68.3pt;z-index:251821056">
            <v:imagedata r:id="rId31" o:title=""/>
          </v:shape>
          <o:OLEObject Type="Embed" ProgID="ChemDraw.Document.6.0" ShapeID="_x0000_s1190" DrawAspect="Content" ObjectID="_1681831075" r:id="rId34"/>
        </w:pict>
      </w:r>
      <w:r w:rsidRPr="00FE65ED">
        <w:rPr>
          <w:noProof/>
        </w:rPr>
        <w:pict>
          <v:shape id="_x0000_s1137" type="#_x0000_t202" style="position:absolute;margin-left:261pt;margin-top:199.2pt;width:42pt;height:17.25pt;z-index:251767808">
            <v:textbox style="mso-next-textbox:#_x0000_s1137">
              <w:txbxContent>
                <w:p w:rsidR="00B9301D" w:rsidRPr="00B7282A" w:rsidRDefault="00B9301D" w:rsidP="00B7282A">
                  <w:pPr>
                    <w:rPr>
                      <w:sz w:val="16"/>
                      <w:szCs w:val="16"/>
                      <w:vertAlign w:val="superscript"/>
                      <w:lang w:val="en-GB"/>
                    </w:rPr>
                  </w:pPr>
                  <w:r w:rsidRPr="00B7282A">
                    <w:rPr>
                      <w:sz w:val="16"/>
                      <w:szCs w:val="16"/>
                      <w:lang w:val="en-GB"/>
                    </w:rPr>
                    <w:t>[</w:t>
                  </w:r>
                  <w:r>
                    <w:rPr>
                      <w:sz w:val="16"/>
                      <w:szCs w:val="16"/>
                      <w:lang w:val="en-GB"/>
                    </w:rPr>
                    <w:t>M+</w:t>
                  </w:r>
                  <w:r w:rsidRPr="00B7282A">
                    <w:rPr>
                      <w:sz w:val="16"/>
                      <w:szCs w:val="16"/>
                      <w:lang w:val="en-GB"/>
                    </w:rPr>
                    <w:t>H]</w:t>
                  </w:r>
                  <w:r w:rsidRPr="00B7282A">
                    <w:rPr>
                      <w:sz w:val="16"/>
                      <w:szCs w:val="16"/>
                      <w:vertAlign w:val="superscript"/>
                      <w:lang w:val="en-GB"/>
                    </w:rPr>
                    <w:t>+</w:t>
                  </w:r>
                </w:p>
              </w:txbxContent>
            </v:textbox>
          </v:shape>
        </w:pict>
      </w:r>
      <w:r w:rsidRPr="00FE65ED">
        <w:rPr>
          <w:noProof/>
        </w:rPr>
        <w:pict>
          <v:shape id="_x0000_s1136" type="#_x0000_t202" style="position:absolute;margin-left:235.5pt;margin-top:8.7pt;width:44.25pt;height:15.75pt;z-index:251766784">
            <v:textbox style="mso-next-textbox:#_x0000_s1136">
              <w:txbxContent>
                <w:p w:rsidR="00B9301D" w:rsidRPr="00B7282A" w:rsidRDefault="00B9301D">
                  <w:pPr>
                    <w:rPr>
                      <w:sz w:val="16"/>
                      <w:szCs w:val="16"/>
                      <w:vertAlign w:val="superscript"/>
                      <w:lang w:val="en-GB"/>
                    </w:rPr>
                  </w:pPr>
                  <w:r w:rsidRPr="00B7282A">
                    <w:rPr>
                      <w:sz w:val="16"/>
                      <w:szCs w:val="16"/>
                      <w:lang w:val="en-GB"/>
                    </w:rPr>
                    <w:t>[M-OH]</w:t>
                  </w:r>
                  <w:r w:rsidRPr="00B7282A">
                    <w:rPr>
                      <w:sz w:val="16"/>
                      <w:szCs w:val="16"/>
                      <w:vertAlign w:val="superscript"/>
                      <w:lang w:val="en-GB"/>
                    </w:rPr>
                    <w:t>+</w:t>
                  </w:r>
                </w:p>
              </w:txbxContent>
            </v:textbox>
          </v:shape>
        </w:pict>
      </w:r>
      <w:r w:rsidR="00362813">
        <w:rPr>
          <w:noProof/>
        </w:rPr>
        <w:drawing>
          <wp:inline distT="0" distB="0" distL="0" distR="0">
            <wp:extent cx="6544728" cy="3991707"/>
            <wp:effectExtent l="19050" t="0" r="8472" b="0"/>
            <wp:docPr id="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48030" cy="399372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07D9" w:rsidRDefault="00CC07D9" w:rsidP="0022662B">
      <w:pPr>
        <w:rPr>
          <w:rFonts w:ascii="Times New Roman" w:hAnsi="Times New Roman" w:cs="Times New Roman"/>
          <w:noProof/>
          <w:sz w:val="24"/>
          <w:szCs w:val="24"/>
        </w:rPr>
      </w:pPr>
    </w:p>
    <w:p w:rsidR="00CC07D9" w:rsidRDefault="00CC07D9" w:rsidP="0022662B">
      <w:pPr>
        <w:rPr>
          <w:rFonts w:ascii="Times New Roman" w:hAnsi="Times New Roman" w:cs="Times New Roman"/>
          <w:noProof/>
          <w:sz w:val="24"/>
          <w:szCs w:val="24"/>
        </w:rPr>
      </w:pPr>
    </w:p>
    <w:p w:rsidR="007B5FA0" w:rsidRPr="00A40F09" w:rsidRDefault="007B5FA0" w:rsidP="007B5FA0">
      <w:pPr>
        <w:jc w:val="both"/>
        <w:rPr>
          <w:rFonts w:ascii="Arial" w:hAnsi="Arial" w:cs="Arial"/>
          <w:sz w:val="17"/>
          <w:szCs w:val="17"/>
        </w:rPr>
      </w:pPr>
    </w:p>
    <w:p w:rsidR="007B5FA0" w:rsidRDefault="007B5FA0" w:rsidP="0022662B">
      <w:pPr>
        <w:rPr>
          <w:rFonts w:ascii="Times New Roman" w:hAnsi="Times New Roman" w:cs="Times New Roman"/>
          <w:noProof/>
          <w:sz w:val="24"/>
          <w:szCs w:val="24"/>
        </w:rPr>
      </w:pPr>
    </w:p>
    <w:p w:rsidR="007B5FA0" w:rsidRDefault="007B5FA0" w:rsidP="0022662B">
      <w:pPr>
        <w:rPr>
          <w:rFonts w:ascii="Times New Roman" w:hAnsi="Times New Roman" w:cs="Times New Roman"/>
          <w:noProof/>
          <w:sz w:val="24"/>
          <w:szCs w:val="24"/>
        </w:rPr>
      </w:pPr>
    </w:p>
    <w:p w:rsidR="00DB3D54" w:rsidRDefault="00DB3D54" w:rsidP="0022662B">
      <w:pPr>
        <w:rPr>
          <w:rFonts w:ascii="Times New Roman" w:hAnsi="Times New Roman" w:cs="Times New Roman"/>
          <w:noProof/>
          <w:sz w:val="24"/>
          <w:szCs w:val="24"/>
        </w:rPr>
      </w:pPr>
    </w:p>
    <w:p w:rsidR="00CC07D9" w:rsidRDefault="00CC07D9" w:rsidP="0022662B">
      <w:pPr>
        <w:rPr>
          <w:rFonts w:ascii="Times New Roman" w:hAnsi="Times New Roman" w:cs="Times New Roman"/>
          <w:noProof/>
          <w:sz w:val="24"/>
          <w:szCs w:val="24"/>
        </w:rPr>
      </w:pPr>
    </w:p>
    <w:p w:rsidR="00CC07D9" w:rsidRDefault="00CC07D9" w:rsidP="0022662B">
      <w:pPr>
        <w:rPr>
          <w:rFonts w:ascii="Times New Roman" w:hAnsi="Times New Roman" w:cs="Times New Roman"/>
          <w:noProof/>
          <w:sz w:val="24"/>
          <w:szCs w:val="24"/>
        </w:rPr>
      </w:pPr>
    </w:p>
    <w:p w:rsidR="00CC07D9" w:rsidRDefault="00CC07D9" w:rsidP="0022662B">
      <w:pPr>
        <w:rPr>
          <w:rFonts w:ascii="Times New Roman" w:hAnsi="Times New Roman" w:cs="Times New Roman"/>
          <w:noProof/>
          <w:sz w:val="24"/>
          <w:szCs w:val="24"/>
        </w:rPr>
      </w:pPr>
    </w:p>
    <w:p w:rsidR="00D72AE4" w:rsidRDefault="00D72AE4" w:rsidP="0022662B">
      <w:pPr>
        <w:rPr>
          <w:rFonts w:ascii="Times New Roman" w:hAnsi="Times New Roman" w:cs="Times New Roman"/>
          <w:noProof/>
          <w:sz w:val="24"/>
          <w:szCs w:val="24"/>
        </w:rPr>
      </w:pPr>
    </w:p>
    <w:p w:rsidR="00362813" w:rsidRDefault="00362813" w:rsidP="007B5FA0">
      <w:pPr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C62FDC" w:rsidRDefault="00C62FDC" w:rsidP="00C62FDC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Fig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S12: </w:t>
      </w:r>
      <w:r w:rsidRPr="00D86A06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H NMR Compound </w:t>
      </w:r>
      <w:r>
        <w:rPr>
          <w:rFonts w:ascii="Times New Roman" w:hAnsi="Times New Roman" w:cs="Times New Roman"/>
          <w:b/>
          <w:sz w:val="24"/>
          <w:szCs w:val="24"/>
        </w:rPr>
        <w:t>5</w:t>
      </w:r>
    </w:p>
    <w:p w:rsidR="00AA2B22" w:rsidRPr="007B5FA0" w:rsidRDefault="00AA2B22" w:rsidP="007B5FA0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C66E52" w:rsidRDefault="00FE65ED" w:rsidP="007B5FA0">
      <w:pPr>
        <w:pStyle w:val="05-ArticleText"/>
        <w:spacing w:after="0"/>
        <w:rPr>
          <w:b/>
          <w:i/>
          <w:sz w:val="24"/>
          <w:szCs w:val="24"/>
        </w:rPr>
      </w:pPr>
      <w:r>
        <w:rPr>
          <w:b/>
          <w:i/>
          <w:noProof/>
          <w:sz w:val="24"/>
          <w:szCs w:val="24"/>
          <w:lang w:eastAsia="en-US"/>
        </w:rPr>
        <w:pict>
          <v:shape id="_x0000_s1042" type="#_x0000_t75" style="position:absolute;left:0;text-align:left;margin-left:14.45pt;margin-top:37.45pt;width:142.5pt;height:76.65pt;z-index:251676672">
            <v:imagedata r:id="rId36" o:title=""/>
          </v:shape>
          <o:OLEObject Type="Embed" ProgID="ChemDraw.Document.6.0" ShapeID="_x0000_s1042" DrawAspect="Content" ObjectID="_1681831076" r:id="rId37"/>
        </w:pict>
      </w:r>
      <w:r w:rsidR="00C66E52">
        <w:rPr>
          <w:b/>
          <w:i/>
          <w:noProof/>
          <w:sz w:val="24"/>
          <w:szCs w:val="24"/>
          <w:lang w:eastAsia="en-US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132202</wp:posOffset>
            </wp:positionH>
            <wp:positionV relativeFrom="paragraph">
              <wp:posOffset>-22034</wp:posOffset>
            </wp:positionV>
            <wp:extent cx="5949109" cy="4142343"/>
            <wp:effectExtent l="0" t="0" r="0" b="0"/>
            <wp:wrapNone/>
            <wp:docPr id="9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9109" cy="414234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66E52" w:rsidRDefault="00C66E52" w:rsidP="007B5FA0">
      <w:pPr>
        <w:pStyle w:val="05-ArticleText"/>
        <w:spacing w:after="0"/>
        <w:rPr>
          <w:b/>
          <w:i/>
          <w:sz w:val="24"/>
          <w:szCs w:val="24"/>
        </w:rPr>
      </w:pPr>
    </w:p>
    <w:p w:rsidR="00C66E52" w:rsidRDefault="00C66E52" w:rsidP="007B5FA0">
      <w:pPr>
        <w:pStyle w:val="05-ArticleText"/>
        <w:spacing w:after="0"/>
        <w:rPr>
          <w:b/>
          <w:i/>
          <w:sz w:val="24"/>
          <w:szCs w:val="24"/>
        </w:rPr>
      </w:pPr>
    </w:p>
    <w:p w:rsidR="00C66E52" w:rsidRDefault="00C66E52" w:rsidP="007B5FA0">
      <w:pPr>
        <w:pStyle w:val="05-ArticleText"/>
        <w:spacing w:after="0"/>
        <w:rPr>
          <w:b/>
          <w:i/>
          <w:sz w:val="24"/>
          <w:szCs w:val="24"/>
        </w:rPr>
      </w:pPr>
    </w:p>
    <w:p w:rsidR="00C66E52" w:rsidRDefault="00C66E52" w:rsidP="007B5FA0">
      <w:pPr>
        <w:pStyle w:val="05-ArticleText"/>
        <w:spacing w:after="0"/>
        <w:rPr>
          <w:b/>
          <w:i/>
          <w:sz w:val="24"/>
          <w:szCs w:val="24"/>
        </w:rPr>
      </w:pPr>
    </w:p>
    <w:p w:rsidR="00C66E52" w:rsidRDefault="00C66E52" w:rsidP="007B5FA0">
      <w:pPr>
        <w:pStyle w:val="05-ArticleText"/>
        <w:spacing w:after="0"/>
        <w:rPr>
          <w:b/>
          <w:i/>
          <w:sz w:val="24"/>
          <w:szCs w:val="24"/>
        </w:rPr>
      </w:pPr>
    </w:p>
    <w:p w:rsidR="00C66E52" w:rsidRDefault="00C66E52" w:rsidP="007B5FA0">
      <w:pPr>
        <w:pStyle w:val="05-ArticleText"/>
        <w:spacing w:after="0"/>
        <w:rPr>
          <w:b/>
          <w:i/>
          <w:sz w:val="24"/>
          <w:szCs w:val="24"/>
        </w:rPr>
      </w:pPr>
    </w:p>
    <w:p w:rsidR="00C66E52" w:rsidRDefault="00C66E52" w:rsidP="007B5FA0">
      <w:pPr>
        <w:pStyle w:val="05-ArticleText"/>
        <w:spacing w:after="0"/>
        <w:rPr>
          <w:b/>
          <w:i/>
          <w:sz w:val="24"/>
          <w:szCs w:val="24"/>
        </w:rPr>
      </w:pPr>
    </w:p>
    <w:p w:rsidR="00C66E52" w:rsidRDefault="00C66E52" w:rsidP="007B5FA0">
      <w:pPr>
        <w:pStyle w:val="05-ArticleText"/>
        <w:spacing w:after="0"/>
        <w:rPr>
          <w:b/>
          <w:i/>
          <w:sz w:val="24"/>
          <w:szCs w:val="24"/>
        </w:rPr>
      </w:pPr>
    </w:p>
    <w:p w:rsidR="00C66E52" w:rsidRDefault="00C66E52" w:rsidP="007B5FA0">
      <w:pPr>
        <w:pStyle w:val="05-ArticleText"/>
        <w:spacing w:after="0"/>
        <w:rPr>
          <w:b/>
          <w:i/>
          <w:sz w:val="24"/>
          <w:szCs w:val="24"/>
        </w:rPr>
      </w:pPr>
    </w:p>
    <w:p w:rsidR="00C66E52" w:rsidRDefault="00FE65ED" w:rsidP="007B5FA0">
      <w:pPr>
        <w:pStyle w:val="05-ArticleText"/>
        <w:spacing w:after="0"/>
        <w:rPr>
          <w:b/>
          <w:i/>
          <w:sz w:val="24"/>
          <w:szCs w:val="24"/>
        </w:rPr>
      </w:pPr>
      <w:r>
        <w:rPr>
          <w:b/>
          <w:i/>
          <w:noProof/>
          <w:sz w:val="24"/>
          <w:szCs w:val="24"/>
          <w:lang w:eastAsia="en-US"/>
        </w:rPr>
        <w:pict>
          <v:shape id="_x0000_s1056" type="#_x0000_t202" style="position:absolute;left:0;text-align:left;margin-left:386.1pt;margin-top:3.4pt;width:12.75pt;height:14.1pt;z-index:251689984" strokecolor="red">
            <v:textbox style="mso-next-textbox:#_x0000_s1056">
              <w:txbxContent>
                <w:p w:rsidR="00B9301D" w:rsidRPr="00F62F5A" w:rsidRDefault="00B9301D" w:rsidP="00C66E52">
                  <w:pPr>
                    <w:rPr>
                      <w:rFonts w:ascii="Times New Roman" w:hAnsi="Times New Roman" w:cs="Times New Roman"/>
                      <w:color w:val="FF0000"/>
                      <w:sz w:val="16"/>
                      <w:szCs w:val="16"/>
                      <w:lang w:val="en-GB"/>
                    </w:rPr>
                  </w:pPr>
                  <w:proofErr w:type="gramStart"/>
                  <w:r>
                    <w:rPr>
                      <w:rFonts w:ascii="Times New Roman" w:hAnsi="Times New Roman" w:cs="Times New Roman"/>
                      <w:color w:val="FF0000"/>
                      <w:sz w:val="16"/>
                      <w:szCs w:val="16"/>
                      <w:lang w:val="en-GB"/>
                    </w:rPr>
                    <w:t>a</w:t>
                  </w:r>
                  <w:proofErr w:type="gramEnd"/>
                </w:p>
              </w:txbxContent>
            </v:textbox>
          </v:shape>
        </w:pict>
      </w:r>
    </w:p>
    <w:p w:rsidR="00C66E52" w:rsidRDefault="00FE65ED" w:rsidP="007B5FA0">
      <w:pPr>
        <w:pStyle w:val="05-ArticleText"/>
        <w:spacing w:after="0"/>
        <w:rPr>
          <w:b/>
          <w:i/>
          <w:sz w:val="24"/>
          <w:szCs w:val="24"/>
        </w:rPr>
      </w:pPr>
      <w:r>
        <w:rPr>
          <w:b/>
          <w:i/>
          <w:noProof/>
          <w:sz w:val="24"/>
          <w:szCs w:val="24"/>
          <w:lang w:eastAsia="en-US"/>
        </w:rPr>
        <w:pict>
          <v:shape id="_x0000_s1052" type="#_x0000_t19" style="position:absolute;left:0;text-align:left;margin-left:376.75pt;margin-top:6.5pt;width:12.75pt;height:7.15pt;z-index:251686912"/>
        </w:pict>
      </w:r>
    </w:p>
    <w:p w:rsidR="00C66E52" w:rsidRDefault="00C66E52" w:rsidP="007B5FA0">
      <w:pPr>
        <w:pStyle w:val="05-ArticleText"/>
        <w:spacing w:after="0"/>
        <w:rPr>
          <w:b/>
          <w:i/>
          <w:sz w:val="24"/>
          <w:szCs w:val="24"/>
        </w:rPr>
      </w:pPr>
    </w:p>
    <w:p w:rsidR="00C66E52" w:rsidRDefault="00C66E52" w:rsidP="007B5FA0">
      <w:pPr>
        <w:pStyle w:val="05-ArticleText"/>
        <w:spacing w:after="0"/>
        <w:rPr>
          <w:b/>
          <w:i/>
          <w:sz w:val="24"/>
          <w:szCs w:val="24"/>
        </w:rPr>
      </w:pPr>
    </w:p>
    <w:p w:rsidR="00C66E52" w:rsidRDefault="00C66E52" w:rsidP="007B5FA0">
      <w:pPr>
        <w:pStyle w:val="05-ArticleText"/>
        <w:spacing w:after="0"/>
        <w:rPr>
          <w:b/>
          <w:i/>
          <w:sz w:val="24"/>
          <w:szCs w:val="24"/>
        </w:rPr>
      </w:pPr>
    </w:p>
    <w:p w:rsidR="00C66E52" w:rsidRDefault="00C66E52" w:rsidP="007B5FA0">
      <w:pPr>
        <w:pStyle w:val="05-ArticleText"/>
        <w:spacing w:after="0"/>
        <w:rPr>
          <w:b/>
          <w:i/>
          <w:sz w:val="24"/>
          <w:szCs w:val="24"/>
        </w:rPr>
      </w:pPr>
    </w:p>
    <w:p w:rsidR="00C66E52" w:rsidRDefault="00FE65ED" w:rsidP="007B5FA0">
      <w:pPr>
        <w:pStyle w:val="05-ArticleText"/>
        <w:spacing w:after="0"/>
        <w:rPr>
          <w:b/>
          <w:i/>
          <w:sz w:val="24"/>
          <w:szCs w:val="24"/>
        </w:rPr>
      </w:pPr>
      <w:r>
        <w:rPr>
          <w:b/>
          <w:i/>
          <w:noProof/>
          <w:sz w:val="24"/>
          <w:szCs w:val="24"/>
          <w:lang w:eastAsia="en-US"/>
        </w:rPr>
        <w:pict>
          <v:shape id="_x0000_s1053" type="#_x0000_t202" style="position:absolute;left:0;text-align:left;margin-left:404.9pt;margin-top:1.15pt;width:12.75pt;height:14.1pt;z-index:251687936" strokecolor="red">
            <v:textbox style="mso-next-textbox:#_x0000_s1053">
              <w:txbxContent>
                <w:p w:rsidR="00B9301D" w:rsidRPr="00F62F5A" w:rsidRDefault="00B9301D" w:rsidP="00C66E52">
                  <w:pPr>
                    <w:rPr>
                      <w:rFonts w:ascii="Times New Roman" w:hAnsi="Times New Roman" w:cs="Times New Roman"/>
                      <w:color w:val="FF0000"/>
                      <w:sz w:val="16"/>
                      <w:szCs w:val="16"/>
                      <w:lang w:val="en-GB"/>
                    </w:rPr>
                  </w:pPr>
                  <w:proofErr w:type="gramStart"/>
                  <w:r>
                    <w:rPr>
                      <w:rFonts w:ascii="Times New Roman" w:hAnsi="Times New Roman" w:cs="Times New Roman"/>
                      <w:color w:val="FF0000"/>
                      <w:sz w:val="16"/>
                      <w:szCs w:val="16"/>
                      <w:lang w:val="en-GB"/>
                    </w:rPr>
                    <w:t>a</w:t>
                  </w:r>
                  <w:proofErr w:type="gramEnd"/>
                </w:p>
              </w:txbxContent>
            </v:textbox>
          </v:shape>
        </w:pict>
      </w:r>
    </w:p>
    <w:p w:rsidR="00C66E52" w:rsidRDefault="00FE65ED" w:rsidP="007B5FA0">
      <w:pPr>
        <w:pStyle w:val="05-ArticleText"/>
        <w:spacing w:after="0"/>
        <w:rPr>
          <w:b/>
          <w:i/>
          <w:sz w:val="24"/>
          <w:szCs w:val="24"/>
        </w:rPr>
      </w:pPr>
      <w:r>
        <w:rPr>
          <w:b/>
          <w:i/>
          <w:noProof/>
          <w:sz w:val="24"/>
          <w:szCs w:val="24"/>
          <w:lang w:eastAsia="en-US"/>
        </w:rPr>
        <w:pict>
          <v:shape id="_x0000_s1050" type="#_x0000_t19" style="position:absolute;left:0;text-align:left;margin-left:389.5pt;margin-top:3.85pt;width:21.7pt;height:7.15pt;z-index:251684864"/>
        </w:pict>
      </w:r>
    </w:p>
    <w:p w:rsidR="00C66E52" w:rsidRPr="00C66E52" w:rsidRDefault="00FE65ED" w:rsidP="007B5FA0">
      <w:pPr>
        <w:pStyle w:val="05-ArticleText"/>
        <w:spacing w:after="0"/>
        <w:rPr>
          <w:sz w:val="24"/>
          <w:szCs w:val="24"/>
        </w:rPr>
      </w:pPr>
      <w:r w:rsidRPr="00FE65ED">
        <w:rPr>
          <w:b/>
          <w:i/>
          <w:noProof/>
          <w:sz w:val="24"/>
          <w:szCs w:val="24"/>
          <w:lang w:eastAsia="en-US"/>
        </w:rPr>
        <w:pict>
          <v:shape id="_x0000_s1054" type="#_x0000_t202" style="position:absolute;left:0;text-align:left;margin-left:382.7pt;margin-top:0;width:12.75pt;height:14.1pt;z-index:251688960" strokecolor="red">
            <v:textbox style="mso-next-textbox:#_x0000_s1054">
              <w:txbxContent>
                <w:p w:rsidR="00B9301D" w:rsidRPr="00F62F5A" w:rsidRDefault="00B9301D" w:rsidP="00C66E52">
                  <w:pPr>
                    <w:rPr>
                      <w:rFonts w:ascii="Times New Roman" w:hAnsi="Times New Roman" w:cs="Times New Roman"/>
                      <w:color w:val="FF0000"/>
                      <w:sz w:val="16"/>
                      <w:szCs w:val="16"/>
                      <w:lang w:val="en-GB"/>
                    </w:rPr>
                  </w:pPr>
                  <w:proofErr w:type="gramStart"/>
                  <w:r>
                    <w:rPr>
                      <w:rFonts w:ascii="Times New Roman" w:hAnsi="Times New Roman" w:cs="Times New Roman"/>
                      <w:color w:val="FF0000"/>
                      <w:sz w:val="16"/>
                      <w:szCs w:val="16"/>
                      <w:lang w:val="en-GB"/>
                    </w:rPr>
                    <w:t>a</w:t>
                  </w:r>
                  <w:proofErr w:type="gramEnd"/>
                </w:p>
              </w:txbxContent>
            </v:textbox>
          </v:shape>
        </w:pict>
      </w:r>
    </w:p>
    <w:p w:rsidR="00C66E52" w:rsidRDefault="00C66E52" w:rsidP="007B5FA0">
      <w:pPr>
        <w:pStyle w:val="05-ArticleText"/>
        <w:spacing w:after="0"/>
        <w:rPr>
          <w:b/>
          <w:i/>
          <w:sz w:val="24"/>
          <w:szCs w:val="24"/>
        </w:rPr>
      </w:pPr>
    </w:p>
    <w:p w:rsidR="00C66E52" w:rsidRDefault="00FE65ED" w:rsidP="007B5FA0">
      <w:pPr>
        <w:pStyle w:val="05-ArticleText"/>
        <w:spacing w:after="0"/>
        <w:rPr>
          <w:b/>
          <w:i/>
          <w:sz w:val="24"/>
          <w:szCs w:val="24"/>
        </w:rPr>
      </w:pPr>
      <w:r>
        <w:rPr>
          <w:b/>
          <w:i/>
          <w:noProof/>
          <w:sz w:val="24"/>
          <w:szCs w:val="24"/>
          <w:lang w:eastAsia="en-US"/>
        </w:rPr>
        <w:pict>
          <v:shape id="_x0000_s1051" type="#_x0000_t19" style="position:absolute;left:0;text-align:left;margin-left:389.5pt;margin-top:5.15pt;width:17.35pt;height:7.15pt;z-index:251685888"/>
        </w:pict>
      </w:r>
      <w:r>
        <w:rPr>
          <w:b/>
          <w:i/>
          <w:noProof/>
          <w:sz w:val="24"/>
          <w:szCs w:val="24"/>
          <w:lang w:eastAsia="en-US"/>
        </w:rPr>
        <w:pict>
          <v:shape id="_x0000_s1049" type="#_x0000_t202" style="position:absolute;left:0;text-align:left;margin-left:339.15pt;margin-top:5.15pt;width:37.6pt;height:19.85pt;z-index:251683840" strokecolor="red">
            <v:textbox style="mso-next-textbox:#_x0000_s1049">
              <w:txbxContent>
                <w:p w:rsidR="00B9301D" w:rsidRPr="00F62F5A" w:rsidRDefault="00B9301D" w:rsidP="00C66E52">
                  <w:pPr>
                    <w:rPr>
                      <w:rFonts w:ascii="Times New Roman" w:hAnsi="Times New Roman" w:cs="Times New Roman"/>
                      <w:color w:val="FF0000"/>
                      <w:sz w:val="12"/>
                      <w:szCs w:val="12"/>
                      <w:lang w:val="en-GB"/>
                    </w:rPr>
                  </w:pPr>
                  <w:r w:rsidRPr="00F62F5A">
                    <w:rPr>
                      <w:rFonts w:ascii="Times New Roman" w:hAnsi="Times New Roman" w:cs="Times New Roman"/>
                      <w:color w:val="FF0000"/>
                      <w:sz w:val="12"/>
                      <w:szCs w:val="12"/>
                      <w:lang w:val="en-GB"/>
                    </w:rPr>
                    <w:t>OH/NH</w:t>
                  </w:r>
                </w:p>
              </w:txbxContent>
            </v:textbox>
          </v:shape>
        </w:pict>
      </w:r>
    </w:p>
    <w:p w:rsidR="00C66E52" w:rsidRDefault="00FE65ED" w:rsidP="007B5FA0">
      <w:pPr>
        <w:pStyle w:val="05-ArticleText"/>
        <w:spacing w:after="0"/>
        <w:rPr>
          <w:b/>
          <w:i/>
          <w:sz w:val="24"/>
          <w:szCs w:val="24"/>
        </w:rPr>
      </w:pPr>
      <w:r>
        <w:rPr>
          <w:b/>
          <w:i/>
          <w:noProof/>
          <w:sz w:val="24"/>
          <w:szCs w:val="24"/>
          <w:lang w:eastAsia="en-US"/>
        </w:rPr>
        <w:pict>
          <v:shape id="_x0000_s1047" type="#_x0000_t202" style="position:absolute;left:0;text-align:left;margin-left:319.9pt;margin-top:5.85pt;width:12.75pt;height:14.1pt;z-index:251681792" strokecolor="red">
            <v:textbox style="mso-next-textbox:#_x0000_s1047">
              <w:txbxContent>
                <w:p w:rsidR="00B9301D" w:rsidRPr="00F62F5A" w:rsidRDefault="00B9301D" w:rsidP="00C66E52">
                  <w:pPr>
                    <w:rPr>
                      <w:rFonts w:ascii="Times New Roman" w:hAnsi="Times New Roman" w:cs="Times New Roman"/>
                      <w:color w:val="FF0000"/>
                      <w:sz w:val="16"/>
                      <w:szCs w:val="16"/>
                      <w:lang w:val="en-GB"/>
                    </w:rPr>
                  </w:pPr>
                  <w:proofErr w:type="gramStart"/>
                  <w:r>
                    <w:rPr>
                      <w:rFonts w:ascii="Times New Roman" w:hAnsi="Times New Roman" w:cs="Times New Roman"/>
                      <w:color w:val="FF0000"/>
                      <w:sz w:val="16"/>
                      <w:szCs w:val="16"/>
                      <w:lang w:val="en-GB"/>
                    </w:rPr>
                    <w:t>c</w:t>
                  </w:r>
                  <w:proofErr w:type="gramEnd"/>
                </w:p>
              </w:txbxContent>
            </v:textbox>
          </v:shape>
        </w:pict>
      </w:r>
    </w:p>
    <w:p w:rsidR="00C66E52" w:rsidRDefault="00FE65ED" w:rsidP="007B5FA0">
      <w:pPr>
        <w:pStyle w:val="05-ArticleText"/>
        <w:spacing w:after="0"/>
        <w:rPr>
          <w:b/>
          <w:i/>
          <w:sz w:val="24"/>
          <w:szCs w:val="24"/>
        </w:rPr>
      </w:pPr>
      <w:r>
        <w:rPr>
          <w:b/>
          <w:i/>
          <w:noProof/>
          <w:sz w:val="24"/>
          <w:szCs w:val="24"/>
          <w:lang w:eastAsia="en-US"/>
        </w:rPr>
        <w:pict>
          <v:shape id="_x0000_s1048" type="#_x0000_t202" style="position:absolute;left:0;text-align:left;margin-left:333.6pt;margin-top:2.55pt;width:9.8pt;height:14.1pt;z-index:251682816" strokecolor="red">
            <v:textbox style="mso-next-textbox:#_x0000_s1048">
              <w:txbxContent>
                <w:p w:rsidR="00B9301D" w:rsidRPr="00F62F5A" w:rsidRDefault="00B9301D" w:rsidP="00C66E52">
                  <w:pPr>
                    <w:rPr>
                      <w:rFonts w:ascii="Times New Roman" w:hAnsi="Times New Roman" w:cs="Times New Roman"/>
                      <w:color w:val="FF0000"/>
                      <w:sz w:val="16"/>
                      <w:szCs w:val="16"/>
                      <w:lang w:val="en-GB"/>
                    </w:rPr>
                  </w:pPr>
                  <w:proofErr w:type="gramStart"/>
                  <w:r>
                    <w:rPr>
                      <w:rFonts w:ascii="Times New Roman" w:hAnsi="Times New Roman" w:cs="Times New Roman"/>
                      <w:color w:val="FF0000"/>
                      <w:sz w:val="16"/>
                      <w:szCs w:val="16"/>
                      <w:lang w:val="en-GB"/>
                    </w:rPr>
                    <w:t>b</w:t>
                  </w:r>
                  <w:proofErr w:type="gramEnd"/>
                </w:p>
              </w:txbxContent>
            </v:textbox>
          </v:shape>
        </w:pict>
      </w:r>
      <w:r>
        <w:rPr>
          <w:b/>
          <w:i/>
          <w:noProof/>
          <w:sz w:val="24"/>
          <w:szCs w:val="24"/>
          <w:lang w:eastAsia="en-US"/>
        </w:rPr>
        <w:pict>
          <v:shape id="_x0000_s1046" type="#_x0000_t202" style="position:absolute;left:0;text-align:left;margin-left:225.3pt;margin-top:5.05pt;width:12.75pt;height:14.1pt;z-index:251680768" strokecolor="red">
            <v:textbox style="mso-next-textbox:#_x0000_s1046">
              <w:txbxContent>
                <w:p w:rsidR="00B9301D" w:rsidRPr="00F62F5A" w:rsidRDefault="00B9301D" w:rsidP="00C66E52">
                  <w:pPr>
                    <w:rPr>
                      <w:rFonts w:ascii="Times New Roman" w:hAnsi="Times New Roman" w:cs="Times New Roman"/>
                      <w:color w:val="FF0000"/>
                      <w:sz w:val="16"/>
                      <w:szCs w:val="16"/>
                      <w:lang w:val="en-GB"/>
                    </w:rPr>
                  </w:pPr>
                  <w:proofErr w:type="gramStart"/>
                  <w:r>
                    <w:rPr>
                      <w:rFonts w:ascii="Times New Roman" w:hAnsi="Times New Roman" w:cs="Times New Roman"/>
                      <w:color w:val="FF0000"/>
                      <w:sz w:val="16"/>
                      <w:szCs w:val="16"/>
                      <w:lang w:val="en-GB"/>
                    </w:rPr>
                    <w:t>d</w:t>
                  </w:r>
                  <w:proofErr w:type="gramEnd"/>
                </w:p>
              </w:txbxContent>
            </v:textbox>
          </v:shape>
        </w:pict>
      </w:r>
      <w:r>
        <w:rPr>
          <w:b/>
          <w:i/>
          <w:noProof/>
          <w:sz w:val="24"/>
          <w:szCs w:val="24"/>
          <w:lang w:eastAsia="en-US"/>
        </w:rPr>
        <w:pict>
          <v:shape id="_x0000_s1045" type="#_x0000_t202" style="position:absolute;left:0;text-align:left;margin-left:209.25pt;margin-top:8.45pt;width:12.75pt;height:14.1pt;z-index:251679744" strokecolor="red">
            <v:textbox style="mso-next-textbox:#_x0000_s1045">
              <w:txbxContent>
                <w:p w:rsidR="00B9301D" w:rsidRPr="00F62F5A" w:rsidRDefault="00B9301D" w:rsidP="00C66E52">
                  <w:pPr>
                    <w:rPr>
                      <w:rFonts w:ascii="Times New Roman" w:hAnsi="Times New Roman" w:cs="Times New Roman"/>
                      <w:color w:val="FF0000"/>
                      <w:sz w:val="16"/>
                      <w:szCs w:val="16"/>
                      <w:lang w:val="en-GB"/>
                    </w:rPr>
                  </w:pPr>
                  <w:proofErr w:type="gramStart"/>
                  <w:r>
                    <w:rPr>
                      <w:rFonts w:ascii="Times New Roman" w:hAnsi="Times New Roman" w:cs="Times New Roman"/>
                      <w:color w:val="FF0000"/>
                      <w:sz w:val="16"/>
                      <w:szCs w:val="16"/>
                      <w:lang w:val="en-GB"/>
                    </w:rPr>
                    <w:t>e</w:t>
                  </w:r>
                  <w:proofErr w:type="gramEnd"/>
                </w:p>
              </w:txbxContent>
            </v:textbox>
          </v:shape>
        </w:pict>
      </w:r>
      <w:r>
        <w:rPr>
          <w:b/>
          <w:i/>
          <w:noProof/>
          <w:sz w:val="24"/>
          <w:szCs w:val="24"/>
          <w:lang w:eastAsia="en-US"/>
        </w:rPr>
        <w:pict>
          <v:shape id="_x0000_s1044" type="#_x0000_t202" style="position:absolute;left:0;text-align:left;margin-left:135.95pt;margin-top:5.05pt;width:13.3pt;height:18.4pt;z-index:251678720" strokecolor="red">
            <v:textbox style="mso-next-textbox:#_x0000_s1044">
              <w:txbxContent>
                <w:p w:rsidR="00B9301D" w:rsidRPr="00F62F5A" w:rsidRDefault="00B9301D" w:rsidP="00C66E52">
                  <w:pPr>
                    <w:rPr>
                      <w:rFonts w:ascii="Times New Roman" w:hAnsi="Times New Roman" w:cs="Times New Roman"/>
                      <w:color w:val="FF0000"/>
                      <w:sz w:val="16"/>
                      <w:szCs w:val="16"/>
                      <w:lang w:val="en-GB"/>
                    </w:rPr>
                  </w:pPr>
                  <w:proofErr w:type="gramStart"/>
                  <w:r>
                    <w:rPr>
                      <w:rFonts w:ascii="Times New Roman" w:hAnsi="Times New Roman" w:cs="Times New Roman"/>
                      <w:color w:val="FF0000"/>
                      <w:sz w:val="16"/>
                      <w:szCs w:val="16"/>
                      <w:lang w:val="en-GB"/>
                    </w:rPr>
                    <w:t>f</w:t>
                  </w:r>
                  <w:proofErr w:type="gramEnd"/>
                </w:p>
              </w:txbxContent>
            </v:textbox>
          </v:shape>
        </w:pict>
      </w:r>
      <w:r>
        <w:rPr>
          <w:b/>
          <w:i/>
          <w:noProof/>
          <w:sz w:val="24"/>
          <w:szCs w:val="24"/>
          <w:lang w:eastAsia="en-US"/>
        </w:rPr>
        <w:pict>
          <v:shape id="_x0000_s1043" type="#_x0000_t202" style="position:absolute;left:0;text-align:left;margin-left:119.45pt;margin-top:.75pt;width:14.95pt;height:18.4pt;z-index:251677696" strokecolor="red">
            <v:textbox style="mso-next-textbox:#_x0000_s1043">
              <w:txbxContent>
                <w:p w:rsidR="00B9301D" w:rsidRPr="00F62F5A" w:rsidRDefault="00B9301D" w:rsidP="00C66E52">
                  <w:pPr>
                    <w:rPr>
                      <w:rFonts w:ascii="Times New Roman" w:hAnsi="Times New Roman" w:cs="Times New Roman"/>
                      <w:color w:val="FF0000"/>
                      <w:sz w:val="16"/>
                      <w:szCs w:val="16"/>
                      <w:lang w:val="en-GB"/>
                    </w:rPr>
                  </w:pPr>
                  <w:proofErr w:type="gramStart"/>
                  <w:r w:rsidRPr="00F62F5A">
                    <w:rPr>
                      <w:rFonts w:ascii="Times New Roman" w:hAnsi="Times New Roman" w:cs="Times New Roman"/>
                      <w:color w:val="FF0000"/>
                      <w:sz w:val="16"/>
                      <w:szCs w:val="16"/>
                      <w:lang w:val="en-GB"/>
                    </w:rPr>
                    <w:t>g</w:t>
                  </w:r>
                  <w:proofErr w:type="gramEnd"/>
                </w:p>
              </w:txbxContent>
            </v:textbox>
          </v:shape>
        </w:pict>
      </w:r>
    </w:p>
    <w:p w:rsidR="00C66E52" w:rsidRDefault="00C66E52" w:rsidP="007B5FA0">
      <w:pPr>
        <w:pStyle w:val="05-ArticleText"/>
        <w:spacing w:after="0"/>
        <w:rPr>
          <w:b/>
          <w:i/>
          <w:sz w:val="24"/>
          <w:szCs w:val="24"/>
        </w:rPr>
      </w:pPr>
    </w:p>
    <w:p w:rsidR="00C66E52" w:rsidRDefault="00C66E52" w:rsidP="007B5FA0">
      <w:pPr>
        <w:pStyle w:val="05-ArticleText"/>
        <w:spacing w:after="0"/>
        <w:rPr>
          <w:b/>
          <w:i/>
          <w:sz w:val="24"/>
          <w:szCs w:val="24"/>
        </w:rPr>
      </w:pPr>
    </w:p>
    <w:p w:rsidR="00C66E52" w:rsidRDefault="00C66E52" w:rsidP="007B5FA0">
      <w:pPr>
        <w:pStyle w:val="05-ArticleText"/>
        <w:spacing w:after="0"/>
        <w:rPr>
          <w:b/>
          <w:i/>
          <w:sz w:val="24"/>
          <w:szCs w:val="24"/>
        </w:rPr>
      </w:pPr>
    </w:p>
    <w:p w:rsidR="00C66E52" w:rsidRDefault="00C66E52" w:rsidP="007B5FA0">
      <w:pPr>
        <w:pStyle w:val="05-ArticleText"/>
        <w:spacing w:after="0"/>
        <w:rPr>
          <w:b/>
          <w:i/>
          <w:sz w:val="24"/>
          <w:szCs w:val="24"/>
        </w:rPr>
      </w:pPr>
    </w:p>
    <w:p w:rsidR="00C66E52" w:rsidRDefault="00C66E52" w:rsidP="007B5FA0">
      <w:pPr>
        <w:pStyle w:val="05-ArticleText"/>
        <w:spacing w:after="0"/>
        <w:rPr>
          <w:b/>
          <w:i/>
          <w:sz w:val="24"/>
          <w:szCs w:val="24"/>
        </w:rPr>
      </w:pPr>
    </w:p>
    <w:p w:rsidR="00C66E52" w:rsidRDefault="00C66E52" w:rsidP="007B5FA0">
      <w:pPr>
        <w:pStyle w:val="05-ArticleText"/>
        <w:spacing w:after="0"/>
        <w:rPr>
          <w:b/>
          <w:i/>
          <w:sz w:val="24"/>
          <w:szCs w:val="24"/>
        </w:rPr>
      </w:pPr>
    </w:p>
    <w:p w:rsidR="00C66E52" w:rsidRDefault="00C66E52" w:rsidP="007B5FA0">
      <w:pPr>
        <w:pStyle w:val="05-ArticleText"/>
        <w:spacing w:after="0"/>
        <w:rPr>
          <w:b/>
          <w:i/>
          <w:sz w:val="24"/>
          <w:szCs w:val="24"/>
        </w:rPr>
      </w:pPr>
    </w:p>
    <w:p w:rsidR="00C66E52" w:rsidRDefault="00C66E52" w:rsidP="007B5FA0">
      <w:pPr>
        <w:pStyle w:val="05-ArticleText"/>
        <w:spacing w:after="0"/>
        <w:rPr>
          <w:b/>
          <w:i/>
          <w:sz w:val="24"/>
          <w:szCs w:val="24"/>
        </w:rPr>
      </w:pPr>
    </w:p>
    <w:p w:rsidR="00C66E52" w:rsidRDefault="00C66E52" w:rsidP="007B5FA0">
      <w:pPr>
        <w:pStyle w:val="05-ArticleText"/>
        <w:spacing w:after="0"/>
        <w:rPr>
          <w:b/>
          <w:i/>
          <w:sz w:val="24"/>
          <w:szCs w:val="24"/>
        </w:rPr>
      </w:pPr>
    </w:p>
    <w:p w:rsidR="00C66E52" w:rsidRDefault="00C66E52" w:rsidP="007B5FA0">
      <w:pPr>
        <w:pStyle w:val="05-ArticleText"/>
        <w:spacing w:after="0"/>
        <w:rPr>
          <w:b/>
          <w:i/>
          <w:sz w:val="24"/>
          <w:szCs w:val="24"/>
        </w:rPr>
      </w:pPr>
    </w:p>
    <w:p w:rsidR="00C66E52" w:rsidRDefault="00C66E52" w:rsidP="007B5FA0">
      <w:pPr>
        <w:pStyle w:val="05-ArticleText"/>
        <w:spacing w:after="0"/>
        <w:rPr>
          <w:b/>
          <w:i/>
          <w:sz w:val="24"/>
          <w:szCs w:val="24"/>
        </w:rPr>
      </w:pPr>
    </w:p>
    <w:p w:rsidR="00C66E52" w:rsidRDefault="00C66E52" w:rsidP="007B5FA0">
      <w:pPr>
        <w:pStyle w:val="05-ArticleText"/>
        <w:spacing w:after="0"/>
        <w:rPr>
          <w:b/>
          <w:i/>
          <w:sz w:val="24"/>
          <w:szCs w:val="24"/>
        </w:rPr>
      </w:pPr>
    </w:p>
    <w:p w:rsidR="00C66E52" w:rsidRDefault="00C66E52" w:rsidP="007B5FA0">
      <w:pPr>
        <w:pStyle w:val="05-ArticleText"/>
        <w:spacing w:after="0"/>
        <w:rPr>
          <w:b/>
          <w:i/>
          <w:sz w:val="24"/>
          <w:szCs w:val="24"/>
        </w:rPr>
      </w:pPr>
    </w:p>
    <w:p w:rsidR="00C66E52" w:rsidRDefault="00C66E52" w:rsidP="007B5FA0">
      <w:pPr>
        <w:pStyle w:val="05-ArticleText"/>
        <w:spacing w:after="0"/>
        <w:rPr>
          <w:b/>
          <w:i/>
          <w:sz w:val="24"/>
          <w:szCs w:val="24"/>
        </w:rPr>
      </w:pPr>
    </w:p>
    <w:p w:rsidR="00C66E52" w:rsidRDefault="00C66E52" w:rsidP="007B5FA0">
      <w:pPr>
        <w:pStyle w:val="05-ArticleText"/>
        <w:spacing w:after="0"/>
        <w:rPr>
          <w:b/>
          <w:i/>
          <w:sz w:val="24"/>
          <w:szCs w:val="24"/>
        </w:rPr>
      </w:pPr>
    </w:p>
    <w:p w:rsidR="00C66E52" w:rsidRDefault="00C66E52" w:rsidP="007B5FA0">
      <w:pPr>
        <w:pStyle w:val="05-ArticleText"/>
        <w:spacing w:after="0"/>
        <w:rPr>
          <w:b/>
          <w:i/>
          <w:sz w:val="24"/>
          <w:szCs w:val="24"/>
        </w:rPr>
      </w:pPr>
    </w:p>
    <w:p w:rsidR="00C66E52" w:rsidRDefault="00C66E52" w:rsidP="007B5FA0">
      <w:pPr>
        <w:pStyle w:val="05-ArticleText"/>
        <w:spacing w:after="0"/>
        <w:rPr>
          <w:b/>
          <w:i/>
          <w:sz w:val="24"/>
          <w:szCs w:val="24"/>
        </w:rPr>
      </w:pPr>
    </w:p>
    <w:p w:rsidR="00C66E52" w:rsidRDefault="00C66E52" w:rsidP="007B5FA0">
      <w:pPr>
        <w:pStyle w:val="05-ArticleText"/>
        <w:spacing w:after="0"/>
        <w:rPr>
          <w:b/>
          <w:i/>
          <w:sz w:val="24"/>
          <w:szCs w:val="24"/>
        </w:rPr>
      </w:pPr>
    </w:p>
    <w:p w:rsidR="00C66E52" w:rsidRDefault="00C66E52" w:rsidP="007B5FA0">
      <w:pPr>
        <w:pStyle w:val="05-ArticleText"/>
        <w:spacing w:after="0"/>
        <w:rPr>
          <w:b/>
          <w:i/>
          <w:sz w:val="24"/>
          <w:szCs w:val="24"/>
        </w:rPr>
      </w:pPr>
    </w:p>
    <w:p w:rsidR="00C66E52" w:rsidRDefault="00C66E52" w:rsidP="007B5FA0">
      <w:pPr>
        <w:pStyle w:val="05-ArticleText"/>
        <w:spacing w:after="0"/>
        <w:rPr>
          <w:b/>
          <w:i/>
          <w:sz w:val="24"/>
          <w:szCs w:val="24"/>
        </w:rPr>
      </w:pPr>
    </w:p>
    <w:p w:rsidR="00C66E52" w:rsidRDefault="00C66E52" w:rsidP="007B5FA0">
      <w:pPr>
        <w:pStyle w:val="05-ArticleText"/>
        <w:spacing w:after="0"/>
        <w:rPr>
          <w:b/>
          <w:i/>
          <w:sz w:val="24"/>
          <w:szCs w:val="24"/>
        </w:rPr>
      </w:pPr>
    </w:p>
    <w:p w:rsidR="00C66E52" w:rsidRDefault="00C66E52" w:rsidP="007B5FA0">
      <w:pPr>
        <w:pStyle w:val="05-ArticleText"/>
        <w:spacing w:after="0"/>
        <w:rPr>
          <w:b/>
          <w:i/>
          <w:sz w:val="24"/>
          <w:szCs w:val="24"/>
        </w:rPr>
      </w:pPr>
    </w:p>
    <w:p w:rsidR="00C66E52" w:rsidRDefault="00C66E52" w:rsidP="007B5FA0">
      <w:pPr>
        <w:pStyle w:val="05-ArticleText"/>
        <w:spacing w:after="0"/>
        <w:rPr>
          <w:b/>
          <w:i/>
          <w:sz w:val="24"/>
          <w:szCs w:val="24"/>
        </w:rPr>
      </w:pPr>
    </w:p>
    <w:p w:rsidR="00AA2B22" w:rsidRDefault="00AA2B22" w:rsidP="007B5FA0">
      <w:pPr>
        <w:pStyle w:val="05-ArticleText"/>
        <w:spacing w:after="0"/>
        <w:rPr>
          <w:b/>
          <w:i/>
          <w:sz w:val="24"/>
          <w:szCs w:val="24"/>
        </w:rPr>
      </w:pPr>
    </w:p>
    <w:p w:rsidR="00AA2B22" w:rsidRDefault="00AA2B22" w:rsidP="007B5FA0">
      <w:pPr>
        <w:pStyle w:val="05-ArticleText"/>
        <w:spacing w:after="0"/>
        <w:rPr>
          <w:b/>
          <w:i/>
          <w:sz w:val="24"/>
          <w:szCs w:val="24"/>
        </w:rPr>
      </w:pPr>
    </w:p>
    <w:p w:rsidR="00AA2B22" w:rsidRDefault="00AA2B22" w:rsidP="007B5FA0">
      <w:pPr>
        <w:pStyle w:val="05-ArticleText"/>
        <w:spacing w:after="0"/>
        <w:rPr>
          <w:b/>
          <w:i/>
          <w:sz w:val="24"/>
          <w:szCs w:val="24"/>
        </w:rPr>
      </w:pPr>
    </w:p>
    <w:p w:rsidR="00AA2B22" w:rsidRDefault="00AA2B22" w:rsidP="007B5FA0">
      <w:pPr>
        <w:pStyle w:val="05-ArticleText"/>
        <w:spacing w:after="0"/>
        <w:rPr>
          <w:b/>
          <w:i/>
          <w:sz w:val="24"/>
          <w:szCs w:val="24"/>
        </w:rPr>
      </w:pPr>
    </w:p>
    <w:p w:rsidR="00AA2B22" w:rsidRDefault="00AA2B22" w:rsidP="007B5FA0">
      <w:pPr>
        <w:pStyle w:val="05-ArticleText"/>
        <w:spacing w:after="0"/>
        <w:rPr>
          <w:b/>
          <w:i/>
          <w:sz w:val="24"/>
          <w:szCs w:val="24"/>
        </w:rPr>
      </w:pPr>
    </w:p>
    <w:p w:rsidR="00AA2B22" w:rsidRDefault="00AA2B22" w:rsidP="007B5FA0">
      <w:pPr>
        <w:pStyle w:val="05-ArticleText"/>
        <w:spacing w:after="0"/>
        <w:rPr>
          <w:b/>
          <w:i/>
          <w:sz w:val="24"/>
          <w:szCs w:val="24"/>
        </w:rPr>
      </w:pPr>
    </w:p>
    <w:p w:rsidR="00AA2B22" w:rsidRDefault="00AA2B22" w:rsidP="007B5FA0">
      <w:pPr>
        <w:pStyle w:val="05-ArticleText"/>
        <w:spacing w:after="0"/>
        <w:rPr>
          <w:b/>
          <w:i/>
          <w:sz w:val="24"/>
          <w:szCs w:val="24"/>
        </w:rPr>
      </w:pPr>
    </w:p>
    <w:p w:rsidR="00AA2B22" w:rsidRDefault="00AA2B22" w:rsidP="007B5FA0">
      <w:pPr>
        <w:pStyle w:val="05-ArticleText"/>
        <w:spacing w:after="0"/>
        <w:rPr>
          <w:b/>
          <w:i/>
          <w:sz w:val="24"/>
          <w:szCs w:val="24"/>
        </w:rPr>
      </w:pPr>
    </w:p>
    <w:p w:rsidR="00AA2B22" w:rsidRPr="00C62FDC" w:rsidRDefault="00C62FDC" w:rsidP="00C62FDC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Fig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S13: </w:t>
      </w:r>
      <w:r w:rsidRPr="00D86A06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sz w:val="24"/>
          <w:szCs w:val="24"/>
        </w:rPr>
        <w:t xml:space="preserve">C NMR Compound </w:t>
      </w:r>
      <w:r>
        <w:rPr>
          <w:rFonts w:ascii="Times New Roman" w:hAnsi="Times New Roman" w:cs="Times New Roman"/>
          <w:b/>
          <w:sz w:val="24"/>
          <w:szCs w:val="24"/>
        </w:rPr>
        <w:t>5</w:t>
      </w:r>
    </w:p>
    <w:p w:rsidR="00AA2B22" w:rsidRDefault="00AA2B22" w:rsidP="007B5FA0">
      <w:pPr>
        <w:pStyle w:val="05-ArticleText"/>
        <w:spacing w:after="0"/>
        <w:rPr>
          <w:b/>
          <w:i/>
          <w:sz w:val="24"/>
          <w:szCs w:val="24"/>
        </w:rPr>
      </w:pPr>
    </w:p>
    <w:p w:rsidR="00AA2B22" w:rsidRDefault="00AA2B22" w:rsidP="007B5FA0">
      <w:pPr>
        <w:pStyle w:val="05-ArticleText"/>
        <w:spacing w:after="0"/>
        <w:rPr>
          <w:b/>
          <w:i/>
          <w:sz w:val="24"/>
          <w:szCs w:val="24"/>
        </w:rPr>
      </w:pPr>
      <w:r>
        <w:rPr>
          <w:b/>
          <w:i/>
          <w:noProof/>
          <w:sz w:val="24"/>
          <w:szCs w:val="24"/>
          <w:lang w:eastAsia="en-US"/>
        </w:rPr>
        <w:drawing>
          <wp:anchor distT="0" distB="0" distL="114300" distR="114300" simplePos="0" relativeHeight="251692032" behindDoc="0" locked="0" layoutInCell="1" allowOverlap="1">
            <wp:simplePos x="0" y="0"/>
            <wp:positionH relativeFrom="column">
              <wp:posOffset>-223520</wp:posOffset>
            </wp:positionH>
            <wp:positionV relativeFrom="paragraph">
              <wp:posOffset>22860</wp:posOffset>
            </wp:positionV>
            <wp:extent cx="5951220" cy="4544695"/>
            <wp:effectExtent l="19050" t="0" r="0" b="0"/>
            <wp:wrapNone/>
            <wp:docPr id="1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 t="5263" r="2441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1220" cy="4544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A2B22" w:rsidRDefault="00AA2B22" w:rsidP="007B5FA0">
      <w:pPr>
        <w:pStyle w:val="05-ArticleText"/>
        <w:spacing w:after="0"/>
        <w:rPr>
          <w:b/>
          <w:i/>
          <w:sz w:val="24"/>
          <w:szCs w:val="24"/>
        </w:rPr>
      </w:pPr>
    </w:p>
    <w:p w:rsidR="00AA2B22" w:rsidRDefault="00AA2B22" w:rsidP="007B5FA0">
      <w:pPr>
        <w:pStyle w:val="05-ArticleText"/>
        <w:spacing w:after="0"/>
        <w:rPr>
          <w:b/>
          <w:i/>
          <w:sz w:val="24"/>
          <w:szCs w:val="24"/>
        </w:rPr>
      </w:pPr>
    </w:p>
    <w:p w:rsidR="00AA2B22" w:rsidRDefault="00AA2B22" w:rsidP="007B5FA0">
      <w:pPr>
        <w:pStyle w:val="05-ArticleText"/>
        <w:spacing w:after="0"/>
        <w:rPr>
          <w:b/>
          <w:i/>
          <w:sz w:val="24"/>
          <w:szCs w:val="24"/>
        </w:rPr>
      </w:pPr>
    </w:p>
    <w:p w:rsidR="00AA2B22" w:rsidRPr="00AA2B22" w:rsidRDefault="00AA2B22" w:rsidP="007B5FA0">
      <w:pPr>
        <w:pStyle w:val="05-ArticleText"/>
        <w:spacing w:after="0"/>
        <w:rPr>
          <w:b/>
          <w:sz w:val="24"/>
          <w:szCs w:val="24"/>
        </w:rPr>
      </w:pPr>
    </w:p>
    <w:p w:rsidR="00AA2B22" w:rsidRDefault="00AA2B22" w:rsidP="007B5FA0">
      <w:pPr>
        <w:pStyle w:val="05-ArticleText"/>
        <w:spacing w:after="0"/>
        <w:rPr>
          <w:b/>
          <w:i/>
          <w:sz w:val="24"/>
          <w:szCs w:val="24"/>
        </w:rPr>
      </w:pPr>
    </w:p>
    <w:p w:rsidR="00AA2B22" w:rsidRDefault="00AA2B22" w:rsidP="007B5FA0">
      <w:pPr>
        <w:pStyle w:val="05-ArticleText"/>
        <w:spacing w:after="0"/>
        <w:rPr>
          <w:b/>
          <w:i/>
          <w:sz w:val="24"/>
          <w:szCs w:val="24"/>
        </w:rPr>
      </w:pPr>
    </w:p>
    <w:p w:rsidR="00AA2B22" w:rsidRDefault="00AA2B22" w:rsidP="007B5FA0">
      <w:pPr>
        <w:pStyle w:val="05-ArticleText"/>
        <w:spacing w:after="0"/>
        <w:rPr>
          <w:b/>
          <w:i/>
          <w:sz w:val="24"/>
          <w:szCs w:val="24"/>
        </w:rPr>
      </w:pPr>
    </w:p>
    <w:p w:rsidR="00AA2B22" w:rsidRDefault="00FE65ED" w:rsidP="007B5FA0">
      <w:pPr>
        <w:pStyle w:val="05-ArticleText"/>
        <w:spacing w:after="0"/>
        <w:rPr>
          <w:b/>
          <w:i/>
          <w:sz w:val="24"/>
          <w:szCs w:val="24"/>
        </w:rPr>
      </w:pPr>
      <w:r>
        <w:rPr>
          <w:b/>
          <w:i/>
          <w:noProof/>
          <w:sz w:val="24"/>
          <w:szCs w:val="24"/>
          <w:lang w:eastAsia="en-US"/>
        </w:rPr>
        <w:pict>
          <v:shape id="_x0000_s1157" type="#_x0000_t202" style="position:absolute;left:0;text-align:left;margin-left:353.25pt;margin-top:9.5pt;width:21.75pt;height:19.5pt;z-index:251788288">
            <v:textbox style="mso-next-textbox:#_x0000_s1157">
              <w:txbxContent>
                <w:p w:rsidR="00B9301D" w:rsidRPr="007D52A6" w:rsidRDefault="00B9301D" w:rsidP="007D52A6">
                  <w:pPr>
                    <w:rPr>
                      <w:sz w:val="16"/>
                      <w:szCs w:val="16"/>
                      <w:lang w:val="en-GB"/>
                    </w:rPr>
                  </w:pPr>
                  <w:proofErr w:type="gramStart"/>
                  <w:r>
                    <w:rPr>
                      <w:sz w:val="16"/>
                      <w:szCs w:val="16"/>
                      <w:lang w:val="en-GB"/>
                    </w:rPr>
                    <w:t>a</w:t>
                  </w:r>
                  <w:proofErr w:type="gramEnd"/>
                </w:p>
              </w:txbxContent>
            </v:textbox>
          </v:shape>
        </w:pict>
      </w:r>
      <w:r>
        <w:rPr>
          <w:b/>
          <w:i/>
          <w:noProof/>
          <w:sz w:val="24"/>
          <w:szCs w:val="24"/>
          <w:lang w:eastAsia="en-US"/>
        </w:rPr>
        <w:pict>
          <v:shape id="_x0000_s1059" type="#_x0000_t75" style="position:absolute;left:0;text-align:left;margin-left:7.4pt;margin-top:1.8pt;width:142.5pt;height:76.65pt;z-index:251693056">
            <v:imagedata r:id="rId40" o:title=""/>
          </v:shape>
          <o:OLEObject Type="Embed" ProgID="ChemDraw.Document.6.0" ShapeID="_x0000_s1059" DrawAspect="Content" ObjectID="_1681831077" r:id="rId41"/>
        </w:pict>
      </w:r>
    </w:p>
    <w:p w:rsidR="00AA2B22" w:rsidRDefault="00AA2B22" w:rsidP="007B5FA0">
      <w:pPr>
        <w:pStyle w:val="05-ArticleText"/>
        <w:spacing w:after="0"/>
        <w:rPr>
          <w:b/>
          <w:i/>
          <w:sz w:val="24"/>
          <w:szCs w:val="24"/>
        </w:rPr>
      </w:pPr>
    </w:p>
    <w:p w:rsidR="00AA2B22" w:rsidRDefault="00FE65ED" w:rsidP="007B5FA0">
      <w:pPr>
        <w:pStyle w:val="05-ArticleText"/>
        <w:spacing w:after="0"/>
        <w:rPr>
          <w:b/>
          <w:i/>
          <w:sz w:val="24"/>
          <w:szCs w:val="24"/>
        </w:rPr>
      </w:pPr>
      <w:r>
        <w:rPr>
          <w:b/>
          <w:i/>
          <w:noProof/>
          <w:sz w:val="24"/>
          <w:szCs w:val="24"/>
          <w:lang w:eastAsia="en-US"/>
        </w:rPr>
        <w:pict>
          <v:shape id="_x0000_s1144" type="#_x0000_t19" style="position:absolute;left:0;text-align:left;margin-left:338.25pt;margin-top:7pt;width:22.5pt;height:11.25pt;z-index:251774976"/>
        </w:pict>
      </w:r>
    </w:p>
    <w:p w:rsidR="00AA2B22" w:rsidRDefault="00AA2B22" w:rsidP="007B5FA0">
      <w:pPr>
        <w:pStyle w:val="05-ArticleText"/>
        <w:spacing w:after="0"/>
        <w:rPr>
          <w:b/>
          <w:i/>
          <w:sz w:val="24"/>
          <w:szCs w:val="24"/>
        </w:rPr>
      </w:pPr>
    </w:p>
    <w:p w:rsidR="00AA2B22" w:rsidRDefault="00AA2B22" w:rsidP="007B5FA0">
      <w:pPr>
        <w:pStyle w:val="05-ArticleText"/>
        <w:spacing w:after="0"/>
        <w:rPr>
          <w:b/>
          <w:i/>
          <w:sz w:val="24"/>
          <w:szCs w:val="24"/>
        </w:rPr>
      </w:pPr>
    </w:p>
    <w:p w:rsidR="00AA2B22" w:rsidRDefault="00FE65ED" w:rsidP="007B5FA0">
      <w:pPr>
        <w:pStyle w:val="05-ArticleText"/>
        <w:spacing w:after="0"/>
        <w:rPr>
          <w:b/>
          <w:i/>
          <w:sz w:val="24"/>
          <w:szCs w:val="24"/>
        </w:rPr>
      </w:pPr>
      <w:r>
        <w:rPr>
          <w:b/>
          <w:i/>
          <w:noProof/>
          <w:sz w:val="24"/>
          <w:szCs w:val="24"/>
          <w:lang w:eastAsia="en-US"/>
        </w:rPr>
        <w:pict>
          <v:shape id="_x0000_s1156" type="#_x0000_t202" style="position:absolute;left:0;text-align:left;margin-left:353.25pt;margin-top:9.25pt;width:21.75pt;height:19.5pt;z-index:251787264">
            <v:textbox style="mso-next-textbox:#_x0000_s1156">
              <w:txbxContent>
                <w:p w:rsidR="00B9301D" w:rsidRPr="007D52A6" w:rsidRDefault="00B9301D" w:rsidP="007D52A6">
                  <w:pPr>
                    <w:rPr>
                      <w:sz w:val="16"/>
                      <w:szCs w:val="16"/>
                      <w:lang w:val="en-GB"/>
                    </w:rPr>
                  </w:pPr>
                  <w:proofErr w:type="gramStart"/>
                  <w:r>
                    <w:rPr>
                      <w:sz w:val="16"/>
                      <w:szCs w:val="16"/>
                      <w:lang w:val="en-GB"/>
                    </w:rPr>
                    <w:t>b</w:t>
                  </w:r>
                  <w:proofErr w:type="gramEnd"/>
                </w:p>
              </w:txbxContent>
            </v:textbox>
          </v:shape>
        </w:pict>
      </w:r>
    </w:p>
    <w:p w:rsidR="00AA2B22" w:rsidRDefault="00FE65ED" w:rsidP="007B5FA0">
      <w:pPr>
        <w:pStyle w:val="05-ArticleText"/>
        <w:spacing w:after="0"/>
        <w:rPr>
          <w:b/>
          <w:i/>
          <w:sz w:val="24"/>
          <w:szCs w:val="24"/>
        </w:rPr>
      </w:pPr>
      <w:r>
        <w:rPr>
          <w:b/>
          <w:i/>
          <w:noProof/>
          <w:sz w:val="24"/>
          <w:szCs w:val="24"/>
          <w:lang w:eastAsia="en-US"/>
        </w:rPr>
        <w:pict>
          <v:shape id="_x0000_s1148" type="#_x0000_t202" style="position:absolute;left:0;text-align:left;margin-left:258pt;margin-top:5.75pt;width:46.5pt;height:18.75pt;z-index:251779072">
            <v:textbox style="mso-next-textbox:#_x0000_s1148">
              <w:txbxContent>
                <w:p w:rsidR="00B9301D" w:rsidRPr="007D52A6" w:rsidRDefault="00B9301D">
                  <w:pPr>
                    <w:rPr>
                      <w:sz w:val="16"/>
                      <w:szCs w:val="16"/>
                      <w:vertAlign w:val="subscript"/>
                      <w:lang w:val="en-GB"/>
                    </w:rPr>
                  </w:pPr>
                  <w:r>
                    <w:rPr>
                      <w:sz w:val="16"/>
                      <w:szCs w:val="16"/>
                      <w:lang w:val="en-GB"/>
                    </w:rPr>
                    <w:t>CdCl</w:t>
                  </w:r>
                  <w:r>
                    <w:rPr>
                      <w:sz w:val="16"/>
                      <w:szCs w:val="16"/>
                      <w:vertAlign w:val="subscript"/>
                      <w:lang w:val="en-GB"/>
                    </w:rPr>
                    <w:t>3</w:t>
                  </w:r>
                </w:p>
              </w:txbxContent>
            </v:textbox>
          </v:shape>
        </w:pict>
      </w:r>
    </w:p>
    <w:p w:rsidR="00AA2B22" w:rsidRDefault="00FE65ED" w:rsidP="007B5FA0">
      <w:pPr>
        <w:pStyle w:val="05-ArticleText"/>
        <w:spacing w:after="0"/>
        <w:rPr>
          <w:b/>
          <w:i/>
          <w:sz w:val="24"/>
          <w:szCs w:val="24"/>
        </w:rPr>
      </w:pPr>
      <w:r>
        <w:rPr>
          <w:b/>
          <w:i/>
          <w:noProof/>
          <w:sz w:val="24"/>
          <w:szCs w:val="24"/>
          <w:lang w:eastAsia="en-US"/>
        </w:rPr>
        <w:pict>
          <v:shape id="_x0000_s1155" type="#_x0000_t202" style="position:absolute;left:0;text-align:left;margin-left:317.25pt;margin-top:2.25pt;width:21.75pt;height:19.5pt;z-index:251786240">
            <v:textbox style="mso-next-textbox:#_x0000_s1155">
              <w:txbxContent>
                <w:p w:rsidR="00B9301D" w:rsidRPr="007D52A6" w:rsidRDefault="00B9301D" w:rsidP="007D52A6">
                  <w:pPr>
                    <w:rPr>
                      <w:sz w:val="16"/>
                      <w:szCs w:val="16"/>
                      <w:lang w:val="en-GB"/>
                    </w:rPr>
                  </w:pPr>
                  <w:proofErr w:type="gramStart"/>
                  <w:r>
                    <w:rPr>
                      <w:sz w:val="16"/>
                      <w:szCs w:val="16"/>
                      <w:lang w:val="en-GB"/>
                    </w:rPr>
                    <w:t>c</w:t>
                  </w:r>
                  <w:proofErr w:type="gramEnd"/>
                </w:p>
              </w:txbxContent>
            </v:textbox>
          </v:shape>
        </w:pict>
      </w:r>
      <w:r>
        <w:rPr>
          <w:b/>
          <w:i/>
          <w:noProof/>
          <w:sz w:val="24"/>
          <w:szCs w:val="24"/>
          <w:lang w:eastAsia="en-US"/>
        </w:rPr>
        <w:pict>
          <v:shape id="_x0000_s1149" type="#_x0000_t32" style="position:absolute;left:0;text-align:left;margin-left:245.25pt;margin-top:1.45pt;width:19.5pt;height:20.3pt;flip:x;z-index:251780096" o:connectortype="straight"/>
        </w:pict>
      </w:r>
    </w:p>
    <w:p w:rsidR="00AA2B22" w:rsidRDefault="00FE65ED" w:rsidP="007B5FA0">
      <w:pPr>
        <w:pStyle w:val="05-ArticleText"/>
        <w:spacing w:after="0"/>
        <w:rPr>
          <w:b/>
          <w:i/>
          <w:sz w:val="24"/>
          <w:szCs w:val="24"/>
        </w:rPr>
      </w:pPr>
      <w:r>
        <w:rPr>
          <w:b/>
          <w:i/>
          <w:noProof/>
          <w:sz w:val="24"/>
          <w:szCs w:val="24"/>
          <w:lang w:eastAsia="en-US"/>
        </w:rPr>
        <w:pict>
          <v:shape id="_x0000_s1143" type="#_x0000_t19" style="position:absolute;left:0;text-align:left;margin-left:338.25pt;margin-top:2.5pt;width:15pt;height:15pt;flip:x;z-index:251773952"/>
        </w:pict>
      </w:r>
    </w:p>
    <w:p w:rsidR="00AA2B22" w:rsidRDefault="00AA2B22" w:rsidP="007B5FA0">
      <w:pPr>
        <w:pStyle w:val="05-ArticleText"/>
        <w:spacing w:after="0"/>
        <w:rPr>
          <w:b/>
          <w:i/>
          <w:sz w:val="24"/>
          <w:szCs w:val="24"/>
        </w:rPr>
      </w:pPr>
    </w:p>
    <w:p w:rsidR="00AA2B22" w:rsidRDefault="00AA2B22" w:rsidP="007B5FA0">
      <w:pPr>
        <w:pStyle w:val="05-ArticleText"/>
        <w:spacing w:after="0"/>
        <w:rPr>
          <w:b/>
          <w:i/>
          <w:sz w:val="24"/>
          <w:szCs w:val="24"/>
        </w:rPr>
      </w:pPr>
    </w:p>
    <w:p w:rsidR="00AA2B22" w:rsidRDefault="00FE65ED" w:rsidP="007B5FA0">
      <w:pPr>
        <w:pStyle w:val="05-ArticleText"/>
        <w:spacing w:after="0"/>
        <w:rPr>
          <w:b/>
          <w:i/>
          <w:sz w:val="24"/>
          <w:szCs w:val="24"/>
        </w:rPr>
      </w:pPr>
      <w:r>
        <w:rPr>
          <w:b/>
          <w:i/>
          <w:noProof/>
          <w:sz w:val="24"/>
          <w:szCs w:val="24"/>
          <w:lang w:eastAsia="en-US"/>
        </w:rPr>
        <w:pict>
          <v:shape id="_x0000_s1158" type="#_x0000_t202" style="position:absolute;left:0;text-align:left;margin-left:387pt;margin-top:1pt;width:21.75pt;height:19.5pt;z-index:251789312">
            <v:textbox style="mso-next-textbox:#_x0000_s1158">
              <w:txbxContent>
                <w:p w:rsidR="00B9301D" w:rsidRPr="007D52A6" w:rsidRDefault="00B9301D" w:rsidP="007D52A6">
                  <w:pPr>
                    <w:rPr>
                      <w:sz w:val="16"/>
                      <w:szCs w:val="16"/>
                      <w:lang w:val="en-GB"/>
                    </w:rPr>
                  </w:pPr>
                  <w:proofErr w:type="gramStart"/>
                  <w:r>
                    <w:rPr>
                      <w:sz w:val="16"/>
                      <w:szCs w:val="16"/>
                      <w:lang w:val="en-GB"/>
                    </w:rPr>
                    <w:t>a</w:t>
                  </w:r>
                  <w:proofErr w:type="gramEnd"/>
                </w:p>
              </w:txbxContent>
            </v:textbox>
          </v:shape>
        </w:pict>
      </w:r>
      <w:r>
        <w:rPr>
          <w:b/>
          <w:i/>
          <w:noProof/>
          <w:sz w:val="24"/>
          <w:szCs w:val="24"/>
          <w:lang w:eastAsia="en-US"/>
        </w:rPr>
        <w:pict>
          <v:shape id="_x0000_s1145" type="#_x0000_t19" style="position:absolute;left:0;text-align:left;margin-left:353.25pt;margin-top:1pt;width:17.25pt;height:8.25pt;z-index:251776000"/>
        </w:pict>
      </w:r>
    </w:p>
    <w:p w:rsidR="00AA2B22" w:rsidRDefault="00AA2B22" w:rsidP="007B5FA0">
      <w:pPr>
        <w:pStyle w:val="05-ArticleText"/>
        <w:spacing w:after="0"/>
        <w:rPr>
          <w:b/>
          <w:i/>
          <w:sz w:val="24"/>
          <w:szCs w:val="24"/>
        </w:rPr>
      </w:pPr>
    </w:p>
    <w:p w:rsidR="00AA2B22" w:rsidRDefault="00FE65ED" w:rsidP="007B5FA0">
      <w:pPr>
        <w:pStyle w:val="05-ArticleText"/>
        <w:spacing w:after="0"/>
        <w:rPr>
          <w:b/>
          <w:i/>
          <w:sz w:val="24"/>
          <w:szCs w:val="24"/>
        </w:rPr>
      </w:pPr>
      <w:r>
        <w:rPr>
          <w:b/>
          <w:i/>
          <w:noProof/>
          <w:sz w:val="24"/>
          <w:szCs w:val="24"/>
          <w:lang w:eastAsia="en-US"/>
        </w:rPr>
        <w:pict>
          <v:shape id="_x0000_s1151" type="#_x0000_t202" style="position:absolute;left:0;text-align:left;margin-left:105pt;margin-top:.75pt;width:21.75pt;height:19.5pt;z-index:251782144">
            <v:textbox style="mso-next-textbox:#_x0000_s1151">
              <w:txbxContent>
                <w:p w:rsidR="00B9301D" w:rsidRPr="007D52A6" w:rsidRDefault="00B9301D" w:rsidP="007D52A6">
                  <w:pPr>
                    <w:rPr>
                      <w:sz w:val="16"/>
                      <w:szCs w:val="16"/>
                      <w:lang w:val="en-GB"/>
                    </w:rPr>
                  </w:pPr>
                  <w:proofErr w:type="gramStart"/>
                  <w:r>
                    <w:rPr>
                      <w:sz w:val="16"/>
                      <w:szCs w:val="16"/>
                      <w:lang w:val="en-GB"/>
                    </w:rPr>
                    <w:t>h</w:t>
                  </w:r>
                  <w:proofErr w:type="gramEnd"/>
                </w:p>
              </w:txbxContent>
            </v:textbox>
          </v:shape>
        </w:pict>
      </w:r>
      <w:r>
        <w:rPr>
          <w:b/>
          <w:i/>
          <w:noProof/>
          <w:sz w:val="24"/>
          <w:szCs w:val="24"/>
          <w:lang w:eastAsia="en-US"/>
        </w:rPr>
        <w:pict>
          <v:shape id="_x0000_s1147" type="#_x0000_t19" style="position:absolute;left:0;text-align:left;margin-left:380.25pt;margin-top:.75pt;width:10.5pt;height:7.15pt;z-index:251778048"/>
        </w:pict>
      </w:r>
    </w:p>
    <w:p w:rsidR="00AA2B22" w:rsidRDefault="00FE65ED" w:rsidP="007B5FA0">
      <w:pPr>
        <w:pStyle w:val="05-ArticleText"/>
        <w:spacing w:after="0"/>
        <w:rPr>
          <w:b/>
          <w:i/>
          <w:sz w:val="24"/>
          <w:szCs w:val="24"/>
        </w:rPr>
      </w:pPr>
      <w:r>
        <w:rPr>
          <w:b/>
          <w:i/>
          <w:noProof/>
          <w:sz w:val="24"/>
          <w:szCs w:val="24"/>
          <w:lang w:eastAsia="en-US"/>
        </w:rPr>
        <w:pict>
          <v:shape id="_x0000_s1154" type="#_x0000_t202" style="position:absolute;left:0;text-align:left;margin-left:317.25pt;margin-top:3.25pt;width:21.75pt;height:19.5pt;z-index:251785216">
            <v:textbox style="mso-next-textbox:#_x0000_s1154">
              <w:txbxContent>
                <w:p w:rsidR="00B9301D" w:rsidRPr="007D52A6" w:rsidRDefault="00B9301D" w:rsidP="007D52A6">
                  <w:pPr>
                    <w:rPr>
                      <w:sz w:val="16"/>
                      <w:szCs w:val="16"/>
                      <w:lang w:val="en-GB"/>
                    </w:rPr>
                  </w:pPr>
                  <w:proofErr w:type="gramStart"/>
                  <w:r>
                    <w:rPr>
                      <w:sz w:val="16"/>
                      <w:szCs w:val="16"/>
                      <w:lang w:val="en-GB"/>
                    </w:rPr>
                    <w:t>d</w:t>
                  </w:r>
                  <w:proofErr w:type="gramEnd"/>
                </w:p>
              </w:txbxContent>
            </v:textbox>
          </v:shape>
        </w:pict>
      </w:r>
      <w:r>
        <w:rPr>
          <w:b/>
          <w:i/>
          <w:noProof/>
          <w:sz w:val="24"/>
          <w:szCs w:val="24"/>
          <w:lang w:eastAsia="en-US"/>
        </w:rPr>
        <w:pict>
          <v:shape id="_x0000_s1153" type="#_x0000_t202" style="position:absolute;left:0;text-align:left;margin-left:283.5pt;margin-top:3.25pt;width:21.75pt;height:19.5pt;z-index:251784192">
            <v:textbox style="mso-next-textbox:#_x0000_s1153">
              <w:txbxContent>
                <w:p w:rsidR="00B9301D" w:rsidRPr="007D52A6" w:rsidRDefault="00B9301D" w:rsidP="007D52A6">
                  <w:pPr>
                    <w:rPr>
                      <w:sz w:val="16"/>
                      <w:szCs w:val="16"/>
                      <w:lang w:val="en-GB"/>
                    </w:rPr>
                  </w:pPr>
                  <w:proofErr w:type="gramStart"/>
                  <w:r>
                    <w:rPr>
                      <w:sz w:val="16"/>
                      <w:szCs w:val="16"/>
                      <w:lang w:val="en-GB"/>
                    </w:rPr>
                    <w:t>e</w:t>
                  </w:r>
                  <w:proofErr w:type="gramEnd"/>
                </w:p>
              </w:txbxContent>
            </v:textbox>
          </v:shape>
        </w:pict>
      </w:r>
      <w:r>
        <w:rPr>
          <w:b/>
          <w:i/>
          <w:noProof/>
          <w:sz w:val="24"/>
          <w:szCs w:val="24"/>
          <w:lang w:eastAsia="en-US"/>
        </w:rPr>
        <w:pict>
          <v:shape id="_x0000_s1146" type="#_x0000_t19" style="position:absolute;left:0;text-align:left;margin-left:360.75pt;margin-top:4pt;width:19.5pt;height:9pt;z-index:251777024"/>
        </w:pict>
      </w:r>
    </w:p>
    <w:p w:rsidR="00AA2B22" w:rsidRDefault="00FE65ED" w:rsidP="007B5FA0">
      <w:pPr>
        <w:pStyle w:val="05-ArticleText"/>
        <w:spacing w:after="0"/>
        <w:rPr>
          <w:b/>
          <w:i/>
          <w:sz w:val="24"/>
          <w:szCs w:val="24"/>
        </w:rPr>
      </w:pPr>
      <w:r>
        <w:rPr>
          <w:b/>
          <w:i/>
          <w:noProof/>
          <w:sz w:val="24"/>
          <w:szCs w:val="24"/>
          <w:lang w:eastAsia="en-US"/>
        </w:rPr>
        <w:pict>
          <v:shape id="_x0000_s1139" type="#_x0000_t19" style="position:absolute;left:0;text-align:left;margin-left:110.25pt;margin-top:2pt;width:30.75pt;height:9.75pt;z-index:251769856"/>
        </w:pict>
      </w:r>
    </w:p>
    <w:p w:rsidR="00AA2B22" w:rsidRDefault="00FE65ED" w:rsidP="007B5FA0">
      <w:pPr>
        <w:pStyle w:val="05-ArticleText"/>
        <w:spacing w:after="0"/>
        <w:rPr>
          <w:b/>
          <w:i/>
          <w:sz w:val="24"/>
          <w:szCs w:val="24"/>
        </w:rPr>
      </w:pPr>
      <w:r>
        <w:rPr>
          <w:b/>
          <w:i/>
          <w:noProof/>
          <w:sz w:val="24"/>
          <w:szCs w:val="24"/>
          <w:lang w:eastAsia="en-US"/>
        </w:rPr>
        <w:pict>
          <v:shape id="_x0000_s1152" type="#_x0000_t202" style="position:absolute;left:0;text-align:left;margin-left:149.9pt;margin-top:6pt;width:21.75pt;height:19.5pt;z-index:251783168">
            <v:textbox style="mso-next-textbox:#_x0000_s1152">
              <w:txbxContent>
                <w:p w:rsidR="00B9301D" w:rsidRPr="007D52A6" w:rsidRDefault="00B9301D" w:rsidP="007D52A6">
                  <w:pPr>
                    <w:rPr>
                      <w:sz w:val="16"/>
                      <w:szCs w:val="16"/>
                      <w:lang w:val="en-GB"/>
                    </w:rPr>
                  </w:pPr>
                  <w:proofErr w:type="gramStart"/>
                  <w:r>
                    <w:rPr>
                      <w:sz w:val="16"/>
                      <w:szCs w:val="16"/>
                      <w:lang w:val="en-GB"/>
                    </w:rPr>
                    <w:t>g</w:t>
                  </w:r>
                  <w:proofErr w:type="gramEnd"/>
                </w:p>
              </w:txbxContent>
            </v:textbox>
          </v:shape>
        </w:pict>
      </w:r>
      <w:r>
        <w:rPr>
          <w:b/>
          <w:i/>
          <w:noProof/>
          <w:sz w:val="24"/>
          <w:szCs w:val="24"/>
          <w:lang w:eastAsia="en-US"/>
        </w:rPr>
        <w:pict>
          <v:shape id="_x0000_s1141" type="#_x0000_t19" style="position:absolute;left:0;text-align:left;margin-left:283.5pt;margin-top:.75pt;width:31.5pt;height:17.25pt;z-index:251771904"/>
        </w:pict>
      </w:r>
    </w:p>
    <w:p w:rsidR="00AA2B22" w:rsidRDefault="00FE65ED" w:rsidP="007B5FA0">
      <w:pPr>
        <w:pStyle w:val="05-ArticleText"/>
        <w:spacing w:after="0"/>
        <w:rPr>
          <w:b/>
          <w:i/>
          <w:sz w:val="24"/>
          <w:szCs w:val="24"/>
        </w:rPr>
      </w:pPr>
      <w:r>
        <w:rPr>
          <w:b/>
          <w:i/>
          <w:noProof/>
          <w:sz w:val="24"/>
          <w:szCs w:val="24"/>
          <w:lang w:eastAsia="en-US"/>
        </w:rPr>
        <w:pict>
          <v:shape id="_x0000_s1150" type="#_x0000_t202" style="position:absolute;left:0;text-align:left;margin-left:39.75pt;margin-top:1.75pt;width:21.75pt;height:19.5pt;z-index:251781120">
            <v:textbox style="mso-next-textbox:#_x0000_s1150">
              <w:txbxContent>
                <w:p w:rsidR="00B9301D" w:rsidRPr="007D52A6" w:rsidRDefault="00B9301D">
                  <w:pPr>
                    <w:rPr>
                      <w:sz w:val="16"/>
                      <w:szCs w:val="16"/>
                      <w:lang w:val="en-GB"/>
                    </w:rPr>
                  </w:pPr>
                  <w:proofErr w:type="gramStart"/>
                  <w:r>
                    <w:rPr>
                      <w:sz w:val="16"/>
                      <w:szCs w:val="16"/>
                      <w:lang w:val="en-GB"/>
                    </w:rPr>
                    <w:t>f</w:t>
                  </w:r>
                  <w:proofErr w:type="gramEnd"/>
                </w:p>
              </w:txbxContent>
            </v:textbox>
          </v:shape>
        </w:pict>
      </w:r>
      <w:r>
        <w:rPr>
          <w:b/>
          <w:i/>
          <w:noProof/>
          <w:sz w:val="24"/>
          <w:szCs w:val="24"/>
          <w:lang w:eastAsia="en-US"/>
        </w:rPr>
        <w:pict>
          <v:shape id="_x0000_s1142" type="#_x0000_t19" style="position:absolute;left:0;text-align:left;margin-left:323.25pt;margin-top:1.75pt;width:15pt;height:7.15pt;z-index:251772928"/>
        </w:pict>
      </w:r>
    </w:p>
    <w:p w:rsidR="00AA2B22" w:rsidRDefault="00FE65ED" w:rsidP="007B5FA0">
      <w:pPr>
        <w:pStyle w:val="05-ArticleText"/>
        <w:spacing w:after="0"/>
        <w:rPr>
          <w:b/>
          <w:i/>
          <w:sz w:val="24"/>
          <w:szCs w:val="24"/>
        </w:rPr>
      </w:pPr>
      <w:r>
        <w:rPr>
          <w:b/>
          <w:i/>
          <w:noProof/>
          <w:sz w:val="24"/>
          <w:szCs w:val="24"/>
          <w:lang w:eastAsia="en-US"/>
        </w:rPr>
        <w:pict>
          <v:shape id="_x0000_s1140" type="#_x0000_t19" style="position:absolute;left:0;text-align:left;margin-left:141pt;margin-top:3.5pt;width:17.25pt;height:14.25pt;z-index:251770880"/>
        </w:pict>
      </w:r>
      <w:r>
        <w:rPr>
          <w:b/>
          <w:i/>
          <w:noProof/>
          <w:sz w:val="24"/>
          <w:szCs w:val="24"/>
          <w:lang w:eastAsia="en-US"/>
        </w:rPr>
        <w:pict>
          <v:shape id="_x0000_s1138" type="#_x0000_t19" style="position:absolute;left:0;text-align:left;margin-left:30pt;margin-top:10.25pt;width:39.75pt;height:13.5pt;z-index:251768832"/>
        </w:pict>
      </w:r>
    </w:p>
    <w:p w:rsidR="00AA2B22" w:rsidRDefault="00AA2B22" w:rsidP="007B5FA0">
      <w:pPr>
        <w:pStyle w:val="05-ArticleText"/>
        <w:spacing w:after="0"/>
        <w:rPr>
          <w:b/>
          <w:i/>
          <w:sz w:val="24"/>
          <w:szCs w:val="24"/>
        </w:rPr>
      </w:pPr>
    </w:p>
    <w:p w:rsidR="00AA2B22" w:rsidRDefault="00AA2B22" w:rsidP="007B5FA0">
      <w:pPr>
        <w:pStyle w:val="05-ArticleText"/>
        <w:spacing w:after="0"/>
        <w:rPr>
          <w:b/>
          <w:i/>
          <w:sz w:val="24"/>
          <w:szCs w:val="24"/>
        </w:rPr>
      </w:pPr>
    </w:p>
    <w:p w:rsidR="00AA2B22" w:rsidRDefault="00AA2B22" w:rsidP="007B5FA0">
      <w:pPr>
        <w:pStyle w:val="05-ArticleText"/>
        <w:spacing w:after="0"/>
        <w:rPr>
          <w:b/>
          <w:i/>
          <w:sz w:val="24"/>
          <w:szCs w:val="24"/>
        </w:rPr>
      </w:pPr>
    </w:p>
    <w:p w:rsidR="00AA2B22" w:rsidRDefault="00AA2B22" w:rsidP="007B5FA0">
      <w:pPr>
        <w:pStyle w:val="05-ArticleText"/>
        <w:spacing w:after="0"/>
        <w:rPr>
          <w:b/>
          <w:i/>
          <w:sz w:val="24"/>
          <w:szCs w:val="24"/>
        </w:rPr>
      </w:pPr>
    </w:p>
    <w:p w:rsidR="00AA2B22" w:rsidRDefault="00AA2B22" w:rsidP="007B5FA0">
      <w:pPr>
        <w:pStyle w:val="05-ArticleText"/>
        <w:spacing w:after="0"/>
        <w:rPr>
          <w:b/>
          <w:i/>
          <w:sz w:val="24"/>
          <w:szCs w:val="24"/>
        </w:rPr>
      </w:pPr>
    </w:p>
    <w:p w:rsidR="00AA2B22" w:rsidRDefault="00AA2B22" w:rsidP="007B5FA0">
      <w:pPr>
        <w:pStyle w:val="05-ArticleText"/>
        <w:spacing w:after="0"/>
        <w:rPr>
          <w:b/>
          <w:i/>
          <w:sz w:val="24"/>
          <w:szCs w:val="24"/>
        </w:rPr>
      </w:pPr>
    </w:p>
    <w:p w:rsidR="00AA2B22" w:rsidRDefault="00AA2B22" w:rsidP="007B5FA0">
      <w:pPr>
        <w:pStyle w:val="05-ArticleText"/>
        <w:spacing w:after="0"/>
        <w:rPr>
          <w:b/>
          <w:i/>
          <w:sz w:val="24"/>
          <w:szCs w:val="24"/>
        </w:rPr>
      </w:pPr>
    </w:p>
    <w:p w:rsidR="00AA2B22" w:rsidRDefault="00AA2B22" w:rsidP="007B5FA0">
      <w:pPr>
        <w:pStyle w:val="05-ArticleText"/>
        <w:spacing w:after="0"/>
        <w:rPr>
          <w:b/>
          <w:i/>
          <w:sz w:val="24"/>
          <w:szCs w:val="24"/>
        </w:rPr>
      </w:pPr>
    </w:p>
    <w:p w:rsidR="00AA2B22" w:rsidRDefault="00AA2B22" w:rsidP="007B5FA0">
      <w:pPr>
        <w:pStyle w:val="05-ArticleText"/>
        <w:spacing w:after="0"/>
        <w:rPr>
          <w:b/>
          <w:i/>
          <w:sz w:val="24"/>
          <w:szCs w:val="24"/>
        </w:rPr>
      </w:pPr>
    </w:p>
    <w:p w:rsidR="00AA2B22" w:rsidRDefault="00AA2B22" w:rsidP="007B5FA0">
      <w:pPr>
        <w:pStyle w:val="05-ArticleText"/>
        <w:spacing w:after="0"/>
        <w:rPr>
          <w:b/>
          <w:i/>
          <w:sz w:val="24"/>
          <w:szCs w:val="24"/>
        </w:rPr>
      </w:pPr>
    </w:p>
    <w:p w:rsidR="00AA2B22" w:rsidRDefault="00AA2B22" w:rsidP="007B5FA0">
      <w:pPr>
        <w:pStyle w:val="05-ArticleText"/>
        <w:spacing w:after="0"/>
        <w:rPr>
          <w:b/>
          <w:i/>
          <w:sz w:val="24"/>
          <w:szCs w:val="24"/>
        </w:rPr>
      </w:pPr>
    </w:p>
    <w:p w:rsidR="00AA2B22" w:rsidRDefault="00AA2B22" w:rsidP="007B5FA0">
      <w:pPr>
        <w:pStyle w:val="05-ArticleText"/>
        <w:spacing w:after="0"/>
        <w:rPr>
          <w:b/>
          <w:i/>
          <w:sz w:val="24"/>
          <w:szCs w:val="24"/>
        </w:rPr>
      </w:pPr>
    </w:p>
    <w:p w:rsidR="00AA2B22" w:rsidRDefault="00AA2B22" w:rsidP="007B5FA0">
      <w:pPr>
        <w:pStyle w:val="05-ArticleText"/>
        <w:spacing w:after="0"/>
        <w:rPr>
          <w:b/>
          <w:i/>
          <w:sz w:val="24"/>
          <w:szCs w:val="24"/>
        </w:rPr>
      </w:pPr>
    </w:p>
    <w:p w:rsidR="00AA2B22" w:rsidRDefault="00AA2B22" w:rsidP="007B5FA0">
      <w:pPr>
        <w:pStyle w:val="05-ArticleText"/>
        <w:spacing w:after="0"/>
        <w:rPr>
          <w:b/>
          <w:i/>
          <w:sz w:val="24"/>
          <w:szCs w:val="24"/>
        </w:rPr>
      </w:pPr>
    </w:p>
    <w:p w:rsidR="00AA2B22" w:rsidRDefault="00AA2B22" w:rsidP="007B5FA0">
      <w:pPr>
        <w:pStyle w:val="05-ArticleText"/>
        <w:spacing w:after="0"/>
        <w:rPr>
          <w:b/>
          <w:i/>
          <w:sz w:val="24"/>
          <w:szCs w:val="24"/>
        </w:rPr>
      </w:pPr>
    </w:p>
    <w:p w:rsidR="00C66E52" w:rsidRDefault="00C66E52" w:rsidP="007B5FA0">
      <w:pPr>
        <w:pStyle w:val="05-ArticleText"/>
        <w:spacing w:after="0"/>
        <w:rPr>
          <w:b/>
          <w:i/>
          <w:sz w:val="24"/>
          <w:szCs w:val="24"/>
        </w:rPr>
      </w:pPr>
    </w:p>
    <w:p w:rsidR="00C66E52" w:rsidRPr="007B5FA0" w:rsidRDefault="00C66E52" w:rsidP="007B5FA0">
      <w:pPr>
        <w:pStyle w:val="05-ArticleText"/>
        <w:spacing w:after="0"/>
        <w:rPr>
          <w:b/>
          <w:i/>
          <w:sz w:val="24"/>
          <w:szCs w:val="24"/>
        </w:rPr>
      </w:pPr>
    </w:p>
    <w:p w:rsidR="00C8486F" w:rsidRDefault="00C8486F" w:rsidP="0022662B">
      <w:pPr>
        <w:rPr>
          <w:rFonts w:ascii="Times New Roman" w:hAnsi="Times New Roman" w:cs="Times New Roman"/>
          <w:noProof/>
          <w:sz w:val="24"/>
          <w:szCs w:val="24"/>
        </w:rPr>
      </w:pPr>
    </w:p>
    <w:p w:rsidR="00C8486F" w:rsidRDefault="00C8486F" w:rsidP="0022662B">
      <w:pPr>
        <w:rPr>
          <w:rFonts w:ascii="Times New Roman" w:hAnsi="Times New Roman" w:cs="Times New Roman"/>
          <w:noProof/>
          <w:sz w:val="24"/>
          <w:szCs w:val="24"/>
        </w:rPr>
      </w:pPr>
    </w:p>
    <w:p w:rsidR="007B5FA0" w:rsidRDefault="007B5FA0" w:rsidP="0022662B">
      <w:pPr>
        <w:rPr>
          <w:rFonts w:ascii="Times New Roman" w:hAnsi="Times New Roman" w:cs="Times New Roman"/>
          <w:noProof/>
          <w:sz w:val="24"/>
          <w:szCs w:val="24"/>
        </w:rPr>
      </w:pPr>
    </w:p>
    <w:p w:rsidR="00AA2B22" w:rsidRDefault="00AA2B22" w:rsidP="0022662B">
      <w:pPr>
        <w:rPr>
          <w:rFonts w:ascii="Times New Roman" w:hAnsi="Times New Roman" w:cs="Times New Roman"/>
          <w:noProof/>
          <w:sz w:val="24"/>
          <w:szCs w:val="24"/>
        </w:rPr>
      </w:pPr>
    </w:p>
    <w:p w:rsidR="00C62FDC" w:rsidRDefault="00C62FDC" w:rsidP="00C62FDC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Fig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S14: LCMS- Compound </w:t>
      </w:r>
      <w:r>
        <w:rPr>
          <w:rFonts w:ascii="Times New Roman" w:hAnsi="Times New Roman" w:cs="Times New Roman"/>
          <w:b/>
          <w:sz w:val="24"/>
          <w:szCs w:val="24"/>
        </w:rPr>
        <w:t>5</w:t>
      </w:r>
    </w:p>
    <w:p w:rsidR="00AA2B22" w:rsidRDefault="00AA2B22" w:rsidP="0022662B">
      <w:pPr>
        <w:rPr>
          <w:rFonts w:ascii="Times New Roman" w:hAnsi="Times New Roman" w:cs="Times New Roman"/>
          <w:noProof/>
          <w:sz w:val="24"/>
          <w:szCs w:val="24"/>
        </w:rPr>
      </w:pPr>
    </w:p>
    <w:p w:rsidR="00AA2B22" w:rsidRDefault="00FE65ED" w:rsidP="0022662B">
      <w:pPr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165" type="#_x0000_t75" style="position:absolute;margin-left:36.65pt;margin-top:63.1pt;width:142.5pt;height:76.65pt;z-index:251796480">
            <v:imagedata r:id="rId40" o:title=""/>
          </v:shape>
          <o:OLEObject Type="Embed" ProgID="ChemDraw.Document.6.0" ShapeID="_x0000_s1165" DrawAspect="Content" ObjectID="_1681831078" r:id="rId42"/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164" type="#_x0000_t32" style="position:absolute;margin-left:318.75pt;margin-top:26.55pt;width:6.75pt;height:9pt;flip:x;z-index:251795456" o:connectortype="straight"/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163" type="#_x0000_t32" style="position:absolute;margin-left:372pt;margin-top:184.8pt;width:0;height:5.25pt;z-index:251794432" o:connectortype="straight"/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162" type="#_x0000_t32" style="position:absolute;margin-left:337.5pt;margin-top:184.8pt;width:.75pt;height:21.75pt;z-index:251793408" o:connectortype="straight"/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161" type="#_x0000_t202" style="position:absolute;margin-left:318.75pt;margin-top:165.3pt;width:39pt;height:19.5pt;z-index:251792384">
            <v:textbox style="mso-next-textbox:#_x0000_s1161">
              <w:txbxContent>
                <w:p w:rsidR="00B9301D" w:rsidRPr="00EE1070" w:rsidRDefault="00B9301D" w:rsidP="00EE1070">
                  <w:pPr>
                    <w:rPr>
                      <w:sz w:val="16"/>
                      <w:szCs w:val="16"/>
                      <w:vertAlign w:val="superscript"/>
                      <w:lang w:val="en-GB"/>
                    </w:rPr>
                  </w:pPr>
                  <w:r w:rsidRPr="00EE1070">
                    <w:rPr>
                      <w:sz w:val="16"/>
                      <w:szCs w:val="16"/>
                      <w:lang w:val="en-GB"/>
                    </w:rPr>
                    <w:t>[</w:t>
                  </w:r>
                  <w:r>
                    <w:rPr>
                      <w:sz w:val="16"/>
                      <w:szCs w:val="16"/>
                      <w:lang w:val="en-GB"/>
                    </w:rPr>
                    <w:t>M+1</w:t>
                  </w:r>
                  <w:r w:rsidRPr="00EE1070">
                    <w:rPr>
                      <w:sz w:val="16"/>
                      <w:szCs w:val="16"/>
                      <w:lang w:val="en-GB"/>
                    </w:rPr>
                    <w:t>]</w:t>
                  </w:r>
                  <w:r w:rsidRPr="00EE1070">
                    <w:rPr>
                      <w:sz w:val="16"/>
                      <w:szCs w:val="16"/>
                      <w:vertAlign w:val="superscript"/>
                      <w:lang w:val="en-GB"/>
                    </w:rPr>
                    <w:t>+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160" type="#_x0000_t202" style="position:absolute;margin-left:365.25pt;margin-top:165.3pt;width:46.5pt;height:19.5pt;z-index:251791360">
            <v:textbox style="mso-next-textbox:#_x0000_s1160">
              <w:txbxContent>
                <w:p w:rsidR="00B9301D" w:rsidRPr="00EE1070" w:rsidRDefault="00B9301D" w:rsidP="00EE1070">
                  <w:pPr>
                    <w:rPr>
                      <w:sz w:val="16"/>
                      <w:szCs w:val="16"/>
                      <w:vertAlign w:val="superscript"/>
                      <w:lang w:val="en-GB"/>
                    </w:rPr>
                  </w:pPr>
                  <w:r w:rsidRPr="00EE1070">
                    <w:rPr>
                      <w:sz w:val="16"/>
                      <w:szCs w:val="16"/>
                      <w:lang w:val="en-GB"/>
                    </w:rPr>
                    <w:t>[</w:t>
                  </w:r>
                  <w:proofErr w:type="spellStart"/>
                  <w:r>
                    <w:rPr>
                      <w:sz w:val="16"/>
                      <w:szCs w:val="16"/>
                      <w:lang w:val="en-GB"/>
                    </w:rPr>
                    <w:t>M+Na</w:t>
                  </w:r>
                  <w:proofErr w:type="spellEnd"/>
                  <w:r w:rsidRPr="00EE1070">
                    <w:rPr>
                      <w:sz w:val="16"/>
                      <w:szCs w:val="16"/>
                      <w:lang w:val="en-GB"/>
                    </w:rPr>
                    <w:t>]</w:t>
                  </w:r>
                  <w:r w:rsidRPr="00EE1070">
                    <w:rPr>
                      <w:sz w:val="16"/>
                      <w:szCs w:val="16"/>
                      <w:vertAlign w:val="superscript"/>
                      <w:lang w:val="en-GB"/>
                    </w:rPr>
                    <w:t>+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159" type="#_x0000_t202" style="position:absolute;margin-left:325.5pt;margin-top:16.05pt;width:46.5pt;height:19.5pt;z-index:251790336">
            <v:textbox style="mso-next-textbox:#_x0000_s1159">
              <w:txbxContent>
                <w:p w:rsidR="00B9301D" w:rsidRPr="00EE1070" w:rsidRDefault="00B9301D">
                  <w:pPr>
                    <w:rPr>
                      <w:sz w:val="16"/>
                      <w:szCs w:val="16"/>
                      <w:vertAlign w:val="superscript"/>
                      <w:lang w:val="en-GB"/>
                    </w:rPr>
                  </w:pPr>
                  <w:r w:rsidRPr="00EE1070">
                    <w:rPr>
                      <w:sz w:val="16"/>
                      <w:szCs w:val="16"/>
                      <w:lang w:val="en-GB"/>
                    </w:rPr>
                    <w:t>[M-OH]</w:t>
                  </w:r>
                  <w:r w:rsidRPr="00EE1070">
                    <w:rPr>
                      <w:sz w:val="16"/>
                      <w:szCs w:val="16"/>
                      <w:vertAlign w:val="superscript"/>
                      <w:lang w:val="en-GB"/>
                    </w:rPr>
                    <w:t>+</w:t>
                  </w:r>
                </w:p>
              </w:txbxContent>
            </v:textbox>
          </v:shape>
        </w:pict>
      </w:r>
      <w:r w:rsidR="00AA2B22" w:rsidRPr="00AA2B2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6581447" cy="4017589"/>
            <wp:effectExtent l="19050" t="0" r="0" b="0"/>
            <wp:docPr id="1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81447" cy="40175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A2B22" w:rsidRDefault="00AA2B22" w:rsidP="0022662B">
      <w:pPr>
        <w:rPr>
          <w:rFonts w:ascii="Times New Roman" w:hAnsi="Times New Roman" w:cs="Times New Roman"/>
          <w:noProof/>
          <w:sz w:val="24"/>
          <w:szCs w:val="24"/>
        </w:rPr>
      </w:pPr>
    </w:p>
    <w:p w:rsidR="00AA2B22" w:rsidRDefault="00AA2B22" w:rsidP="0022662B">
      <w:pPr>
        <w:rPr>
          <w:rFonts w:ascii="Times New Roman" w:hAnsi="Times New Roman" w:cs="Times New Roman"/>
          <w:noProof/>
          <w:sz w:val="24"/>
          <w:szCs w:val="24"/>
        </w:rPr>
      </w:pPr>
    </w:p>
    <w:p w:rsidR="00AA2B22" w:rsidRDefault="00AA2B22" w:rsidP="0022662B">
      <w:pPr>
        <w:rPr>
          <w:rFonts w:ascii="Times New Roman" w:hAnsi="Times New Roman" w:cs="Times New Roman"/>
          <w:noProof/>
          <w:sz w:val="24"/>
          <w:szCs w:val="24"/>
        </w:rPr>
      </w:pPr>
    </w:p>
    <w:p w:rsidR="00681457" w:rsidRDefault="00681457" w:rsidP="0022662B">
      <w:pPr>
        <w:rPr>
          <w:rFonts w:ascii="Times New Roman" w:hAnsi="Times New Roman" w:cs="Times New Roman"/>
          <w:noProof/>
          <w:sz w:val="24"/>
          <w:szCs w:val="24"/>
        </w:rPr>
      </w:pPr>
    </w:p>
    <w:p w:rsidR="00681457" w:rsidRDefault="00681457" w:rsidP="0022662B">
      <w:pPr>
        <w:rPr>
          <w:rFonts w:ascii="Times New Roman" w:hAnsi="Times New Roman" w:cs="Times New Roman"/>
          <w:noProof/>
          <w:sz w:val="24"/>
          <w:szCs w:val="24"/>
        </w:rPr>
      </w:pPr>
    </w:p>
    <w:p w:rsidR="00681457" w:rsidRDefault="00681457" w:rsidP="0022662B">
      <w:pPr>
        <w:rPr>
          <w:rFonts w:ascii="Times New Roman" w:hAnsi="Times New Roman" w:cs="Times New Roman"/>
          <w:noProof/>
          <w:sz w:val="24"/>
          <w:szCs w:val="24"/>
        </w:rPr>
      </w:pPr>
    </w:p>
    <w:p w:rsidR="00681457" w:rsidRDefault="00681457" w:rsidP="0022662B">
      <w:pPr>
        <w:rPr>
          <w:rFonts w:ascii="Times New Roman" w:hAnsi="Times New Roman" w:cs="Times New Roman"/>
          <w:noProof/>
          <w:sz w:val="24"/>
          <w:szCs w:val="24"/>
        </w:rPr>
      </w:pPr>
    </w:p>
    <w:p w:rsidR="00681457" w:rsidRDefault="00681457" w:rsidP="0022662B">
      <w:pPr>
        <w:rPr>
          <w:rFonts w:ascii="Times New Roman" w:hAnsi="Times New Roman" w:cs="Times New Roman"/>
          <w:noProof/>
          <w:sz w:val="24"/>
          <w:szCs w:val="24"/>
        </w:rPr>
      </w:pPr>
    </w:p>
    <w:p w:rsidR="00681457" w:rsidRDefault="00681457" w:rsidP="0022662B">
      <w:pPr>
        <w:rPr>
          <w:rFonts w:ascii="Times New Roman" w:hAnsi="Times New Roman" w:cs="Times New Roman"/>
          <w:noProof/>
          <w:sz w:val="24"/>
          <w:szCs w:val="24"/>
        </w:rPr>
      </w:pPr>
    </w:p>
    <w:p w:rsidR="00484D78" w:rsidRDefault="00484D78" w:rsidP="00484D78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Fig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S15: 1H NMR- Compound </w:t>
      </w:r>
      <w:r>
        <w:rPr>
          <w:rFonts w:ascii="Times New Roman" w:hAnsi="Times New Roman" w:cs="Times New Roman"/>
          <w:b/>
          <w:sz w:val="24"/>
          <w:szCs w:val="24"/>
        </w:rPr>
        <w:t>6</w:t>
      </w:r>
    </w:p>
    <w:p w:rsidR="002C7839" w:rsidRDefault="002C7839" w:rsidP="0022662B">
      <w:pPr>
        <w:rPr>
          <w:rFonts w:ascii="Times New Roman" w:hAnsi="Times New Roman" w:cs="Times New Roman"/>
          <w:noProof/>
          <w:sz w:val="24"/>
          <w:szCs w:val="24"/>
        </w:rPr>
      </w:pPr>
    </w:p>
    <w:p w:rsidR="00AA2B22" w:rsidRDefault="00AA2B22" w:rsidP="0022662B">
      <w:pPr>
        <w:rPr>
          <w:rFonts w:ascii="Times New Roman" w:hAnsi="Times New Roman" w:cs="Times New Roman"/>
          <w:noProof/>
          <w:sz w:val="24"/>
          <w:szCs w:val="24"/>
        </w:rPr>
      </w:pPr>
    </w:p>
    <w:p w:rsidR="007F3DB5" w:rsidRDefault="00FE65ED" w:rsidP="00EE0C7D">
      <w:pPr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37600" type="#_x0000_t75" style="position:absolute;margin-left:96.85pt;margin-top:4.1pt;width:93.45pt;height:102.95pt;z-index:251902976">
            <v:imagedata r:id="rId44" o:title=""/>
          </v:shape>
          <o:OLEObject Type="Embed" ProgID="ChemDraw.Document.6.0" ShapeID="_x0000_s37600" DrawAspect="Content" ObjectID="_1681831079" r:id="rId45"/>
        </w:pict>
      </w:r>
    </w:p>
    <w:p w:rsidR="00681457" w:rsidRDefault="00A871B8" w:rsidP="00EE0C7D">
      <w:pPr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943600" cy="4145037"/>
            <wp:effectExtent l="0" t="0" r="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1450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81457" w:rsidRDefault="00681457" w:rsidP="00EE0C7D">
      <w:pPr>
        <w:rPr>
          <w:rFonts w:ascii="Times New Roman" w:hAnsi="Times New Roman" w:cs="Times New Roman"/>
          <w:noProof/>
          <w:sz w:val="24"/>
          <w:szCs w:val="24"/>
        </w:rPr>
      </w:pPr>
    </w:p>
    <w:p w:rsidR="00681457" w:rsidRDefault="00681457" w:rsidP="00EE0C7D">
      <w:pPr>
        <w:rPr>
          <w:rFonts w:ascii="Times New Roman" w:hAnsi="Times New Roman" w:cs="Times New Roman"/>
          <w:noProof/>
          <w:sz w:val="24"/>
          <w:szCs w:val="24"/>
        </w:rPr>
      </w:pPr>
    </w:p>
    <w:p w:rsidR="00681457" w:rsidRDefault="00681457" w:rsidP="00EE0C7D">
      <w:pPr>
        <w:rPr>
          <w:rFonts w:ascii="Times New Roman" w:hAnsi="Times New Roman" w:cs="Times New Roman"/>
          <w:noProof/>
          <w:sz w:val="24"/>
          <w:szCs w:val="24"/>
        </w:rPr>
      </w:pPr>
    </w:p>
    <w:p w:rsidR="00681457" w:rsidRDefault="00681457" w:rsidP="00EE0C7D">
      <w:pPr>
        <w:rPr>
          <w:rFonts w:ascii="Times New Roman" w:hAnsi="Times New Roman" w:cs="Times New Roman"/>
          <w:noProof/>
          <w:sz w:val="24"/>
          <w:szCs w:val="24"/>
        </w:rPr>
      </w:pPr>
    </w:p>
    <w:p w:rsidR="00681457" w:rsidRDefault="00681457" w:rsidP="00EE0C7D">
      <w:pPr>
        <w:rPr>
          <w:rFonts w:ascii="Times New Roman" w:hAnsi="Times New Roman" w:cs="Times New Roman"/>
          <w:noProof/>
          <w:sz w:val="24"/>
          <w:szCs w:val="24"/>
        </w:rPr>
      </w:pPr>
    </w:p>
    <w:p w:rsidR="00681457" w:rsidRDefault="00681457" w:rsidP="00EE0C7D">
      <w:pPr>
        <w:rPr>
          <w:rFonts w:ascii="Times New Roman" w:hAnsi="Times New Roman" w:cs="Times New Roman"/>
          <w:noProof/>
          <w:sz w:val="24"/>
          <w:szCs w:val="24"/>
        </w:rPr>
      </w:pPr>
    </w:p>
    <w:p w:rsidR="00681457" w:rsidRDefault="00681457" w:rsidP="00EE0C7D">
      <w:pPr>
        <w:rPr>
          <w:rFonts w:ascii="Times New Roman" w:hAnsi="Times New Roman" w:cs="Times New Roman"/>
          <w:noProof/>
          <w:sz w:val="24"/>
          <w:szCs w:val="24"/>
        </w:rPr>
      </w:pPr>
    </w:p>
    <w:p w:rsidR="00681457" w:rsidRDefault="00681457" w:rsidP="00EE0C7D">
      <w:pPr>
        <w:rPr>
          <w:rFonts w:ascii="Times New Roman" w:hAnsi="Times New Roman" w:cs="Times New Roman"/>
          <w:noProof/>
          <w:sz w:val="24"/>
          <w:szCs w:val="24"/>
        </w:rPr>
      </w:pPr>
    </w:p>
    <w:p w:rsidR="00484D78" w:rsidRDefault="00484D78" w:rsidP="00484D78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Fig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S16: LCMS- Compound </w:t>
      </w:r>
      <w:r>
        <w:rPr>
          <w:rFonts w:ascii="Times New Roman" w:hAnsi="Times New Roman" w:cs="Times New Roman"/>
          <w:b/>
          <w:sz w:val="24"/>
          <w:szCs w:val="24"/>
        </w:rPr>
        <w:t>6</w:t>
      </w:r>
    </w:p>
    <w:p w:rsidR="00681457" w:rsidRDefault="00681457" w:rsidP="00EE0C7D">
      <w:pPr>
        <w:rPr>
          <w:rFonts w:ascii="Times New Roman" w:hAnsi="Times New Roman" w:cs="Times New Roman"/>
          <w:noProof/>
          <w:sz w:val="24"/>
          <w:szCs w:val="24"/>
        </w:rPr>
      </w:pPr>
    </w:p>
    <w:p w:rsidR="00484D78" w:rsidRDefault="00484D78" w:rsidP="00EE0C7D">
      <w:pPr>
        <w:rPr>
          <w:rFonts w:ascii="Times New Roman" w:hAnsi="Times New Roman" w:cs="Times New Roman"/>
          <w:noProof/>
          <w:sz w:val="24"/>
          <w:szCs w:val="24"/>
        </w:rPr>
      </w:pPr>
    </w:p>
    <w:p w:rsidR="00484D78" w:rsidRDefault="00484D78" w:rsidP="00EE0C7D">
      <w:pPr>
        <w:rPr>
          <w:rFonts w:ascii="Times New Roman" w:hAnsi="Times New Roman" w:cs="Times New Roman"/>
          <w:noProof/>
          <w:sz w:val="24"/>
          <w:szCs w:val="24"/>
        </w:rPr>
      </w:pPr>
    </w:p>
    <w:p w:rsidR="00681457" w:rsidRDefault="00FE65ED" w:rsidP="00EE0C7D">
      <w:pPr>
        <w:rPr>
          <w:rFonts w:ascii="Times New Roman" w:hAnsi="Times New Roman" w:cs="Times New Roman"/>
          <w:noProof/>
          <w:sz w:val="24"/>
          <w:szCs w:val="24"/>
        </w:rPr>
      </w:pPr>
      <w:r w:rsidRPr="00FE65ED">
        <w:rPr>
          <w:noProof/>
        </w:rPr>
        <w:pict>
          <v:shape id="_x0000_s37599" type="#_x0000_t75" style="position:absolute;margin-left:318.85pt;margin-top:44.35pt;width:114.85pt;height:126.5pt;z-index:251901952">
            <v:imagedata r:id="rId44" o:title=""/>
          </v:shape>
          <o:OLEObject Type="Embed" ProgID="ChemDraw.Document.6.0" ShapeID="_x0000_s37599" DrawAspect="Content" ObjectID="_1681831080" r:id="rId47"/>
        </w:pict>
      </w:r>
      <w:r w:rsidRPr="00FE65ED">
        <w:rPr>
          <w:noProof/>
        </w:rPr>
        <w:pict>
          <v:shape id="_x0000_s37598" type="#_x0000_t202" style="position:absolute;margin-left:186.25pt;margin-top:126.6pt;width:31.3pt;height:30.8pt;z-index:251899904">
            <v:textbox style="mso-next-textbox:#_x0000_s37598">
              <w:txbxContent>
                <w:p w:rsidR="00681457" w:rsidRPr="00EE1070" w:rsidRDefault="00A871B8" w:rsidP="00681457">
                  <w:pPr>
                    <w:rPr>
                      <w:sz w:val="16"/>
                      <w:szCs w:val="16"/>
                      <w:vertAlign w:val="superscript"/>
                      <w:lang w:val="en-GB"/>
                    </w:rPr>
                  </w:pPr>
                  <w:r>
                    <w:rPr>
                      <w:sz w:val="16"/>
                      <w:szCs w:val="16"/>
                      <w:lang w:val="en-GB"/>
                    </w:rPr>
                    <w:t>[M+N</w:t>
                  </w:r>
                  <w:r w:rsidR="00681457" w:rsidRPr="00EE1070">
                    <w:rPr>
                      <w:sz w:val="16"/>
                      <w:szCs w:val="16"/>
                      <w:lang w:val="en-GB"/>
                    </w:rPr>
                    <w:t>H</w:t>
                  </w:r>
                  <w:r>
                    <w:rPr>
                      <w:sz w:val="16"/>
                      <w:szCs w:val="16"/>
                      <w:vertAlign w:val="subscript"/>
                      <w:lang w:val="en-GB"/>
                    </w:rPr>
                    <w:t>3</w:t>
                  </w:r>
                  <w:r w:rsidR="00681457" w:rsidRPr="00EE1070">
                    <w:rPr>
                      <w:sz w:val="16"/>
                      <w:szCs w:val="16"/>
                      <w:lang w:val="en-GB"/>
                    </w:rPr>
                    <w:t>]</w:t>
                  </w:r>
                  <w:r w:rsidR="00681457" w:rsidRPr="00EE1070">
                    <w:rPr>
                      <w:sz w:val="16"/>
                      <w:szCs w:val="16"/>
                      <w:vertAlign w:val="superscript"/>
                      <w:lang w:val="en-GB"/>
                    </w:rPr>
                    <w:t>+</w:t>
                  </w:r>
                </w:p>
              </w:txbxContent>
            </v:textbox>
          </v:shape>
        </w:pict>
      </w:r>
      <w:r w:rsidRPr="00FE65ED">
        <w:rPr>
          <w:noProof/>
        </w:rPr>
        <w:pict>
          <v:shape id="_x0000_s37597" type="#_x0000_t202" style="position:absolute;margin-left:191.05pt;margin-top:17.4pt;width:46.5pt;height:19.5pt;z-index:251898880">
            <v:textbox style="mso-next-textbox:#_x0000_s37597">
              <w:txbxContent>
                <w:p w:rsidR="00681457" w:rsidRPr="00EE1070" w:rsidRDefault="00681457" w:rsidP="00681457">
                  <w:pPr>
                    <w:rPr>
                      <w:sz w:val="16"/>
                      <w:szCs w:val="16"/>
                      <w:vertAlign w:val="superscript"/>
                      <w:lang w:val="en-GB"/>
                    </w:rPr>
                  </w:pPr>
                  <w:r>
                    <w:rPr>
                      <w:sz w:val="16"/>
                      <w:szCs w:val="16"/>
                      <w:lang w:val="en-GB"/>
                    </w:rPr>
                    <w:t>[M+H</w:t>
                  </w:r>
                  <w:r w:rsidRPr="00EE1070">
                    <w:rPr>
                      <w:sz w:val="16"/>
                      <w:szCs w:val="16"/>
                      <w:lang w:val="en-GB"/>
                    </w:rPr>
                    <w:t>]</w:t>
                  </w:r>
                  <w:r w:rsidRPr="00EE1070">
                    <w:rPr>
                      <w:sz w:val="16"/>
                      <w:szCs w:val="16"/>
                      <w:vertAlign w:val="superscript"/>
                      <w:lang w:val="en-GB"/>
                    </w:rPr>
                    <w:t>+</w:t>
                  </w:r>
                </w:p>
              </w:txbxContent>
            </v:textbox>
          </v:shape>
        </w:pict>
      </w:r>
      <w:r w:rsidR="00681457">
        <w:rPr>
          <w:noProof/>
        </w:rPr>
        <w:drawing>
          <wp:inline distT="0" distB="0" distL="0" distR="0">
            <wp:extent cx="6433534" cy="3912577"/>
            <wp:effectExtent l="19050" t="0" r="5366" b="0"/>
            <wp:docPr id="1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35286" cy="39136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81457" w:rsidRDefault="00681457" w:rsidP="00EE0C7D">
      <w:pPr>
        <w:rPr>
          <w:rFonts w:ascii="Times New Roman" w:hAnsi="Times New Roman" w:cs="Times New Roman"/>
          <w:noProof/>
          <w:sz w:val="24"/>
          <w:szCs w:val="24"/>
        </w:rPr>
      </w:pPr>
    </w:p>
    <w:p w:rsidR="00681457" w:rsidRDefault="00681457" w:rsidP="00EE0C7D">
      <w:pPr>
        <w:rPr>
          <w:rFonts w:ascii="Times New Roman" w:hAnsi="Times New Roman" w:cs="Times New Roman"/>
          <w:noProof/>
          <w:sz w:val="24"/>
          <w:szCs w:val="24"/>
        </w:rPr>
      </w:pPr>
    </w:p>
    <w:p w:rsidR="00681457" w:rsidRDefault="00681457" w:rsidP="00EE0C7D">
      <w:pPr>
        <w:rPr>
          <w:rFonts w:ascii="Times New Roman" w:hAnsi="Times New Roman" w:cs="Times New Roman"/>
          <w:noProof/>
          <w:sz w:val="24"/>
          <w:szCs w:val="24"/>
        </w:rPr>
      </w:pPr>
    </w:p>
    <w:p w:rsidR="00681457" w:rsidRDefault="00681457" w:rsidP="00EE0C7D">
      <w:pPr>
        <w:rPr>
          <w:rFonts w:ascii="Times New Roman" w:hAnsi="Times New Roman" w:cs="Times New Roman"/>
          <w:noProof/>
          <w:sz w:val="24"/>
          <w:szCs w:val="24"/>
        </w:rPr>
      </w:pPr>
    </w:p>
    <w:p w:rsidR="00681457" w:rsidRDefault="00681457" w:rsidP="00EE0C7D">
      <w:pPr>
        <w:rPr>
          <w:rFonts w:ascii="Times New Roman" w:hAnsi="Times New Roman" w:cs="Times New Roman"/>
          <w:noProof/>
          <w:sz w:val="24"/>
          <w:szCs w:val="24"/>
        </w:rPr>
      </w:pPr>
    </w:p>
    <w:p w:rsidR="00681457" w:rsidRDefault="00681457" w:rsidP="00EE0C7D">
      <w:pPr>
        <w:rPr>
          <w:rFonts w:ascii="Times New Roman" w:hAnsi="Times New Roman" w:cs="Times New Roman"/>
          <w:noProof/>
          <w:sz w:val="24"/>
          <w:szCs w:val="24"/>
        </w:rPr>
      </w:pPr>
    </w:p>
    <w:p w:rsidR="00681457" w:rsidRDefault="00681457" w:rsidP="00EE0C7D">
      <w:pPr>
        <w:rPr>
          <w:rFonts w:ascii="Times New Roman" w:hAnsi="Times New Roman" w:cs="Times New Roman"/>
          <w:noProof/>
          <w:sz w:val="24"/>
          <w:szCs w:val="24"/>
        </w:rPr>
      </w:pPr>
    </w:p>
    <w:p w:rsidR="00681457" w:rsidRDefault="00681457" w:rsidP="00EE0C7D">
      <w:pPr>
        <w:rPr>
          <w:rFonts w:ascii="Times New Roman" w:hAnsi="Times New Roman" w:cs="Times New Roman"/>
          <w:noProof/>
          <w:sz w:val="24"/>
          <w:szCs w:val="24"/>
        </w:rPr>
      </w:pPr>
    </w:p>
    <w:p w:rsidR="00681457" w:rsidRPr="00EE0C7D" w:rsidRDefault="00681457" w:rsidP="00EE0C7D">
      <w:pPr>
        <w:rPr>
          <w:rFonts w:ascii="Times New Roman" w:hAnsi="Times New Roman" w:cs="Times New Roman"/>
          <w:noProof/>
          <w:sz w:val="24"/>
          <w:szCs w:val="24"/>
        </w:rPr>
      </w:pPr>
    </w:p>
    <w:sectPr w:rsidR="00681457" w:rsidRPr="00EE0C7D" w:rsidSect="00B9301D">
      <w:footerReference w:type="default" r:id="rId49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51B35" w:rsidRDefault="00751B35" w:rsidP="00AA2B22">
      <w:pPr>
        <w:spacing w:after="0" w:line="240" w:lineRule="auto"/>
      </w:pPr>
      <w:r>
        <w:separator/>
      </w:r>
    </w:p>
  </w:endnote>
  <w:endnote w:type="continuationSeparator" w:id="0">
    <w:p w:rsidR="00751B35" w:rsidRDefault="00751B35" w:rsidP="00AA2B2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689404626"/>
      <w:docPartObj>
        <w:docPartGallery w:val="Page Numbers (Bottom of Page)"/>
        <w:docPartUnique/>
      </w:docPartObj>
    </w:sdtPr>
    <w:sdtContent>
      <w:p w:rsidR="00B91AB1" w:rsidRDefault="00B91AB1">
        <w:pPr>
          <w:pStyle w:val="Footer"/>
          <w:jc w:val="right"/>
        </w:pPr>
        <w:r>
          <w:t>S</w:t>
        </w:r>
        <w:fldSimple w:instr=" PAGE   \* MERGEFORMAT ">
          <w:r>
            <w:rPr>
              <w:noProof/>
            </w:rPr>
            <w:t>5</w:t>
          </w:r>
        </w:fldSimple>
      </w:p>
    </w:sdtContent>
  </w:sdt>
  <w:p w:rsidR="00B91AB1" w:rsidRDefault="00B91AB1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51B35" w:rsidRDefault="00751B35" w:rsidP="00AA2B22">
      <w:pPr>
        <w:spacing w:after="0" w:line="240" w:lineRule="auto"/>
      </w:pPr>
      <w:r>
        <w:separator/>
      </w:r>
    </w:p>
  </w:footnote>
  <w:footnote w:type="continuationSeparator" w:id="0">
    <w:p w:rsidR="00751B35" w:rsidRDefault="00751B35" w:rsidP="00AA2B22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3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22662B"/>
    <w:rsid w:val="0001103A"/>
    <w:rsid w:val="00021A08"/>
    <w:rsid w:val="000E1370"/>
    <w:rsid w:val="001032C4"/>
    <w:rsid w:val="00107662"/>
    <w:rsid w:val="0012495D"/>
    <w:rsid w:val="001309D9"/>
    <w:rsid w:val="001748DF"/>
    <w:rsid w:val="001D2AAE"/>
    <w:rsid w:val="00206DA2"/>
    <w:rsid w:val="0022662B"/>
    <w:rsid w:val="002A0EE9"/>
    <w:rsid w:val="002A6BEC"/>
    <w:rsid w:val="002C1D7B"/>
    <w:rsid w:val="002C50E2"/>
    <w:rsid w:val="002C7839"/>
    <w:rsid w:val="00321E63"/>
    <w:rsid w:val="00331FB5"/>
    <w:rsid w:val="00362813"/>
    <w:rsid w:val="00367061"/>
    <w:rsid w:val="003874BB"/>
    <w:rsid w:val="0043385F"/>
    <w:rsid w:val="00436EF7"/>
    <w:rsid w:val="00484D78"/>
    <w:rsid w:val="004A09AC"/>
    <w:rsid w:val="004D0559"/>
    <w:rsid w:val="00505A8D"/>
    <w:rsid w:val="00526067"/>
    <w:rsid w:val="005875E0"/>
    <w:rsid w:val="00610158"/>
    <w:rsid w:val="00612C3A"/>
    <w:rsid w:val="00623CA7"/>
    <w:rsid w:val="00632066"/>
    <w:rsid w:val="0065354F"/>
    <w:rsid w:val="00681457"/>
    <w:rsid w:val="006922E0"/>
    <w:rsid w:val="006E1873"/>
    <w:rsid w:val="006E481D"/>
    <w:rsid w:val="006F215D"/>
    <w:rsid w:val="00716E77"/>
    <w:rsid w:val="00751B35"/>
    <w:rsid w:val="00760382"/>
    <w:rsid w:val="00784693"/>
    <w:rsid w:val="007B5FA0"/>
    <w:rsid w:val="007D52A6"/>
    <w:rsid w:val="007F3DB5"/>
    <w:rsid w:val="00885CAE"/>
    <w:rsid w:val="008B1E4F"/>
    <w:rsid w:val="008F2382"/>
    <w:rsid w:val="009078CD"/>
    <w:rsid w:val="009A5586"/>
    <w:rsid w:val="009C58C7"/>
    <w:rsid w:val="009D18C3"/>
    <w:rsid w:val="00A359EA"/>
    <w:rsid w:val="00A70331"/>
    <w:rsid w:val="00A871B8"/>
    <w:rsid w:val="00AA2B22"/>
    <w:rsid w:val="00AB7E63"/>
    <w:rsid w:val="00AF7EA6"/>
    <w:rsid w:val="00B178FC"/>
    <w:rsid w:val="00B21253"/>
    <w:rsid w:val="00B36851"/>
    <w:rsid w:val="00B7282A"/>
    <w:rsid w:val="00B77922"/>
    <w:rsid w:val="00B91AB1"/>
    <w:rsid w:val="00B9301D"/>
    <w:rsid w:val="00BB1B33"/>
    <w:rsid w:val="00BB2C42"/>
    <w:rsid w:val="00C62FDC"/>
    <w:rsid w:val="00C66E52"/>
    <w:rsid w:val="00C7075B"/>
    <w:rsid w:val="00C8238B"/>
    <w:rsid w:val="00C8321A"/>
    <w:rsid w:val="00C8486F"/>
    <w:rsid w:val="00CA6662"/>
    <w:rsid w:val="00CC07D9"/>
    <w:rsid w:val="00CD0399"/>
    <w:rsid w:val="00D27224"/>
    <w:rsid w:val="00D31463"/>
    <w:rsid w:val="00D43551"/>
    <w:rsid w:val="00D567CB"/>
    <w:rsid w:val="00D615FC"/>
    <w:rsid w:val="00D72AE4"/>
    <w:rsid w:val="00D81E0B"/>
    <w:rsid w:val="00D86A06"/>
    <w:rsid w:val="00DB3D54"/>
    <w:rsid w:val="00E05C9C"/>
    <w:rsid w:val="00E62725"/>
    <w:rsid w:val="00EB26E9"/>
    <w:rsid w:val="00ED3F90"/>
    <w:rsid w:val="00EE0C7D"/>
    <w:rsid w:val="00EE1070"/>
    <w:rsid w:val="00F409D9"/>
    <w:rsid w:val="00F93731"/>
    <w:rsid w:val="00FA796C"/>
    <w:rsid w:val="00FB42C9"/>
    <w:rsid w:val="00FC7CB4"/>
    <w:rsid w:val="00FE65E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9154"/>
    <o:shapelayout v:ext="edit">
      <o:idmap v:ext="edit" data="1,12,13,14,15,16,17,18,19,20,21,22,23,25,26,27,28,29,30,31,32,33,34,35,36"/>
      <o:rules v:ext="edit">
        <o:r id="V:Rule1" type="arc" idref="#_x0000_s1272"/>
        <o:r id="V:Rule2" type="arc" idref="#_x0000_s1271"/>
        <o:r id="V:Rule3" type="arc" idref="#_x0000_s1270"/>
        <o:r id="V:Rule4" type="arc" idref="#_x0000_s1269"/>
        <o:r id="V:Rule5" type="arc" idref="#_x0000_s1268"/>
        <o:r id="V:Rule6" type="arc" idref="#_x0000_s1267"/>
        <o:r id="V:Rule7" type="arc" idref="#_x0000_s1266"/>
        <o:r id="V:Rule8" type="arc" idref="#_x0000_s1265"/>
        <o:r id="V:Rule9" type="arc" idref="#_x0000_s1264"/>
        <o:r id="V:Rule10" type="arc" idref="#_x0000_s1263"/>
        <o:r id="V:Rule11" type="arc" idref="#_x0000_s1262"/>
        <o:r id="V:Rule12" type="arc" idref="#_x0000_s1261"/>
        <o:r id="V:Rule13" type="arc" idref="#_x0000_s1251"/>
        <o:r id="V:Rule14" type="arc" idref="#_x0000_s1250"/>
        <o:r id="V:Rule15" type="arc" idref="#_x0000_s1249"/>
        <o:r id="V:Rule16" type="arc" idref="#_x0000_s1248"/>
        <o:r id="V:Rule17" type="arc" idref="#_x0000_s1247"/>
        <o:r id="V:Rule18" type="arc" idref="#_x0000_s1246"/>
        <o:r id="V:Rule19" type="arc" idref="#_x0000_s1245"/>
        <o:r id="V:Rule20" type="arc" idref="#_x0000_s1244"/>
        <o:r id="V:Rule23" type="arc" idref="#_x0000_s1110"/>
        <o:r id="V:Rule24" type="arc" idref="#_x0000_s1109"/>
        <o:r id="V:Rule25" type="arc" idref="#_x0000_s1108"/>
        <o:r id="V:Rule26" type="arc" idref="#_x0000_s1107"/>
        <o:r id="V:Rule27" type="arc" idref="#_x0000_s1106"/>
        <o:r id="V:Rule28" type="arc" idref="#_x0000_s1103"/>
        <o:r id="V:Rule29" type="arc" idref="#_x0000_s1102"/>
        <o:r id="V:Rule30" type="arc" idref="#_x0000_s1101"/>
        <o:r id="V:Rule31" type="arc" idref="#_x0000_s1100"/>
        <o:r id="V:Rule32" type="arc" idref="#_x0000_s1099"/>
        <o:r id="V:Rule33" type="arc" idref="#_x0000_s1128"/>
        <o:r id="V:Rule34" type="arc" idref="#_x0000_s1127"/>
        <o:r id="V:Rule35" type="arc" idref="#_x0000_s1126"/>
        <o:r id="V:Rule36" type="arc" idref="#_x0000_s1125"/>
        <o:r id="V:Rule37" type="arc" idref="#_x0000_s1124"/>
        <o:r id="V:Rule38" type="arc" idref="#_x0000_s1123"/>
        <o:r id="V:Rule39" type="arc" idref="#_x0000_s1122"/>
        <o:r id="V:Rule40" type="arc" idref="#_x0000_s1082"/>
        <o:r id="V:Rule41" type="arc" idref="#_x0000_s1083"/>
        <o:r id="V:Rule42" type="arc" idref="#_x0000_s1084"/>
        <o:r id="V:Rule43" type="arc" idref="#_x0000_s1085"/>
        <o:r id="V:Rule44" type="arc" idref="#_x0000_s1086"/>
        <o:r id="V:Rule45" type="arc" idref="#_x0000_s1088"/>
        <o:r id="V:Rule46" type="arc" idref="#_x0000_s1087"/>
        <o:r id="V:Rule47" type="arc" idref="#_x0000_s1089"/>
        <o:r id="V:Rule48" type="arc" idref="#_x0000_s1073"/>
        <o:r id="V:Rule49" type="arc" idref="#_x0000_s1072"/>
        <o:r id="V:Rule50" type="arc" idref="#_x0000_s1071"/>
        <o:r id="V:Rule51" type="arc" idref="#_x0000_s1070"/>
        <o:r id="V:Rule52" type="arc" idref="#_x0000_s1069"/>
        <o:r id="V:Rule54" type="arc" idref="#_x0000_s1067"/>
        <o:r id="V:Rule55" type="arc" idref="#_x0000_s1066"/>
        <o:r id="V:Rule57" type="arc" idref="#_x0000_s1180"/>
        <o:r id="V:Rule58" type="arc" idref="#_x0000_s1179"/>
        <o:r id="V:Rule59" type="arc" idref="#_x0000_s1178"/>
        <o:r id="V:Rule60" type="arc" idref="#_x0000_s1177"/>
        <o:r id="V:Rule61" type="arc" idref="#_x0000_s1176"/>
        <o:r id="V:Rule62" type="arc" idref="#_x0000_s1175"/>
        <o:r id="V:Rule63" type="arc" idref="#_x0000_s1174"/>
        <o:r id="V:Rule64" type="arc" idref="#_x0000_s1173"/>
        <o:r id="V:Rule65" type="arc" idref="#_x0000_s1194"/>
        <o:r id="V:Rule66" type="arc" idref="#_x0000_s1193"/>
        <o:r id="V:Rule67" type="arc" idref="#_x0000_s1192"/>
        <o:r id="V:Rule68" type="arc" idref="#_x0000_s1191"/>
        <o:r id="V:Rule69" type="arc" idref="#_x0000_s1052"/>
        <o:r id="V:Rule70" type="arc" idref="#_x0000_s1050"/>
        <o:r id="V:Rule71" type="arc" idref="#_x0000_s1051"/>
        <o:r id="V:Rule72" type="arc" idref="#_x0000_s1144"/>
        <o:r id="V:Rule74" type="arc" idref="#_x0000_s1143"/>
        <o:r id="V:Rule75" type="arc" idref="#_x0000_s1145"/>
        <o:r id="V:Rule76" type="arc" idref="#_x0000_s1147"/>
        <o:r id="V:Rule77" type="arc" idref="#_x0000_s1146"/>
        <o:r id="V:Rule78" type="arc" idref="#_x0000_s1139"/>
        <o:r id="V:Rule79" type="arc" idref="#_x0000_s1141"/>
        <o:r id="V:Rule80" type="arc" idref="#_x0000_s1142"/>
        <o:r id="V:Rule81" type="arc" idref="#_x0000_s1140"/>
        <o:r id="V:Rule82" type="arc" idref="#_x0000_s1138"/>
        <o:r id="V:Rule86" type="connector" idref="#_x0000_s37592"/>
        <o:r id="V:Rule87" type="connector" idref="#_x0000_s1164"/>
        <o:r id="V:Rule88" type="connector" idref="#_x0000_s37593"/>
        <o:r id="V:Rule89" type="connector" idref="#_x0000_s1149"/>
        <o:r id="V:Rule90" type="connector" idref="#_x0000_s1162"/>
        <o:r id="V:Rule91" type="connector" idref="#_x0000_s1068"/>
        <o:r id="V:Rule92" type="connector" idref="#_x0000_s1061"/>
        <o:r id="V:Rule93" type="connector" idref="#_x0000_s1163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8486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lsParagraph">
    <w:name w:val="Els_Paragraph"/>
    <w:rsid w:val="0022662B"/>
    <w:pPr>
      <w:spacing w:after="120" w:line="220" w:lineRule="exact"/>
      <w:ind w:firstLine="230"/>
      <w:jc w:val="both"/>
    </w:pPr>
    <w:rPr>
      <w:rFonts w:ascii="Times New Roman" w:eastAsia="Times New Roman" w:hAnsi="Times New Roman" w:cs="Times New Roman"/>
      <w:sz w:val="19"/>
      <w:szCs w:val="20"/>
    </w:rPr>
  </w:style>
  <w:style w:type="paragraph" w:customStyle="1" w:styleId="ElsAcknowledgementsHeading">
    <w:name w:val="Els_AcknowledgementsHeading"/>
    <w:next w:val="ElsParagraph"/>
    <w:rsid w:val="0022662B"/>
    <w:pPr>
      <w:spacing w:before="220" w:after="220" w:line="220" w:lineRule="exact"/>
    </w:pPr>
    <w:rPr>
      <w:rFonts w:ascii="Times New Roman" w:eastAsia="Times New Roman" w:hAnsi="Times New Roman" w:cs="Times New Roman"/>
      <w:b/>
      <w:sz w:val="20"/>
      <w:szCs w:val="20"/>
    </w:rPr>
  </w:style>
  <w:style w:type="table" w:styleId="TableGrid">
    <w:name w:val="Table Grid"/>
    <w:basedOn w:val="TableNormal"/>
    <w:uiPriority w:val="59"/>
    <w:rsid w:val="0022662B"/>
    <w:pPr>
      <w:spacing w:after="0" w:line="240" w:lineRule="auto"/>
      <w:jc w:val="both"/>
    </w:pPr>
    <w:rPr>
      <w:lang w:val="en-IN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uiPriority w:val="99"/>
    <w:rsid w:val="0022662B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22662B"/>
    <w:pPr>
      <w:ind w:left="720"/>
      <w:contextualSpacing/>
    </w:pPr>
    <w:rPr>
      <w:lang w:val="en-GB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2662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2662B"/>
    <w:rPr>
      <w:rFonts w:ascii="Tahoma" w:hAnsi="Tahoma" w:cs="Tahoma"/>
      <w:sz w:val="16"/>
      <w:szCs w:val="16"/>
    </w:rPr>
  </w:style>
  <w:style w:type="paragraph" w:customStyle="1" w:styleId="01-MainHeading">
    <w:name w:val="01-Main Heading"/>
    <w:basedOn w:val="Normal"/>
    <w:rsid w:val="0022662B"/>
    <w:pPr>
      <w:spacing w:line="216" w:lineRule="auto"/>
      <w:jc w:val="both"/>
    </w:pPr>
    <w:rPr>
      <w:rFonts w:ascii="Times New Roman" w:eastAsia="Times" w:hAnsi="Times New Roman" w:cs="Times New Roman"/>
      <w:b/>
      <w:sz w:val="32"/>
      <w:szCs w:val="20"/>
      <w:lang w:eastAsia="zh-CN"/>
    </w:rPr>
  </w:style>
  <w:style w:type="paragraph" w:customStyle="1" w:styleId="02-Author">
    <w:name w:val="02-Author"/>
    <w:basedOn w:val="Normal"/>
    <w:rsid w:val="0022662B"/>
    <w:pPr>
      <w:spacing w:before="240" w:after="480" w:line="220" w:lineRule="exact"/>
      <w:ind w:right="567"/>
    </w:pPr>
    <w:rPr>
      <w:rFonts w:ascii="Times New Roman" w:eastAsia="Times" w:hAnsi="Times New Roman" w:cs="Times New Roman"/>
      <w:sz w:val="24"/>
      <w:szCs w:val="20"/>
      <w:lang w:eastAsia="zh-CN"/>
    </w:rPr>
  </w:style>
  <w:style w:type="character" w:customStyle="1" w:styleId="Internetlink">
    <w:name w:val="Internet link"/>
    <w:qFormat/>
    <w:rsid w:val="0022662B"/>
    <w:rPr>
      <w:color w:val="000080"/>
      <w:u w:val="single"/>
    </w:rPr>
  </w:style>
  <w:style w:type="paragraph" w:customStyle="1" w:styleId="05-ArticleText">
    <w:name w:val="05-Article Text"/>
    <w:basedOn w:val="Normal"/>
    <w:rsid w:val="00C8486F"/>
    <w:pPr>
      <w:tabs>
        <w:tab w:val="left" w:pos="284"/>
      </w:tabs>
      <w:spacing w:after="120" w:line="220" w:lineRule="exact"/>
      <w:jc w:val="both"/>
    </w:pPr>
    <w:rPr>
      <w:rFonts w:ascii="Times New Roman" w:eastAsia="Times" w:hAnsi="Times New Roman" w:cs="Times New Roman"/>
      <w:sz w:val="20"/>
      <w:szCs w:val="20"/>
      <w:lang w:eastAsia="zh-CN"/>
    </w:rPr>
  </w:style>
  <w:style w:type="paragraph" w:styleId="Header">
    <w:name w:val="header"/>
    <w:basedOn w:val="Normal"/>
    <w:link w:val="HeaderChar"/>
    <w:uiPriority w:val="99"/>
    <w:semiHidden/>
    <w:unhideWhenUsed/>
    <w:rsid w:val="00AA2B2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AA2B22"/>
  </w:style>
  <w:style w:type="paragraph" w:styleId="Footer">
    <w:name w:val="footer"/>
    <w:basedOn w:val="Normal"/>
    <w:link w:val="FooterChar"/>
    <w:uiPriority w:val="99"/>
    <w:unhideWhenUsed/>
    <w:rsid w:val="00AA2B2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A2B22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8.bin"/><Relationship Id="rId39" Type="http://schemas.openxmlformats.org/officeDocument/2006/relationships/image" Target="media/image21.emf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4.bin"/><Relationship Id="rId47" Type="http://schemas.openxmlformats.org/officeDocument/2006/relationships/oleObject" Target="embeddings/oleObject16.bin"/><Relationship Id="rId50" Type="http://schemas.openxmlformats.org/officeDocument/2006/relationships/fontTable" Target="fontTable.xml"/><Relationship Id="rId7" Type="http://schemas.openxmlformats.org/officeDocument/2006/relationships/image" Target="media/image1.emf"/><Relationship Id="rId12" Type="http://schemas.openxmlformats.org/officeDocument/2006/relationships/image" Target="media/image4.emf"/><Relationship Id="rId17" Type="http://schemas.openxmlformats.org/officeDocument/2006/relationships/image" Target="media/image7.emf"/><Relationship Id="rId25" Type="http://schemas.openxmlformats.org/officeDocument/2006/relationships/image" Target="media/image12.wmf"/><Relationship Id="rId33" Type="http://schemas.openxmlformats.org/officeDocument/2006/relationships/image" Target="media/image17.emf"/><Relationship Id="rId38" Type="http://schemas.openxmlformats.org/officeDocument/2006/relationships/image" Target="media/image20.emf"/><Relationship Id="rId46" Type="http://schemas.openxmlformats.org/officeDocument/2006/relationships/image" Target="media/image25.e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9.wmf"/><Relationship Id="rId29" Type="http://schemas.openxmlformats.org/officeDocument/2006/relationships/oleObject" Target="embeddings/oleObject9.bin"/><Relationship Id="rId41" Type="http://schemas.openxmlformats.org/officeDocument/2006/relationships/oleObject" Target="embeddings/oleObject13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1.emf"/><Relationship Id="rId32" Type="http://schemas.openxmlformats.org/officeDocument/2006/relationships/oleObject" Target="embeddings/oleObject10.bin"/><Relationship Id="rId37" Type="http://schemas.openxmlformats.org/officeDocument/2006/relationships/oleObject" Target="embeddings/oleObject12.bin"/><Relationship Id="rId40" Type="http://schemas.openxmlformats.org/officeDocument/2006/relationships/image" Target="media/image22.wmf"/><Relationship Id="rId45" Type="http://schemas.openxmlformats.org/officeDocument/2006/relationships/oleObject" Target="embeddings/oleObject15.bin"/><Relationship Id="rId5" Type="http://schemas.openxmlformats.org/officeDocument/2006/relationships/footnotes" Target="footnotes.xml"/><Relationship Id="rId15" Type="http://schemas.openxmlformats.org/officeDocument/2006/relationships/image" Target="media/image6.emf"/><Relationship Id="rId23" Type="http://schemas.openxmlformats.org/officeDocument/2006/relationships/oleObject" Target="embeddings/oleObject7.bin"/><Relationship Id="rId28" Type="http://schemas.openxmlformats.org/officeDocument/2006/relationships/image" Target="media/image14.wmf"/><Relationship Id="rId36" Type="http://schemas.openxmlformats.org/officeDocument/2006/relationships/image" Target="media/image19.wmf"/><Relationship Id="rId49" Type="http://schemas.openxmlformats.org/officeDocument/2006/relationships/footer" Target="footer1.xml"/><Relationship Id="rId10" Type="http://schemas.openxmlformats.org/officeDocument/2006/relationships/image" Target="media/image3.emf"/><Relationship Id="rId19" Type="http://schemas.openxmlformats.org/officeDocument/2006/relationships/image" Target="media/image8.png"/><Relationship Id="rId31" Type="http://schemas.openxmlformats.org/officeDocument/2006/relationships/image" Target="media/image16.wmf"/><Relationship Id="rId44" Type="http://schemas.openxmlformats.org/officeDocument/2006/relationships/image" Target="media/image24.w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3.bin"/><Relationship Id="rId22" Type="http://schemas.openxmlformats.org/officeDocument/2006/relationships/image" Target="media/image10.emf"/><Relationship Id="rId27" Type="http://schemas.openxmlformats.org/officeDocument/2006/relationships/image" Target="media/image13.emf"/><Relationship Id="rId30" Type="http://schemas.openxmlformats.org/officeDocument/2006/relationships/image" Target="media/image15.emf"/><Relationship Id="rId35" Type="http://schemas.openxmlformats.org/officeDocument/2006/relationships/image" Target="media/image18.emf"/><Relationship Id="rId43" Type="http://schemas.openxmlformats.org/officeDocument/2006/relationships/image" Target="media/image23.emf"/><Relationship Id="rId48" Type="http://schemas.openxmlformats.org/officeDocument/2006/relationships/image" Target="media/image26.emf"/><Relationship Id="rId8" Type="http://schemas.openxmlformats.org/officeDocument/2006/relationships/oleObject" Target="embeddings/oleObject1.bin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A04955B-3DAB-4D7B-A7FE-D223912F65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9</TotalTime>
  <Pages>18</Pages>
  <Words>278</Words>
  <Characters>1586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arleen kaur</dc:creator>
  <cp:lastModifiedBy>parleen kaur</cp:lastModifiedBy>
  <cp:revision>12</cp:revision>
  <dcterms:created xsi:type="dcterms:W3CDTF">2020-12-27T10:09:00Z</dcterms:created>
  <dcterms:modified xsi:type="dcterms:W3CDTF">2021-05-06T13:01:00Z</dcterms:modified>
</cp:coreProperties>
</file>